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320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267" r:id="rId39"/>
    <p:sldId id="268" r:id="rId40"/>
    <p:sldId id="269" r:id="rId41"/>
    <p:sldId id="270" r:id="rId42"/>
    <p:sldId id="271" r:id="rId43"/>
    <p:sldId id="272" r:id="rId44"/>
    <p:sldId id="273" r:id="rId45"/>
    <p:sldId id="274" r:id="rId46"/>
    <p:sldId id="275" r:id="rId47"/>
    <p:sldId id="276" r:id="rId48"/>
    <p:sldId id="277" r:id="rId49"/>
    <p:sldId id="278" r:id="rId50"/>
    <p:sldId id="279" r:id="rId51"/>
    <p:sldId id="280" r:id="rId52"/>
    <p:sldId id="281" r:id="rId53"/>
    <p:sldId id="282" r:id="rId54"/>
    <p:sldId id="283" r:id="rId55"/>
    <p:sldId id="284" r:id="rId56"/>
    <p:sldId id="285" r:id="rId57"/>
    <p:sldId id="286" r:id="rId58"/>
    <p:sldId id="287" r:id="rId59"/>
    <p:sldId id="288" r:id="rId60"/>
    <p:sldId id="289" r:id="rId61"/>
    <p:sldId id="290" r:id="rId62"/>
    <p:sldId id="291" r:id="rId63"/>
    <p:sldId id="292" r:id="rId6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40D3C-F392-44D8-B928-DA25DF79A54A}" type="datetimeFigureOut">
              <a:rPr lang="ru-RU" smtClean="0"/>
              <a:t>04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A2814-39EB-4922-912D-25C8F49F8DD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07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EF4C9-F4B7-43A4-B310-51E45864E80C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2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3CDE4-BC2F-402A-B10F-8267098E7949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15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6A858-99EB-459D-B42A-05BA2313351E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677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4/2018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9821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4/2018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154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4/2018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3000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70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40388-D89E-40B2-A8EF-780FAE5592A6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7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D790-675F-41C3-B6E9-24A0A2A2B557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8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164C-6939-4072-8144-2B2050C2D2F5}" type="datetime1">
              <a:rPr lang="ru-RU" smtClean="0"/>
              <a:t>04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577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7DA29-21D0-4220-BE8F-B1468D846737}" type="datetime1">
              <a:rPr lang="ru-RU" smtClean="0"/>
              <a:t>04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65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580C7-D9DC-456A-BAA1-E75EFF37D441}" type="datetime1">
              <a:rPr lang="ru-RU" smtClean="0"/>
              <a:t>04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441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D8C3-17A1-4C76-B194-DC960897ECE1}" type="datetime1">
              <a:rPr lang="ru-RU" smtClean="0"/>
              <a:t>04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1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B2FC-B187-4F4B-8E6A-2A3DB1F6EE8D}" type="datetime1">
              <a:rPr lang="ru-RU" smtClean="0"/>
              <a:t>04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38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8D39-9C61-4F99-B29D-47796DBE0567}" type="datetime1">
              <a:rPr lang="ru-RU" smtClean="0"/>
              <a:t>04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01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B6D9-58B2-4691-BA21-D4DEEC2F2928}" type="datetime1">
              <a:rPr lang="ru-RU" smtClean="0"/>
              <a:t>04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45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hyperlink" Target="http://www.cs.nyu.edu/~roweis/lle/papers/lleintro.pdf" TargetMode="External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jpg"/><Relationship Id="rId7" Type="http://schemas.openxmlformats.org/officeDocument/2006/relationships/image" Target="../media/image59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jpg"/><Relationship Id="rId5" Type="http://schemas.openxmlformats.org/officeDocument/2006/relationships/image" Target="../media/image57.jpg"/><Relationship Id="rId10" Type="http://schemas.openxmlformats.org/officeDocument/2006/relationships/image" Target="../media/image62.png"/><Relationship Id="rId4" Type="http://schemas.openxmlformats.org/officeDocument/2006/relationships/image" Target="../media/image56.jpg"/><Relationship Id="rId9" Type="http://schemas.openxmlformats.org/officeDocument/2006/relationships/image" Target="../media/image6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sdJgEwMinM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tudelft.nl/19j49/t-SNE.html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hinton/csc2535/lectures.html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asses.html#module-sklearn.manifold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g"/><Relationship Id="rId4" Type="http://schemas.openxmlformats.org/officeDocument/2006/relationships/hyperlink" Target="http://scikit-/" TargetMode="Externa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www.slideshare.net/xuyangela" TargetMode="External"/><Relationship Id="rId4" Type="http://schemas.openxmlformats.org/officeDocument/2006/relationships/image" Target="../media/image7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Визуализация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Лекции доступны онлайн по адресу</a:t>
            </a:r>
            <a:endParaRPr lang="en-US" dirty="0" smtClean="0"/>
          </a:p>
          <a:p>
            <a:r>
              <a:rPr lang="en-US" dirty="0" smtClean="0"/>
              <a:t>http://github.com/a-vodka/dv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2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10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3865"/>
              </p:ext>
            </p:extLst>
          </p:nvPr>
        </p:nvGraphicFramePr>
        <p:xfrm>
          <a:off x="467544" y="1628800"/>
          <a:ext cx="22050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628800"/>
                        <a:ext cx="22050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92363"/>
              </p:ext>
            </p:extLst>
          </p:nvPr>
        </p:nvGraphicFramePr>
        <p:xfrm>
          <a:off x="539552" y="2132856"/>
          <a:ext cx="3375026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3375026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3388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 example (1)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1" t="6142" r="5927"/>
          <a:stretch>
            <a:fillRect/>
          </a:stretch>
        </p:blipFill>
        <p:spPr bwMode="auto">
          <a:xfrm>
            <a:off x="304800" y="1903413"/>
            <a:ext cx="4171950" cy="419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4" t="6247" r="7484"/>
          <a:stretch>
            <a:fillRect/>
          </a:stretch>
        </p:blipFill>
        <p:spPr>
          <a:xfrm>
            <a:off x="4532313" y="1951038"/>
            <a:ext cx="4246562" cy="4116387"/>
          </a:xfrm>
        </p:spPr>
      </p:pic>
      <p:sp>
        <p:nvSpPr>
          <p:cNvPr id="17413" name="TextBox 5"/>
          <p:cNvSpPr txBox="1">
            <a:spLocks noChangeArrowheads="1"/>
          </p:cNvSpPr>
          <p:nvPr/>
        </p:nvSpPr>
        <p:spPr bwMode="auto">
          <a:xfrm>
            <a:off x="1752600" y="12192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ru-RU" sz="1800"/>
              <a:t>original data</a:t>
            </a: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5273675" y="1143000"/>
            <a:ext cx="28781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ru-RU" sz="1800"/>
              <a:t>mean centered data with</a:t>
            </a:r>
          </a:p>
          <a:p>
            <a:pPr algn="ctr"/>
            <a:r>
              <a:rPr lang="en-US" altLang="ru-RU" sz="1800"/>
              <a:t>PCs overlayed</a:t>
            </a:r>
          </a:p>
        </p:txBody>
      </p:sp>
    </p:spTree>
    <p:extLst>
      <p:ext uri="{BB962C8B-B14F-4D97-AF65-F5344CB8AC3E}">
        <p14:creationId xmlns:p14="http://schemas.microsoft.com/office/powerpoint/2010/main" val="221940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 example (1)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4"/>
          <a:stretch>
            <a:fillRect/>
          </a:stretch>
        </p:blipFill>
        <p:spPr bwMode="auto">
          <a:xfrm>
            <a:off x="304800" y="1897063"/>
            <a:ext cx="4152900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0"/>
          <a:stretch>
            <a:fillRect/>
          </a:stretch>
        </p:blipFill>
        <p:spPr>
          <a:xfrm>
            <a:off x="4572000" y="1878013"/>
            <a:ext cx="4162425" cy="4141787"/>
          </a:xfrm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1066800" y="1143000"/>
            <a:ext cx="2659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ru-RU" sz="1800"/>
              <a:t>original data projected</a:t>
            </a:r>
          </a:p>
          <a:p>
            <a:pPr algn="ctr"/>
            <a:r>
              <a:rPr lang="en-US" altLang="ru-RU" sz="1800"/>
              <a:t>Into full PC space</a:t>
            </a:r>
          </a:p>
        </p:txBody>
      </p:sp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4792663" y="1143000"/>
            <a:ext cx="384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ru-RU" sz="1800"/>
              <a:t>original data reconstructed using</a:t>
            </a:r>
          </a:p>
          <a:p>
            <a:pPr algn="ctr"/>
            <a:r>
              <a:rPr lang="en-US" altLang="ru-RU" sz="1800"/>
              <a:t>only a single PC</a:t>
            </a:r>
          </a:p>
        </p:txBody>
      </p:sp>
    </p:spTree>
    <p:extLst>
      <p:ext uri="{BB962C8B-B14F-4D97-AF65-F5344CB8AC3E}">
        <p14:creationId xmlns:p14="http://schemas.microsoft.com/office/powerpoint/2010/main" val="166077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Content Placeholder 3" descr="6.15.t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524000"/>
            <a:ext cx="8794750" cy="3768725"/>
          </a:xfrm>
        </p:spPr>
      </p:pic>
      <p:sp>
        <p:nvSpPr>
          <p:cNvPr id="1945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 example (2)</a:t>
            </a:r>
          </a:p>
        </p:txBody>
      </p:sp>
    </p:spTree>
    <p:extLst>
      <p:ext uri="{BB962C8B-B14F-4D97-AF65-F5344CB8AC3E}">
        <p14:creationId xmlns:p14="http://schemas.microsoft.com/office/powerpoint/2010/main" val="35820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2048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: choosing the dimension </a:t>
            </a:r>
            <a:r>
              <a:rPr lang="en-US" altLang="ru-RU" i="1" smtClean="0"/>
              <a:t>k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51" b="6847"/>
          <a:stretch>
            <a:fillRect/>
          </a:stretch>
        </p:blipFill>
        <p:spPr bwMode="auto">
          <a:xfrm>
            <a:off x="123825" y="1371600"/>
            <a:ext cx="8639175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72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2150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: choosing the dimension </a:t>
            </a:r>
            <a:r>
              <a:rPr lang="en-US" altLang="ru-RU" i="1" smtClean="0"/>
              <a:t>k</a:t>
            </a:r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20541" b="4108"/>
          <a:stretch>
            <a:fillRect/>
          </a:stretch>
        </p:blipFill>
        <p:spPr bwMode="auto">
          <a:xfrm>
            <a:off x="381000" y="1141413"/>
            <a:ext cx="8364538" cy="503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90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1"/>
          </p:nvPr>
        </p:nvSpPr>
        <p:spPr>
          <a:xfrm>
            <a:off x="411163" y="1295400"/>
            <a:ext cx="8318500" cy="4572000"/>
          </a:xfrm>
        </p:spPr>
        <p:txBody>
          <a:bodyPr>
            <a:normAutofit lnSpcReduction="10000"/>
          </a:bodyPr>
          <a:lstStyle/>
          <a:p>
            <a:r>
              <a:rPr lang="en-US" altLang="ru-RU" smtClean="0"/>
              <a:t>A typical image of size 256 x 128 pixels is described by 256 x 128 = 32768 dimensions.</a:t>
            </a:r>
          </a:p>
          <a:p>
            <a:r>
              <a:rPr lang="en-US" altLang="ru-RU" smtClean="0"/>
              <a:t>Each face image lies somewhere in this high-dimensional space.</a:t>
            </a:r>
          </a:p>
          <a:p>
            <a:r>
              <a:rPr lang="en-US" altLang="ru-RU" smtClean="0"/>
              <a:t>Images of faces are generally similar in overall configuration, thus</a:t>
            </a:r>
          </a:p>
          <a:p>
            <a:pPr lvl="1"/>
            <a:r>
              <a:rPr lang="en-US" altLang="ru-RU" smtClean="0"/>
              <a:t>They cannot be randomly distributed in this space.</a:t>
            </a:r>
          </a:p>
          <a:p>
            <a:pPr lvl="1"/>
            <a:r>
              <a:rPr lang="en-US" altLang="ru-RU" smtClean="0"/>
              <a:t>We should be able to describe them in a much lower-dimensional space.</a:t>
            </a:r>
          </a:p>
        </p:txBody>
      </p:sp>
      <p:sp>
        <p:nvSpPr>
          <p:cNvPr id="2253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 example: face recognition</a:t>
            </a:r>
          </a:p>
        </p:txBody>
      </p:sp>
    </p:spTree>
    <p:extLst>
      <p:ext uri="{BB962C8B-B14F-4D97-AF65-F5344CB8AC3E}">
        <p14:creationId xmlns:p14="http://schemas.microsoft.com/office/powerpoint/2010/main" val="213236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 for face images: eigenfaces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2" t="23280" r="3175" b="17802"/>
          <a:stretch>
            <a:fillRect/>
          </a:stretch>
        </p:blipFill>
        <p:spPr bwMode="auto">
          <a:xfrm>
            <a:off x="709613" y="1644650"/>
            <a:ext cx="7907337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985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 typeface="Monotype Sorts"/>
              <a:buNone/>
            </a:pPr>
            <a:r>
              <a:rPr lang="en-US" altLang="ru-RU" sz="2400" smtClean="0"/>
              <a:t>(Turk and Pentland 1991)</a:t>
            </a:r>
          </a:p>
        </p:txBody>
      </p:sp>
      <p:sp>
        <p:nvSpPr>
          <p:cNvPr id="2457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Face recognition in eigenface space</a:t>
            </a: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0" t="26019" r="8467" b="17802"/>
          <a:stretch>
            <a:fillRect/>
          </a:stretch>
        </p:blipFill>
        <p:spPr bwMode="auto">
          <a:xfrm>
            <a:off x="1066800" y="1963738"/>
            <a:ext cx="7267575" cy="375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70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2560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Face image retrieval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0" t="21912" r="3175" b="8217"/>
          <a:stretch>
            <a:fillRect/>
          </a:stretch>
        </p:blipFill>
        <p:spPr bwMode="auto">
          <a:xfrm>
            <a:off x="868363" y="1354138"/>
            <a:ext cx="7724775" cy="46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17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82495" y="1268979"/>
            <a:ext cx="7503159" cy="4855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46455" marR="5080" indent="-834390" algn="ctr">
              <a:lnSpc>
                <a:spcPts val="3460"/>
              </a:lnSpc>
            </a:pPr>
            <a:r>
              <a:rPr lang="en-US" sz="4400" spc="-25" dirty="0"/>
              <a:t>Dimens</a:t>
            </a:r>
            <a:r>
              <a:rPr lang="en-US" sz="4400" dirty="0"/>
              <a:t>i</a:t>
            </a:r>
            <a:r>
              <a:rPr lang="en-US" sz="4400" spc="-25" dirty="0"/>
              <a:t>onal</a:t>
            </a:r>
            <a:r>
              <a:rPr lang="en-US" sz="4400" spc="5" dirty="0"/>
              <a:t>i</a:t>
            </a:r>
            <a:r>
              <a:rPr lang="en-US" sz="4400" spc="-20" dirty="0"/>
              <a:t>ty</a:t>
            </a:r>
            <a:r>
              <a:rPr lang="en-US" sz="4400" spc="-100" dirty="0">
                <a:latin typeface="Times New Roman"/>
                <a:cs typeface="Times New Roman"/>
              </a:rPr>
              <a:t> </a:t>
            </a:r>
            <a:r>
              <a:rPr lang="en-US" sz="4400" spc="-95" dirty="0"/>
              <a:t>R</a:t>
            </a:r>
            <a:r>
              <a:rPr lang="en-US" sz="4400" spc="-25" dirty="0"/>
              <a:t>educti</a:t>
            </a:r>
            <a:r>
              <a:rPr lang="en-US" sz="4400" spc="-15" dirty="0"/>
              <a:t>o</a:t>
            </a:r>
            <a:r>
              <a:rPr lang="en-US" sz="4400" spc="-25" dirty="0"/>
              <a:t>n</a:t>
            </a:r>
            <a:endParaRPr sz="4400" dirty="0">
              <a:latin typeface="+mj-l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160116" y="2986164"/>
            <a:ext cx="6947915" cy="259994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24689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ru-RU" smtClean="0"/>
              <a:t>Helps reduce computational complexity.</a:t>
            </a:r>
          </a:p>
          <a:p>
            <a:r>
              <a:rPr lang="en-US" altLang="ru-RU" smtClean="0"/>
              <a:t>Can help supervised learning.</a:t>
            </a:r>
          </a:p>
          <a:p>
            <a:pPr lvl="1"/>
            <a:r>
              <a:rPr lang="en-US" altLang="ru-RU" smtClean="0"/>
              <a:t>Reduced dimension </a:t>
            </a:r>
            <a:r>
              <a:rPr lang="en-US" altLang="ru-RU" smtClean="0">
                <a:sym typeface="Symbol" pitchFamily="18" charset="2"/>
              </a:rPr>
              <a:t> simpler hypothesis space.</a:t>
            </a:r>
          </a:p>
          <a:p>
            <a:pPr lvl="1"/>
            <a:r>
              <a:rPr lang="en-US" altLang="ru-RU" smtClean="0">
                <a:sym typeface="Symbol" pitchFamily="18" charset="2"/>
              </a:rPr>
              <a:t>Smaller VC dimension  less risk of overfitting.</a:t>
            </a:r>
          </a:p>
          <a:p>
            <a:r>
              <a:rPr lang="en-US" altLang="ru-RU" smtClean="0">
                <a:sym typeface="Symbol" pitchFamily="18" charset="2"/>
              </a:rPr>
              <a:t>PCA can also be seen as noise reduction.</a:t>
            </a:r>
          </a:p>
          <a:p>
            <a:r>
              <a:rPr lang="en-US" altLang="ru-RU" smtClean="0">
                <a:solidFill>
                  <a:srgbClr val="FF0000"/>
                </a:solidFill>
                <a:sym typeface="Symbol" pitchFamily="18" charset="2"/>
              </a:rPr>
              <a:t>Caveats:</a:t>
            </a:r>
          </a:p>
          <a:p>
            <a:pPr lvl="1"/>
            <a:r>
              <a:rPr lang="en-US" altLang="ru-RU" smtClean="0">
                <a:sym typeface="Symbol" pitchFamily="18" charset="2"/>
              </a:rPr>
              <a:t>Fails when data consists of multiple separate clusters.</a:t>
            </a:r>
          </a:p>
          <a:p>
            <a:pPr lvl="1"/>
            <a:r>
              <a:rPr lang="en-US" altLang="ru-RU" smtClean="0">
                <a:sym typeface="Symbol" pitchFamily="18" charset="2"/>
              </a:rPr>
              <a:t>Directions of greatest variance may not be most informative (i.e. greatest classification power).</a:t>
            </a:r>
          </a:p>
          <a:p>
            <a:pPr lvl="1"/>
            <a:endParaRPr lang="en-US" altLang="ru-RU" smtClean="0"/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PCA: a useful preprocessing step</a:t>
            </a:r>
          </a:p>
        </p:txBody>
      </p:sp>
    </p:spTree>
    <p:extLst>
      <p:ext uri="{BB962C8B-B14F-4D97-AF65-F5344CB8AC3E}">
        <p14:creationId xmlns:p14="http://schemas.microsoft.com/office/powerpoint/2010/main" val="10127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114800"/>
          </a:xfrm>
        </p:spPr>
        <p:txBody>
          <a:bodyPr>
            <a:normAutofit fontScale="92500"/>
          </a:bodyPr>
          <a:lstStyle/>
          <a:p>
            <a:r>
              <a:rPr lang="en-US" altLang="ru-RU" smtClean="0"/>
              <a:t>Practical issue: covariance matrix is n x n.</a:t>
            </a:r>
          </a:p>
          <a:p>
            <a:pPr lvl="1"/>
            <a:r>
              <a:rPr lang="en-US" altLang="ru-RU" smtClean="0"/>
              <a:t>E.g. for image data </a:t>
            </a:r>
            <a:r>
              <a:rPr lang="en-US" altLang="ru-RU" b="1" smtClean="0">
                <a:sym typeface="Symbol" pitchFamily="18" charset="2"/>
              </a:rPr>
              <a:t></a:t>
            </a:r>
            <a:r>
              <a:rPr lang="en-US" altLang="ru-RU" smtClean="0">
                <a:sym typeface="Symbol" pitchFamily="18" charset="2"/>
              </a:rPr>
              <a:t> = 32768 x 32768.</a:t>
            </a:r>
          </a:p>
          <a:p>
            <a:pPr lvl="1"/>
            <a:r>
              <a:rPr lang="en-US" altLang="ru-RU" smtClean="0">
                <a:sym typeface="Symbol" pitchFamily="18" charset="2"/>
              </a:rPr>
              <a:t>Finding eigenvectors of such a matrix is slow.</a:t>
            </a:r>
            <a:endParaRPr lang="en-US" altLang="ru-RU" smtClean="0"/>
          </a:p>
          <a:p>
            <a:endParaRPr lang="en-US" altLang="ru-RU" smtClean="0"/>
          </a:p>
          <a:p>
            <a:r>
              <a:rPr lang="en-US" altLang="ru-RU" smtClean="0"/>
              <a:t>Singular value decomposition (SVD) to the rescue!</a:t>
            </a:r>
          </a:p>
          <a:p>
            <a:pPr lvl="1"/>
            <a:r>
              <a:rPr lang="en-US" altLang="ru-RU" smtClean="0"/>
              <a:t>Can be used to compute principal components.</a:t>
            </a:r>
          </a:p>
          <a:p>
            <a:pPr lvl="1"/>
            <a:r>
              <a:rPr lang="en-US" altLang="ru-RU" smtClean="0"/>
              <a:t>Efficient implementations available, e.g. MATLAB svd.</a:t>
            </a:r>
          </a:p>
        </p:txBody>
      </p:sp>
      <p:sp>
        <p:nvSpPr>
          <p:cNvPr id="2765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Scaling up PCA</a:t>
            </a:r>
          </a:p>
        </p:txBody>
      </p:sp>
    </p:spTree>
    <p:extLst>
      <p:ext uri="{BB962C8B-B14F-4D97-AF65-F5344CB8AC3E}">
        <p14:creationId xmlns:p14="http://schemas.microsoft.com/office/powerpoint/2010/main" val="403134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 idx="1"/>
          </p:nvPr>
        </p:nvSpPr>
        <p:spPr>
          <a:xfrm>
            <a:off x="411163" y="1116013"/>
            <a:ext cx="8318500" cy="533400"/>
          </a:xfrm>
        </p:spPr>
        <p:txBody>
          <a:bodyPr>
            <a:normAutofit lnSpcReduction="10000"/>
          </a:bodyPr>
          <a:lstStyle/>
          <a:p>
            <a:pPr algn="ctr">
              <a:buFont typeface="Monotype Sorts"/>
              <a:buNone/>
            </a:pPr>
            <a:r>
              <a:rPr lang="en-US" altLang="ru-RU" b="1" smtClean="0"/>
              <a:t>X = U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S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V</a:t>
            </a:r>
            <a:r>
              <a:rPr lang="en-US" altLang="ru-RU" b="1" baseline="30000" smtClean="0"/>
              <a:t>T</a:t>
            </a:r>
          </a:p>
        </p:txBody>
      </p:sp>
      <p:sp>
        <p:nvSpPr>
          <p:cNvPr id="2867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ru-RU" smtClean="0"/>
              <a:t>Singular value decomposition (SVD)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4" t="21912" r="5292" b="8217"/>
          <a:stretch>
            <a:fillRect/>
          </a:stretch>
        </p:blipFill>
        <p:spPr bwMode="auto">
          <a:xfrm>
            <a:off x="609600" y="1658938"/>
            <a:ext cx="7815263" cy="46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857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1"/>
          <p:cNvSpPr>
            <a:spLocks noGrp="1"/>
          </p:cNvSpPr>
          <p:nvPr>
            <p:ph idx="1"/>
          </p:nvPr>
        </p:nvSpPr>
        <p:spPr>
          <a:xfrm>
            <a:off x="411163" y="1116013"/>
            <a:ext cx="8318500" cy="533400"/>
          </a:xfrm>
        </p:spPr>
        <p:txBody>
          <a:bodyPr>
            <a:normAutofit lnSpcReduction="10000"/>
          </a:bodyPr>
          <a:lstStyle/>
          <a:p>
            <a:pPr algn="ctr">
              <a:buFont typeface="Monotype Sorts"/>
              <a:buNone/>
            </a:pPr>
            <a:r>
              <a:rPr lang="en-US" altLang="ru-RU" b="1" smtClean="0"/>
              <a:t>X = U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S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V</a:t>
            </a:r>
            <a:r>
              <a:rPr lang="en-US" altLang="ru-RU" b="1" baseline="30000" smtClean="0"/>
              <a:t>T</a:t>
            </a:r>
          </a:p>
        </p:txBody>
      </p:sp>
      <p:sp>
        <p:nvSpPr>
          <p:cNvPr id="29699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ru-RU" smtClean="0"/>
              <a:t>Singular value decomposition (SVD)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23280" r="4234" b="9586"/>
          <a:stretch>
            <a:fillRect/>
          </a:stretch>
        </p:blipFill>
        <p:spPr bwMode="auto">
          <a:xfrm>
            <a:off x="511175" y="1744663"/>
            <a:ext cx="7999413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581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1"/>
          <p:cNvSpPr>
            <a:spLocks noGrp="1"/>
          </p:cNvSpPr>
          <p:nvPr>
            <p:ph idx="1"/>
          </p:nvPr>
        </p:nvSpPr>
        <p:spPr>
          <a:xfrm>
            <a:off x="762000" y="1143000"/>
            <a:ext cx="7967663" cy="5181600"/>
          </a:xfrm>
        </p:spPr>
        <p:txBody>
          <a:bodyPr/>
          <a:lstStyle/>
          <a:p>
            <a:r>
              <a:rPr lang="en-US" altLang="ru-RU" smtClean="0"/>
              <a:t>Create mean-centered data matrix </a:t>
            </a:r>
            <a:r>
              <a:rPr lang="en-US" altLang="ru-RU" b="1" smtClean="0"/>
              <a:t>X</a:t>
            </a:r>
            <a:r>
              <a:rPr lang="en-US" altLang="ru-RU" smtClean="0"/>
              <a:t>.</a:t>
            </a:r>
            <a:endParaRPr lang="en-US" altLang="ru-RU" b="1" smtClean="0"/>
          </a:p>
          <a:p>
            <a:endParaRPr lang="en-US" altLang="ru-RU" smtClean="0"/>
          </a:p>
          <a:p>
            <a:r>
              <a:rPr lang="en-US" altLang="ru-RU" smtClean="0"/>
              <a:t>Solve SVD: 	</a:t>
            </a:r>
            <a:r>
              <a:rPr lang="en-US" altLang="ru-RU" b="1" smtClean="0"/>
              <a:t>X = U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S</a:t>
            </a:r>
            <a:r>
              <a:rPr lang="en-US" altLang="ru-RU" b="1" smtClean="0">
                <a:sym typeface="Symbol" pitchFamily="18" charset="2"/>
              </a:rPr>
              <a:t></a:t>
            </a:r>
            <a:r>
              <a:rPr lang="en-US" altLang="ru-RU" b="1" smtClean="0"/>
              <a:t>V</a:t>
            </a:r>
            <a:r>
              <a:rPr lang="en-US" altLang="ru-RU" b="1" baseline="30000" smtClean="0"/>
              <a:t>T</a:t>
            </a:r>
            <a:r>
              <a:rPr lang="en-US" altLang="ru-RU" smtClean="0"/>
              <a:t>.</a:t>
            </a:r>
          </a:p>
          <a:p>
            <a:endParaRPr lang="en-US" altLang="ru-RU" smtClean="0"/>
          </a:p>
          <a:p>
            <a:r>
              <a:rPr lang="en-US" altLang="ru-RU" smtClean="0"/>
              <a:t>Columns of </a:t>
            </a:r>
            <a:r>
              <a:rPr lang="en-US" altLang="ru-RU" b="1" smtClean="0"/>
              <a:t>V</a:t>
            </a:r>
            <a:r>
              <a:rPr lang="en-US" altLang="ru-RU" smtClean="0"/>
              <a:t> are the eigenvectors of </a:t>
            </a:r>
            <a:r>
              <a:rPr lang="en-US" altLang="ru-RU" b="1" smtClean="0">
                <a:sym typeface="Symbol" pitchFamily="18" charset="2"/>
              </a:rPr>
              <a:t></a:t>
            </a:r>
            <a:r>
              <a:rPr lang="en-US" altLang="ru-RU" smtClean="0">
                <a:sym typeface="Symbol" pitchFamily="18" charset="2"/>
              </a:rPr>
              <a:t> sorted from largest to smallest eigenvalues.</a:t>
            </a:r>
          </a:p>
          <a:p>
            <a:endParaRPr lang="en-US" altLang="ru-RU" smtClean="0">
              <a:sym typeface="Symbol" pitchFamily="18" charset="2"/>
            </a:endParaRPr>
          </a:p>
          <a:p>
            <a:r>
              <a:rPr lang="en-US" altLang="ru-RU" smtClean="0">
                <a:sym typeface="Symbol" pitchFamily="18" charset="2"/>
              </a:rPr>
              <a:t>Select the first </a:t>
            </a:r>
            <a:r>
              <a:rPr lang="en-US" altLang="ru-RU" i="1" smtClean="0">
                <a:sym typeface="Symbol" pitchFamily="18" charset="2"/>
              </a:rPr>
              <a:t>k</a:t>
            </a:r>
            <a:r>
              <a:rPr lang="en-US" altLang="ru-RU" smtClean="0">
                <a:sym typeface="Symbol" pitchFamily="18" charset="2"/>
              </a:rPr>
              <a:t> columns as our </a:t>
            </a:r>
            <a:r>
              <a:rPr lang="en-US" altLang="ru-RU" i="1" smtClean="0">
                <a:sym typeface="Symbol" pitchFamily="18" charset="2"/>
              </a:rPr>
              <a:t>k</a:t>
            </a:r>
            <a:r>
              <a:rPr lang="en-US" altLang="ru-RU" smtClean="0">
                <a:sym typeface="Symbol" pitchFamily="18" charset="2"/>
              </a:rPr>
              <a:t> principal components.</a:t>
            </a:r>
          </a:p>
          <a:p>
            <a:endParaRPr lang="en-US" altLang="ru-RU" smtClean="0"/>
          </a:p>
        </p:txBody>
      </p:sp>
      <p:sp>
        <p:nvSpPr>
          <p:cNvPr id="3072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mtClean="0"/>
              <a:t>SVD for PCA</a:t>
            </a:r>
          </a:p>
        </p:txBody>
      </p:sp>
    </p:spTree>
    <p:extLst>
      <p:ext uri="{BB962C8B-B14F-4D97-AF65-F5344CB8AC3E}">
        <p14:creationId xmlns:p14="http://schemas.microsoft.com/office/powerpoint/2010/main" val="16645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ingular Value Decomposi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/>
              <a:t>Problem:</a:t>
            </a:r>
          </a:p>
          <a:p>
            <a:pPr lvl="1"/>
            <a:r>
              <a:rPr lang="en-US" altLang="ru-RU"/>
              <a:t>#1: Find concepts in text</a:t>
            </a:r>
          </a:p>
          <a:p>
            <a:pPr lvl="1"/>
            <a:r>
              <a:rPr lang="en-US" altLang="ru-RU"/>
              <a:t>#2: Reduce dimensionality</a:t>
            </a:r>
          </a:p>
          <a:p>
            <a:pPr lvl="1"/>
            <a:endParaRPr lang="en-US" altLang="ru-RU"/>
          </a:p>
        </p:txBody>
      </p:sp>
      <p:pic>
        <p:nvPicPr>
          <p:cNvPr id="25604" name="Picture 4" descr="img7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52800"/>
            <a:ext cx="7386638" cy="285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25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648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ru-RU" sz="3600" b="1"/>
              <a:t>A</a:t>
            </a:r>
            <a:r>
              <a:rPr lang="en-US" altLang="ru-RU" sz="3600" b="1" baseline="-25000"/>
              <a:t>[n x m]</a:t>
            </a:r>
            <a:r>
              <a:rPr lang="en-US" altLang="ru-RU" sz="3600"/>
              <a:t> = </a:t>
            </a:r>
            <a:r>
              <a:rPr lang="en-US" altLang="ru-RU" sz="3600" b="1"/>
              <a:t>U</a:t>
            </a:r>
            <a:r>
              <a:rPr lang="en-US" altLang="ru-RU" sz="3600" b="1" baseline="-25000"/>
              <a:t>[n x r]</a:t>
            </a:r>
            <a:r>
              <a:rPr lang="en-US" altLang="ru-RU" sz="3600"/>
              <a:t> </a:t>
            </a:r>
            <a:r>
              <a:rPr lang="en-US" altLang="ru-RU" sz="3600" b="1">
                <a:latin typeface="Symbol" pitchFamily="18" charset="2"/>
              </a:rPr>
              <a:t>L </a:t>
            </a:r>
            <a:r>
              <a:rPr lang="en-US" altLang="ru-RU" sz="3600" b="1" baseline="-25000">
                <a:latin typeface="Symbol" pitchFamily="18" charset="2"/>
              </a:rPr>
              <a:t>[ </a:t>
            </a:r>
            <a:r>
              <a:rPr lang="en-US" altLang="ru-RU" sz="3600" b="1" baseline="-25000"/>
              <a:t>r x r]</a:t>
            </a:r>
            <a:r>
              <a:rPr lang="en-US" altLang="ru-RU" sz="3600"/>
              <a:t> (</a:t>
            </a:r>
            <a:r>
              <a:rPr lang="en-US" altLang="ru-RU" sz="3600" b="1"/>
              <a:t>V</a:t>
            </a:r>
            <a:r>
              <a:rPr lang="en-US" altLang="ru-RU" sz="3600" b="1" baseline="-25000"/>
              <a:t>[m x r]</a:t>
            </a:r>
            <a:r>
              <a:rPr lang="en-US" altLang="ru-RU" sz="3600" b="1"/>
              <a:t>)</a:t>
            </a:r>
            <a:r>
              <a:rPr lang="en-US" altLang="ru-RU" sz="3600" baseline="30000"/>
              <a:t>T</a:t>
            </a:r>
          </a:p>
          <a:p>
            <a:endParaRPr lang="en-US" altLang="ru-RU" b="1"/>
          </a:p>
          <a:p>
            <a:r>
              <a:rPr lang="en-US" altLang="ru-RU" b="1"/>
              <a:t> A</a:t>
            </a:r>
            <a:r>
              <a:rPr lang="en-US" altLang="ru-RU"/>
              <a:t>: </a:t>
            </a:r>
            <a:r>
              <a:rPr lang="en-US" altLang="ru-RU" i="1"/>
              <a:t>n x m</a:t>
            </a:r>
            <a:r>
              <a:rPr lang="en-US" altLang="ru-RU"/>
              <a:t> matrix (e.g., n documents, m terms)</a:t>
            </a:r>
          </a:p>
          <a:p>
            <a:r>
              <a:rPr lang="en-US" altLang="ru-RU" b="1"/>
              <a:t> U</a:t>
            </a:r>
            <a:r>
              <a:rPr lang="en-US" altLang="ru-RU"/>
              <a:t>: </a:t>
            </a:r>
            <a:r>
              <a:rPr lang="en-US" altLang="ru-RU" i="1"/>
              <a:t>n x r</a:t>
            </a:r>
            <a:r>
              <a:rPr lang="en-US" altLang="ru-RU"/>
              <a:t> matrix (n documents, r concepts)</a:t>
            </a:r>
          </a:p>
          <a:p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: </a:t>
            </a:r>
            <a:r>
              <a:rPr lang="en-US" altLang="ru-RU" i="1"/>
              <a:t>r x r</a:t>
            </a:r>
            <a:r>
              <a:rPr lang="en-US" altLang="ru-RU"/>
              <a:t> diagonal matrix (strength of each ‘concept’) (r: rank of the matrix)</a:t>
            </a:r>
          </a:p>
          <a:p>
            <a:r>
              <a:rPr lang="en-US" altLang="ru-RU" b="1"/>
              <a:t> V</a:t>
            </a:r>
            <a:r>
              <a:rPr lang="en-US" altLang="ru-RU"/>
              <a:t>: m x r matrix (m terms, r concepts)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57200" y="1676400"/>
            <a:ext cx="7620000" cy="838200"/>
          </a:xfrm>
          <a:prstGeom prst="rect">
            <a:avLst/>
          </a:prstGeom>
          <a:noFill/>
          <a:ln w="57150" cmpd="thickThin">
            <a:solidFill>
              <a:schemeClr val="accent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753932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Propert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95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ru-RU" sz="2400" b="1"/>
              <a:t>THEOREM </a:t>
            </a:r>
            <a:r>
              <a:rPr lang="en-US" altLang="ru-RU" sz="2400"/>
              <a:t>[Press+92]:</a:t>
            </a:r>
            <a:r>
              <a:rPr lang="en-US" altLang="ru-RU" sz="2400" b="1"/>
              <a:t> </a:t>
            </a:r>
            <a:r>
              <a:rPr lang="en-US" altLang="ru-RU" sz="2400"/>
              <a:t>always possible to decompose</a:t>
            </a:r>
            <a:r>
              <a:rPr lang="en-US" altLang="ru-RU" sz="2400" b="1"/>
              <a:t> </a:t>
            </a:r>
            <a:r>
              <a:rPr lang="en-US" altLang="ru-RU" sz="2400"/>
              <a:t>matrix</a:t>
            </a:r>
            <a:r>
              <a:rPr lang="en-US" altLang="ru-RU" sz="2400" b="1"/>
              <a:t> A </a:t>
            </a:r>
            <a:r>
              <a:rPr lang="en-US" altLang="ru-RU" sz="2400"/>
              <a:t>into</a:t>
            </a:r>
            <a:r>
              <a:rPr lang="en-US" altLang="ru-RU" sz="2400" b="1"/>
              <a:t> A</a:t>
            </a:r>
            <a:r>
              <a:rPr lang="en-US" altLang="ru-RU" sz="2400"/>
              <a:t> = </a:t>
            </a:r>
            <a:r>
              <a:rPr lang="en-US" altLang="ru-RU" sz="2400" b="1"/>
              <a:t>U</a:t>
            </a:r>
            <a:r>
              <a:rPr lang="en-US" altLang="ru-RU" sz="2400"/>
              <a:t> </a:t>
            </a:r>
            <a:r>
              <a:rPr lang="en-US" altLang="ru-RU" sz="2400" b="1">
                <a:latin typeface="Symbol" pitchFamily="18" charset="2"/>
              </a:rPr>
              <a:t>L</a:t>
            </a:r>
            <a:r>
              <a:rPr lang="en-US" altLang="ru-RU" sz="2400"/>
              <a:t> </a:t>
            </a:r>
            <a:r>
              <a:rPr lang="en-US" altLang="ru-RU" sz="2400" b="1"/>
              <a:t>V</a:t>
            </a:r>
            <a:r>
              <a:rPr lang="en-US" altLang="ru-RU" sz="2400" baseline="30000"/>
              <a:t>T </a:t>
            </a:r>
            <a:r>
              <a:rPr lang="en-US" altLang="ru-RU" sz="2400"/>
              <a:t>, where</a:t>
            </a:r>
          </a:p>
          <a:p>
            <a:r>
              <a:rPr lang="en-US" altLang="ru-RU" sz="2400" b="1"/>
              <a:t>U,</a:t>
            </a:r>
            <a:r>
              <a:rPr lang="en-US" altLang="ru-RU" sz="2400"/>
              <a:t> </a:t>
            </a:r>
            <a:r>
              <a:rPr lang="en-US" altLang="ru-RU" sz="2400" b="1">
                <a:latin typeface="Symbol" pitchFamily="18" charset="2"/>
              </a:rPr>
              <a:t>L,</a:t>
            </a:r>
            <a:r>
              <a:rPr lang="en-US" altLang="ru-RU" sz="2400"/>
              <a:t> </a:t>
            </a:r>
            <a:r>
              <a:rPr lang="en-US" altLang="ru-RU" sz="2400" b="1"/>
              <a:t>V</a:t>
            </a:r>
            <a:r>
              <a:rPr lang="en-US" altLang="ru-RU" sz="2400"/>
              <a:t>: unique (*)</a:t>
            </a:r>
          </a:p>
          <a:p>
            <a:r>
              <a:rPr lang="en-US" altLang="ru-RU" sz="2400" b="1"/>
              <a:t>U</a:t>
            </a:r>
            <a:r>
              <a:rPr lang="en-US" altLang="ru-RU" sz="2400"/>
              <a:t>, </a:t>
            </a:r>
            <a:r>
              <a:rPr lang="en-US" altLang="ru-RU" sz="2400" b="1"/>
              <a:t>V</a:t>
            </a:r>
            <a:r>
              <a:rPr lang="en-US" altLang="ru-RU" sz="2400"/>
              <a:t>: column orthonormal (ie., columns are unit vectors, orthogonal to each other)</a:t>
            </a:r>
          </a:p>
          <a:p>
            <a:pPr lvl="1"/>
            <a:r>
              <a:rPr lang="en-US" altLang="ru-RU" sz="2000" b="1"/>
              <a:t>U</a:t>
            </a:r>
            <a:r>
              <a:rPr lang="en-US" altLang="ru-RU" sz="2000" baseline="30000"/>
              <a:t>T</a:t>
            </a:r>
            <a:r>
              <a:rPr lang="en-US" altLang="ru-RU" sz="2000" b="1"/>
              <a:t>U</a:t>
            </a:r>
            <a:r>
              <a:rPr lang="en-US" altLang="ru-RU" sz="2000"/>
              <a:t> = </a:t>
            </a:r>
            <a:r>
              <a:rPr lang="en-US" altLang="ru-RU" sz="2000" b="1"/>
              <a:t>I</a:t>
            </a:r>
            <a:r>
              <a:rPr lang="en-US" altLang="ru-RU" sz="2000"/>
              <a:t>; </a:t>
            </a:r>
            <a:r>
              <a:rPr lang="en-US" altLang="ru-RU" sz="2000" b="1"/>
              <a:t>V</a:t>
            </a:r>
            <a:r>
              <a:rPr lang="en-US" altLang="ru-RU" sz="2000" baseline="30000"/>
              <a:t>T</a:t>
            </a:r>
            <a:r>
              <a:rPr lang="en-US" altLang="ru-RU" sz="2000" b="1"/>
              <a:t>V</a:t>
            </a:r>
            <a:r>
              <a:rPr lang="en-US" altLang="ru-RU" sz="2000"/>
              <a:t> = </a:t>
            </a:r>
            <a:r>
              <a:rPr lang="en-US" altLang="ru-RU" sz="2000" b="1"/>
              <a:t>I (I: </a:t>
            </a:r>
            <a:r>
              <a:rPr lang="en-US" altLang="ru-RU" sz="2000"/>
              <a:t>identity matrix</a:t>
            </a:r>
            <a:r>
              <a:rPr lang="en-US" altLang="ru-RU" sz="2000" b="1"/>
              <a:t>)</a:t>
            </a:r>
          </a:p>
          <a:p>
            <a:r>
              <a:rPr lang="en-US" altLang="ru-RU" sz="2400" b="1"/>
              <a:t> </a:t>
            </a:r>
            <a:r>
              <a:rPr lang="en-US" altLang="ru-RU" sz="2400" b="1">
                <a:latin typeface="Symbol" pitchFamily="18" charset="2"/>
              </a:rPr>
              <a:t>L</a:t>
            </a:r>
            <a:r>
              <a:rPr lang="en-US" altLang="ru-RU" sz="2400" b="1"/>
              <a:t>: </a:t>
            </a:r>
            <a:r>
              <a:rPr lang="en-US" altLang="ru-RU" sz="2400"/>
              <a:t>singular value are positive, and sorted in decreasing order</a:t>
            </a:r>
          </a:p>
        </p:txBody>
      </p:sp>
    </p:spTree>
    <p:extLst>
      <p:ext uri="{BB962C8B-B14F-4D97-AF65-F5344CB8AC3E}">
        <p14:creationId xmlns:p14="http://schemas.microsoft.com/office/powerpoint/2010/main" val="224967049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Propertie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ru-RU"/>
              <a:t>‘spectral decomposition’ of the matrix: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914400" y="32766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Freeform 5"/>
          <p:cNvSpPr>
            <a:spLocks/>
          </p:cNvSpPr>
          <p:nvPr/>
        </p:nvSpPr>
        <p:spPr bwMode="auto">
          <a:xfrm>
            <a:off x="838200" y="32004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78" name="Freeform 6"/>
          <p:cNvSpPr>
            <a:spLocks/>
          </p:cNvSpPr>
          <p:nvPr/>
        </p:nvSpPr>
        <p:spPr bwMode="auto">
          <a:xfrm flipH="1">
            <a:off x="2590800" y="32004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79" name="Freeform 7"/>
          <p:cNvSpPr>
            <a:spLocks/>
          </p:cNvSpPr>
          <p:nvPr/>
        </p:nvSpPr>
        <p:spPr bwMode="auto">
          <a:xfrm flipH="1">
            <a:off x="4572000" y="32004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0" name="Freeform 8"/>
          <p:cNvSpPr>
            <a:spLocks/>
          </p:cNvSpPr>
          <p:nvPr/>
        </p:nvSpPr>
        <p:spPr bwMode="auto">
          <a:xfrm>
            <a:off x="3276600" y="32004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2895600" y="41148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sp>
        <p:nvSpPr>
          <p:cNvPr id="79882" name="Freeform 10"/>
          <p:cNvSpPr>
            <a:spLocks/>
          </p:cNvSpPr>
          <p:nvPr/>
        </p:nvSpPr>
        <p:spPr bwMode="auto">
          <a:xfrm>
            <a:off x="5181600" y="38862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3" name="Freeform 11"/>
          <p:cNvSpPr>
            <a:spLocks/>
          </p:cNvSpPr>
          <p:nvPr/>
        </p:nvSpPr>
        <p:spPr bwMode="auto">
          <a:xfrm flipH="1">
            <a:off x="6400800" y="38862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4800600" y="4038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6858000" y="4038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79886" name="Freeform 14"/>
          <p:cNvSpPr>
            <a:spLocks/>
          </p:cNvSpPr>
          <p:nvPr/>
        </p:nvSpPr>
        <p:spPr bwMode="auto">
          <a:xfrm>
            <a:off x="5562600" y="51816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7" name="Freeform 15"/>
          <p:cNvSpPr>
            <a:spLocks/>
          </p:cNvSpPr>
          <p:nvPr/>
        </p:nvSpPr>
        <p:spPr bwMode="auto">
          <a:xfrm flipH="1">
            <a:off x="8534400" y="52578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3381375" y="4191000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u</a:t>
            </a:r>
            <a:r>
              <a:rPr lang="en-US" altLang="ru-RU" sz="2800" baseline="-25000">
                <a:latin typeface="Times New Roman" pitchFamily="18" charset="0"/>
              </a:rPr>
              <a:t>1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4067175" y="4191000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u</a:t>
            </a:r>
            <a:r>
              <a:rPr lang="en-US" altLang="ru-RU" sz="2800" baseline="-25000">
                <a:latin typeface="Times New Roman" pitchFamily="18" charset="0"/>
              </a:rPr>
              <a:t>2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3581400" y="3276600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>
            <a:off x="3581400" y="4800600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4267200" y="4800600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 flipV="1">
            <a:off x="4191000" y="3276600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5334000" y="3886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ru-RU" sz="2800">
                <a:latin typeface="Symbol" pitchFamily="18" charset="2"/>
              </a:rPr>
              <a:t>l</a:t>
            </a:r>
            <a:r>
              <a:rPr lang="en-US" altLang="ru-RU" sz="2800" baseline="-25000">
                <a:latin typeface="Times New Roman" pitchFamily="18" charset="0"/>
              </a:rPr>
              <a:t>1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5867400" y="4343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ru-RU" sz="2800">
                <a:latin typeface="Symbol" pitchFamily="18" charset="2"/>
              </a:rPr>
              <a:t>l</a:t>
            </a:r>
            <a:r>
              <a:rPr lang="en-US" altLang="ru-RU" sz="2800" baseline="-25000">
                <a:latin typeface="Times New Roman" pitchFamily="18" charset="0"/>
              </a:rPr>
              <a:t>2</a:t>
            </a:r>
            <a:endParaRPr lang="en-US" altLang="ru-RU" sz="2800">
              <a:latin typeface="Times New Roman" pitchFamily="18" charset="0"/>
            </a:endParaRPr>
          </a:p>
        </p:txBody>
      </p:sp>
      <p:grpSp>
        <p:nvGrpSpPr>
          <p:cNvPr id="79896" name="Group 24"/>
          <p:cNvGrpSpPr>
            <a:grpSpLocks/>
          </p:cNvGrpSpPr>
          <p:nvPr/>
        </p:nvGrpSpPr>
        <p:grpSpPr bwMode="auto">
          <a:xfrm>
            <a:off x="6096000" y="3962400"/>
            <a:ext cx="381000" cy="304800"/>
            <a:chOff x="3840" y="2592"/>
            <a:chExt cx="240" cy="192"/>
          </a:xfrm>
        </p:grpSpPr>
        <p:sp>
          <p:nvSpPr>
            <p:cNvPr id="79897" name="Oval 25"/>
            <p:cNvSpPr>
              <a:spLocks noChangeArrowheads="1"/>
            </p:cNvSpPr>
            <p:nvPr/>
          </p:nvSpPr>
          <p:spPr bwMode="auto">
            <a:xfrm>
              <a:off x="3840" y="2592"/>
              <a:ext cx="192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9898" name="Line 26"/>
            <p:cNvSpPr>
              <a:spLocks noChangeShapeType="1"/>
            </p:cNvSpPr>
            <p:nvPr/>
          </p:nvSpPr>
          <p:spPr bwMode="auto">
            <a:xfrm flipH="1">
              <a:off x="3840" y="2592"/>
              <a:ext cx="24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79899" name="Group 27"/>
          <p:cNvGrpSpPr>
            <a:grpSpLocks/>
          </p:cNvGrpSpPr>
          <p:nvPr/>
        </p:nvGrpSpPr>
        <p:grpSpPr bwMode="auto">
          <a:xfrm>
            <a:off x="5410200" y="4495800"/>
            <a:ext cx="381000" cy="304800"/>
            <a:chOff x="3840" y="2592"/>
            <a:chExt cx="240" cy="192"/>
          </a:xfrm>
        </p:grpSpPr>
        <p:sp>
          <p:nvSpPr>
            <p:cNvPr id="79900" name="Oval 28"/>
            <p:cNvSpPr>
              <a:spLocks noChangeArrowheads="1"/>
            </p:cNvSpPr>
            <p:nvPr/>
          </p:nvSpPr>
          <p:spPr bwMode="auto">
            <a:xfrm>
              <a:off x="3840" y="2592"/>
              <a:ext cx="192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9901" name="Line 29"/>
            <p:cNvSpPr>
              <a:spLocks noChangeShapeType="1"/>
            </p:cNvSpPr>
            <p:nvPr/>
          </p:nvSpPr>
          <p:spPr bwMode="auto">
            <a:xfrm flipH="1">
              <a:off x="3840" y="2592"/>
              <a:ext cx="24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79902" name="Text Box 30"/>
          <p:cNvSpPr txBox="1">
            <a:spLocks noChangeArrowheads="1"/>
          </p:cNvSpPr>
          <p:nvPr/>
        </p:nvSpPr>
        <p:spPr bwMode="auto">
          <a:xfrm>
            <a:off x="6629400" y="5029200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v</a:t>
            </a:r>
            <a:r>
              <a:rPr lang="en-US" altLang="ru-RU" sz="2800" baseline="-25000">
                <a:latin typeface="Times New Roman" pitchFamily="18" charset="0"/>
              </a:rPr>
              <a:t>1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79903" name="Text Box 31"/>
          <p:cNvSpPr txBox="1">
            <a:spLocks noChangeArrowheads="1"/>
          </p:cNvSpPr>
          <p:nvPr/>
        </p:nvSpPr>
        <p:spPr bwMode="auto">
          <a:xfrm>
            <a:off x="6629400" y="5562600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v</a:t>
            </a:r>
            <a:r>
              <a:rPr lang="en-US" altLang="ru-RU" sz="2800" baseline="-25000">
                <a:latin typeface="Times New Roman" pitchFamily="18" charset="0"/>
              </a:rPr>
              <a:t>2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79904" name="Line 32"/>
          <p:cNvSpPr>
            <a:spLocks noChangeShapeType="1"/>
          </p:cNvSpPr>
          <p:nvPr/>
        </p:nvSpPr>
        <p:spPr bwMode="auto">
          <a:xfrm>
            <a:off x="5715000" y="5334000"/>
            <a:ext cx="914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905" name="Line 33"/>
          <p:cNvSpPr>
            <a:spLocks noChangeShapeType="1"/>
          </p:cNvSpPr>
          <p:nvPr/>
        </p:nvSpPr>
        <p:spPr bwMode="auto">
          <a:xfrm>
            <a:off x="7162800" y="5334000"/>
            <a:ext cx="1295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>
            <a:off x="5715000" y="5791200"/>
            <a:ext cx="838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>
            <a:off x="7162800" y="5791200"/>
            <a:ext cx="1295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90269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Interpre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9563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None/>
            </a:pPr>
            <a:r>
              <a:rPr lang="en-US" altLang="ru-RU"/>
              <a:t>‘documents’, ‘terms’ and ‘concepts’:</a:t>
            </a:r>
          </a:p>
          <a:p>
            <a:r>
              <a:rPr lang="en-US" altLang="ru-RU" b="1"/>
              <a:t>U</a:t>
            </a:r>
            <a:r>
              <a:rPr lang="en-US" altLang="ru-RU"/>
              <a:t>: document-to-concept similarity matrix</a:t>
            </a:r>
          </a:p>
          <a:p>
            <a:r>
              <a:rPr lang="en-US" altLang="ru-RU" b="1"/>
              <a:t>V</a:t>
            </a:r>
            <a:r>
              <a:rPr lang="en-US" altLang="ru-RU"/>
              <a:t>: term-to-concept similarity matrix</a:t>
            </a:r>
          </a:p>
          <a:p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: its diagonal elements: ‘strength’ of each concept</a:t>
            </a:r>
          </a:p>
          <a:p>
            <a:pPr>
              <a:buFont typeface="Wingdings" pitchFamily="2" charset="2"/>
              <a:buNone/>
            </a:pPr>
            <a:endParaRPr lang="en-US" altLang="ru-RU"/>
          </a:p>
          <a:p>
            <a:pPr>
              <a:buFont typeface="Wingdings" pitchFamily="2" charset="2"/>
              <a:buNone/>
            </a:pPr>
            <a:r>
              <a:rPr lang="en-US" altLang="ru-RU"/>
              <a:t>Projection:</a:t>
            </a:r>
          </a:p>
          <a:p>
            <a:r>
              <a:rPr lang="en-US" altLang="ru-RU"/>
              <a:t>best axis to project on: (‘best’ = min sum of squares of projection errors)</a:t>
            </a:r>
          </a:p>
        </p:txBody>
      </p:sp>
    </p:spTree>
    <p:extLst>
      <p:ext uri="{BB962C8B-B14F-4D97-AF65-F5344CB8AC3E}">
        <p14:creationId xmlns:p14="http://schemas.microsoft.com/office/powerpoint/2010/main" val="128992228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Dimens</a:t>
            </a:r>
            <a:r>
              <a:rPr sz="4000" dirty="0"/>
              <a:t>i</a:t>
            </a:r>
            <a:r>
              <a:rPr sz="4000" spc="-25" dirty="0"/>
              <a:t>onal</a:t>
            </a:r>
            <a:r>
              <a:rPr sz="4000" spc="5" dirty="0"/>
              <a:t>i</a:t>
            </a:r>
            <a:r>
              <a:rPr sz="4000" spc="-20" dirty="0"/>
              <a:t>ty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95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5" dirty="0"/>
              <a:t>n</a:t>
            </a:r>
            <a:endParaRPr sz="4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81806"/>
            <a:ext cx="2206625" cy="669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spc="-5" dirty="0">
                <a:latin typeface="Calibri"/>
                <a:cs typeface="Calibri"/>
              </a:rPr>
              <a:t>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10" dirty="0">
                <a:latin typeface="Calibri"/>
                <a:cs typeface="Calibri"/>
              </a:rPr>
              <a:t>m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ex</a:t>
            </a:r>
            <a:r>
              <a:rPr sz="2400" spc="-15" dirty="0">
                <a:latin typeface="Calibri"/>
                <a:cs typeface="Calibri"/>
              </a:rPr>
              <a:t>am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0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000" dirty="0">
                <a:latin typeface="Calibri"/>
                <a:cs typeface="Calibri"/>
              </a:rPr>
              <a:t>3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309115" y="2923032"/>
            <a:ext cx="76200" cy="2109470"/>
          </a:xfrm>
          <a:custGeom>
            <a:avLst/>
            <a:gdLst/>
            <a:ahLst/>
            <a:cxnLst/>
            <a:rect l="l" t="t" r="r" b="b"/>
            <a:pathLst>
              <a:path w="76200" h="2109470">
                <a:moveTo>
                  <a:pt x="44445" y="63489"/>
                </a:moveTo>
                <a:lnTo>
                  <a:pt x="31753" y="63489"/>
                </a:lnTo>
                <a:lnTo>
                  <a:pt x="31753" y="2109209"/>
                </a:lnTo>
                <a:lnTo>
                  <a:pt x="44445" y="2109209"/>
                </a:lnTo>
                <a:lnTo>
                  <a:pt x="44445" y="63489"/>
                </a:lnTo>
                <a:close/>
              </a:path>
              <a:path w="76200" h="2109470">
                <a:moveTo>
                  <a:pt x="38099" y="0"/>
                </a:moveTo>
                <a:lnTo>
                  <a:pt x="0" y="76199"/>
                </a:lnTo>
                <a:lnTo>
                  <a:pt x="31753" y="76199"/>
                </a:lnTo>
                <a:lnTo>
                  <a:pt x="31753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2109470">
                <a:moveTo>
                  <a:pt x="69844" y="63489"/>
                </a:moveTo>
                <a:lnTo>
                  <a:pt x="44445" y="63489"/>
                </a:lnTo>
                <a:lnTo>
                  <a:pt x="44445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43025" y="3712464"/>
            <a:ext cx="1511935" cy="1335405"/>
          </a:xfrm>
          <a:custGeom>
            <a:avLst/>
            <a:gdLst/>
            <a:ahLst/>
            <a:cxnLst/>
            <a:rect l="l" t="t" r="r" b="b"/>
            <a:pathLst>
              <a:path w="1511935" h="1335404">
                <a:moveTo>
                  <a:pt x="1450095" y="45615"/>
                </a:moveTo>
                <a:lnTo>
                  <a:pt x="0" y="1325748"/>
                </a:lnTo>
                <a:lnTo>
                  <a:pt x="8381" y="1335155"/>
                </a:lnTo>
                <a:lnTo>
                  <a:pt x="1458482" y="55121"/>
                </a:lnTo>
                <a:lnTo>
                  <a:pt x="1450095" y="45615"/>
                </a:lnTo>
                <a:close/>
              </a:path>
              <a:path w="1511935" h="1335404">
                <a:moveTo>
                  <a:pt x="1496412" y="37216"/>
                </a:moveTo>
                <a:lnTo>
                  <a:pt x="1459610" y="37216"/>
                </a:lnTo>
                <a:lnTo>
                  <a:pt x="1467992" y="46725"/>
                </a:lnTo>
                <a:lnTo>
                  <a:pt x="1458482" y="55121"/>
                </a:lnTo>
                <a:lnTo>
                  <a:pt x="1479554" y="79004"/>
                </a:lnTo>
                <a:lnTo>
                  <a:pt x="1496412" y="37216"/>
                </a:lnTo>
                <a:close/>
              </a:path>
              <a:path w="1511935" h="1335404">
                <a:moveTo>
                  <a:pt x="1459610" y="37216"/>
                </a:moveTo>
                <a:lnTo>
                  <a:pt x="1450095" y="45615"/>
                </a:lnTo>
                <a:lnTo>
                  <a:pt x="1458482" y="55121"/>
                </a:lnTo>
                <a:lnTo>
                  <a:pt x="1467992" y="46725"/>
                </a:lnTo>
                <a:lnTo>
                  <a:pt x="1459610" y="37216"/>
                </a:lnTo>
                <a:close/>
              </a:path>
              <a:path w="1511935" h="1335404">
                <a:moveTo>
                  <a:pt x="1511426" y="0"/>
                </a:moveTo>
                <a:lnTo>
                  <a:pt x="1429130" y="21854"/>
                </a:lnTo>
                <a:lnTo>
                  <a:pt x="1450095" y="45615"/>
                </a:lnTo>
                <a:lnTo>
                  <a:pt x="1459610" y="37216"/>
                </a:lnTo>
                <a:lnTo>
                  <a:pt x="1496412" y="37216"/>
                </a:lnTo>
                <a:lnTo>
                  <a:pt x="151142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47215" y="5004816"/>
            <a:ext cx="2121535" cy="76200"/>
          </a:xfrm>
          <a:custGeom>
            <a:avLst/>
            <a:gdLst/>
            <a:ahLst/>
            <a:cxnLst/>
            <a:rect l="l" t="t" r="r" b="b"/>
            <a:pathLst>
              <a:path w="2121535" h="76200">
                <a:moveTo>
                  <a:pt x="2045207" y="0"/>
                </a:moveTo>
                <a:lnTo>
                  <a:pt x="2045207" y="76199"/>
                </a:lnTo>
                <a:lnTo>
                  <a:pt x="2108715" y="44446"/>
                </a:lnTo>
                <a:lnTo>
                  <a:pt x="2057912" y="44446"/>
                </a:lnTo>
                <a:lnTo>
                  <a:pt x="2057912" y="31754"/>
                </a:lnTo>
                <a:lnTo>
                  <a:pt x="2108716" y="31754"/>
                </a:lnTo>
                <a:lnTo>
                  <a:pt x="2045207" y="0"/>
                </a:lnTo>
                <a:close/>
              </a:path>
              <a:path w="2121535" h="76200">
                <a:moveTo>
                  <a:pt x="2045207" y="31754"/>
                </a:moveTo>
                <a:lnTo>
                  <a:pt x="0" y="31754"/>
                </a:lnTo>
                <a:lnTo>
                  <a:pt x="0" y="44446"/>
                </a:lnTo>
                <a:lnTo>
                  <a:pt x="2045207" y="44446"/>
                </a:lnTo>
                <a:lnTo>
                  <a:pt x="2045207" y="31754"/>
                </a:lnTo>
                <a:close/>
              </a:path>
              <a:path w="2121535" h="76200">
                <a:moveTo>
                  <a:pt x="2108716" y="31754"/>
                </a:moveTo>
                <a:lnTo>
                  <a:pt x="2057912" y="31754"/>
                </a:lnTo>
                <a:lnTo>
                  <a:pt x="2057912" y="44446"/>
                </a:lnTo>
                <a:lnTo>
                  <a:pt x="2108715" y="44446"/>
                </a:lnTo>
                <a:lnTo>
                  <a:pt x="2121407" y="38099"/>
                </a:lnTo>
                <a:lnTo>
                  <a:pt x="2108716" y="317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972055" y="3424428"/>
            <a:ext cx="737870" cy="384175"/>
          </a:xfrm>
          <a:custGeom>
            <a:avLst/>
            <a:gdLst/>
            <a:ahLst/>
            <a:cxnLst/>
            <a:rect l="l" t="t" r="r" b="b"/>
            <a:pathLst>
              <a:path w="737869" h="384175">
                <a:moveTo>
                  <a:pt x="368807" y="0"/>
                </a:moveTo>
                <a:lnTo>
                  <a:pt x="308981" y="2513"/>
                </a:lnTo>
                <a:lnTo>
                  <a:pt x="252229" y="9790"/>
                </a:lnTo>
                <a:lnTo>
                  <a:pt x="199312" y="21435"/>
                </a:lnTo>
                <a:lnTo>
                  <a:pt x="150987" y="37052"/>
                </a:lnTo>
                <a:lnTo>
                  <a:pt x="108015" y="56247"/>
                </a:lnTo>
                <a:lnTo>
                  <a:pt x="71153" y="78622"/>
                </a:lnTo>
                <a:lnTo>
                  <a:pt x="41162" y="103783"/>
                </a:lnTo>
                <a:lnTo>
                  <a:pt x="10717" y="145882"/>
                </a:lnTo>
                <a:lnTo>
                  <a:pt x="0" y="192023"/>
                </a:lnTo>
                <a:lnTo>
                  <a:pt x="1222" y="207771"/>
                </a:lnTo>
                <a:lnTo>
                  <a:pt x="18800" y="252713"/>
                </a:lnTo>
                <a:lnTo>
                  <a:pt x="55251" y="293168"/>
                </a:lnTo>
                <a:lnTo>
                  <a:pt x="88773" y="316986"/>
                </a:lnTo>
                <a:lnTo>
                  <a:pt x="128784" y="337820"/>
                </a:lnTo>
                <a:lnTo>
                  <a:pt x="174528" y="355275"/>
                </a:lnTo>
                <a:lnTo>
                  <a:pt x="225244" y="368956"/>
                </a:lnTo>
                <a:lnTo>
                  <a:pt x="280173" y="378466"/>
                </a:lnTo>
                <a:lnTo>
                  <a:pt x="338557" y="383411"/>
                </a:lnTo>
                <a:lnTo>
                  <a:pt x="368807" y="384047"/>
                </a:lnTo>
                <a:lnTo>
                  <a:pt x="399058" y="383411"/>
                </a:lnTo>
                <a:lnTo>
                  <a:pt x="457442" y="378466"/>
                </a:lnTo>
                <a:lnTo>
                  <a:pt x="512371" y="368956"/>
                </a:lnTo>
                <a:lnTo>
                  <a:pt x="563087" y="355275"/>
                </a:lnTo>
                <a:lnTo>
                  <a:pt x="608831" y="337820"/>
                </a:lnTo>
                <a:lnTo>
                  <a:pt x="648842" y="316986"/>
                </a:lnTo>
                <a:lnTo>
                  <a:pt x="682364" y="293168"/>
                </a:lnTo>
                <a:lnTo>
                  <a:pt x="718815" y="252713"/>
                </a:lnTo>
                <a:lnTo>
                  <a:pt x="736393" y="207771"/>
                </a:lnTo>
                <a:lnTo>
                  <a:pt x="737615" y="192023"/>
                </a:lnTo>
                <a:lnTo>
                  <a:pt x="736393" y="176276"/>
                </a:lnTo>
                <a:lnTo>
                  <a:pt x="718815" y="131334"/>
                </a:lnTo>
                <a:lnTo>
                  <a:pt x="682364" y="90879"/>
                </a:lnTo>
                <a:lnTo>
                  <a:pt x="648842" y="67061"/>
                </a:lnTo>
                <a:lnTo>
                  <a:pt x="608831" y="46227"/>
                </a:lnTo>
                <a:lnTo>
                  <a:pt x="563087" y="28772"/>
                </a:lnTo>
                <a:lnTo>
                  <a:pt x="512371" y="15091"/>
                </a:lnTo>
                <a:lnTo>
                  <a:pt x="457442" y="5581"/>
                </a:lnTo>
                <a:lnTo>
                  <a:pt x="399058" y="636"/>
                </a:lnTo>
                <a:lnTo>
                  <a:pt x="368807" y="0"/>
                </a:lnTo>
                <a:close/>
              </a:path>
            </a:pathLst>
          </a:custGeom>
          <a:solidFill>
            <a:srgbClr val="1D997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972055" y="3424428"/>
            <a:ext cx="737870" cy="384175"/>
          </a:xfrm>
          <a:custGeom>
            <a:avLst/>
            <a:gdLst/>
            <a:ahLst/>
            <a:cxnLst/>
            <a:rect l="l" t="t" r="r" b="b"/>
            <a:pathLst>
              <a:path w="737869" h="384175">
                <a:moveTo>
                  <a:pt x="0" y="192023"/>
                </a:moveTo>
                <a:lnTo>
                  <a:pt x="10717" y="145882"/>
                </a:lnTo>
                <a:lnTo>
                  <a:pt x="41162" y="103783"/>
                </a:lnTo>
                <a:lnTo>
                  <a:pt x="71153" y="78622"/>
                </a:lnTo>
                <a:lnTo>
                  <a:pt x="108015" y="56247"/>
                </a:lnTo>
                <a:lnTo>
                  <a:pt x="150987" y="37052"/>
                </a:lnTo>
                <a:lnTo>
                  <a:pt x="199312" y="21435"/>
                </a:lnTo>
                <a:lnTo>
                  <a:pt x="252229" y="9790"/>
                </a:lnTo>
                <a:lnTo>
                  <a:pt x="308981" y="2513"/>
                </a:lnTo>
                <a:lnTo>
                  <a:pt x="368807" y="0"/>
                </a:lnTo>
                <a:lnTo>
                  <a:pt x="399058" y="636"/>
                </a:lnTo>
                <a:lnTo>
                  <a:pt x="457442" y="5581"/>
                </a:lnTo>
                <a:lnTo>
                  <a:pt x="512371" y="15091"/>
                </a:lnTo>
                <a:lnTo>
                  <a:pt x="563087" y="28772"/>
                </a:lnTo>
                <a:lnTo>
                  <a:pt x="608831" y="46227"/>
                </a:lnTo>
                <a:lnTo>
                  <a:pt x="648842" y="67061"/>
                </a:lnTo>
                <a:lnTo>
                  <a:pt x="682364" y="90879"/>
                </a:lnTo>
                <a:lnTo>
                  <a:pt x="718815" y="131334"/>
                </a:lnTo>
                <a:lnTo>
                  <a:pt x="736393" y="176276"/>
                </a:lnTo>
                <a:lnTo>
                  <a:pt x="737615" y="192023"/>
                </a:lnTo>
                <a:lnTo>
                  <a:pt x="736393" y="207771"/>
                </a:lnTo>
                <a:lnTo>
                  <a:pt x="718815" y="252713"/>
                </a:lnTo>
                <a:lnTo>
                  <a:pt x="682364" y="293168"/>
                </a:lnTo>
                <a:lnTo>
                  <a:pt x="648842" y="316986"/>
                </a:lnTo>
                <a:lnTo>
                  <a:pt x="608831" y="337820"/>
                </a:lnTo>
                <a:lnTo>
                  <a:pt x="563087" y="355275"/>
                </a:lnTo>
                <a:lnTo>
                  <a:pt x="512371" y="368956"/>
                </a:lnTo>
                <a:lnTo>
                  <a:pt x="457442" y="378466"/>
                </a:lnTo>
                <a:lnTo>
                  <a:pt x="399058" y="383411"/>
                </a:lnTo>
                <a:lnTo>
                  <a:pt x="368807" y="384047"/>
                </a:lnTo>
                <a:lnTo>
                  <a:pt x="338557" y="383411"/>
                </a:lnTo>
                <a:lnTo>
                  <a:pt x="280173" y="378466"/>
                </a:lnTo>
                <a:lnTo>
                  <a:pt x="225244" y="368956"/>
                </a:lnTo>
                <a:lnTo>
                  <a:pt x="174528" y="355275"/>
                </a:lnTo>
                <a:lnTo>
                  <a:pt x="128784" y="337820"/>
                </a:lnTo>
                <a:lnTo>
                  <a:pt x="88773" y="316986"/>
                </a:lnTo>
                <a:lnTo>
                  <a:pt x="55251" y="293168"/>
                </a:lnTo>
                <a:lnTo>
                  <a:pt x="18800" y="252713"/>
                </a:lnTo>
                <a:lnTo>
                  <a:pt x="1222" y="207771"/>
                </a:lnTo>
                <a:lnTo>
                  <a:pt x="0" y="192023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309038" y="5157983"/>
            <a:ext cx="194310" cy="3003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spc="10" dirty="0">
                <a:latin typeface="Times New Roman"/>
                <a:cs typeface="Times New Roman"/>
              </a:rPr>
              <a:t>X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556410" y="3951278"/>
            <a:ext cx="178435" cy="299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dirty="0">
                <a:latin typeface="Times New Roman"/>
                <a:cs typeface="Times New Roman"/>
              </a:rPr>
              <a:t>Y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987569" y="2975765"/>
            <a:ext cx="176530" cy="297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spc="-15" dirty="0">
                <a:latin typeface="Times New Roman"/>
                <a:cs typeface="Times New Roman"/>
              </a:rPr>
              <a:t>Z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927603" y="3954779"/>
            <a:ext cx="706120" cy="416559"/>
          </a:xfrm>
          <a:custGeom>
            <a:avLst/>
            <a:gdLst/>
            <a:ahLst/>
            <a:cxnLst/>
            <a:rect l="l" t="t" r="r" b="b"/>
            <a:pathLst>
              <a:path w="706120" h="416560">
                <a:moveTo>
                  <a:pt x="352805" y="0"/>
                </a:moveTo>
                <a:lnTo>
                  <a:pt x="295584" y="2721"/>
                </a:lnTo>
                <a:lnTo>
                  <a:pt x="241300" y="10601"/>
                </a:lnTo>
                <a:lnTo>
                  <a:pt x="190680" y="23211"/>
                </a:lnTo>
                <a:lnTo>
                  <a:pt x="144452" y="40125"/>
                </a:lnTo>
                <a:lnTo>
                  <a:pt x="103342" y="60913"/>
                </a:lnTo>
                <a:lnTo>
                  <a:pt x="68077" y="85150"/>
                </a:lnTo>
                <a:lnTo>
                  <a:pt x="39383" y="112407"/>
                </a:lnTo>
                <a:lnTo>
                  <a:pt x="10254" y="158021"/>
                </a:lnTo>
                <a:lnTo>
                  <a:pt x="0" y="208025"/>
                </a:lnTo>
                <a:lnTo>
                  <a:pt x="1169" y="225092"/>
                </a:lnTo>
                <a:lnTo>
                  <a:pt x="17988" y="273794"/>
                </a:lnTo>
                <a:lnTo>
                  <a:pt x="52863" y="317623"/>
                </a:lnTo>
                <a:lnTo>
                  <a:pt x="84933" y="343423"/>
                </a:lnTo>
                <a:lnTo>
                  <a:pt x="123212" y="365990"/>
                </a:lnTo>
                <a:lnTo>
                  <a:pt x="166972" y="384894"/>
                </a:lnTo>
                <a:lnTo>
                  <a:pt x="215486" y="399710"/>
                </a:lnTo>
                <a:lnTo>
                  <a:pt x="268029" y="410008"/>
                </a:lnTo>
                <a:lnTo>
                  <a:pt x="323873" y="415362"/>
                </a:lnTo>
                <a:lnTo>
                  <a:pt x="352805" y="416051"/>
                </a:lnTo>
                <a:lnTo>
                  <a:pt x="381738" y="415362"/>
                </a:lnTo>
                <a:lnTo>
                  <a:pt x="437582" y="410008"/>
                </a:lnTo>
                <a:lnTo>
                  <a:pt x="490125" y="399710"/>
                </a:lnTo>
                <a:lnTo>
                  <a:pt x="538639" y="384894"/>
                </a:lnTo>
                <a:lnTo>
                  <a:pt x="582399" y="365990"/>
                </a:lnTo>
                <a:lnTo>
                  <a:pt x="620678" y="343423"/>
                </a:lnTo>
                <a:lnTo>
                  <a:pt x="652748" y="317623"/>
                </a:lnTo>
                <a:lnTo>
                  <a:pt x="687623" y="273794"/>
                </a:lnTo>
                <a:lnTo>
                  <a:pt x="704442" y="225092"/>
                </a:lnTo>
                <a:lnTo>
                  <a:pt x="705611" y="208025"/>
                </a:lnTo>
                <a:lnTo>
                  <a:pt x="704442" y="190959"/>
                </a:lnTo>
                <a:lnTo>
                  <a:pt x="687623" y="142257"/>
                </a:lnTo>
                <a:lnTo>
                  <a:pt x="652748" y="98428"/>
                </a:lnTo>
                <a:lnTo>
                  <a:pt x="620678" y="72628"/>
                </a:lnTo>
                <a:lnTo>
                  <a:pt x="582399" y="50061"/>
                </a:lnTo>
                <a:lnTo>
                  <a:pt x="538639" y="31157"/>
                </a:lnTo>
                <a:lnTo>
                  <a:pt x="490125" y="16341"/>
                </a:lnTo>
                <a:lnTo>
                  <a:pt x="437582" y="6043"/>
                </a:lnTo>
                <a:lnTo>
                  <a:pt x="381738" y="689"/>
                </a:lnTo>
                <a:lnTo>
                  <a:pt x="352805" y="0"/>
                </a:lnTo>
                <a:close/>
              </a:path>
            </a:pathLst>
          </a:custGeom>
          <a:solidFill>
            <a:srgbClr val="1D997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927603" y="3954779"/>
            <a:ext cx="706120" cy="416559"/>
          </a:xfrm>
          <a:custGeom>
            <a:avLst/>
            <a:gdLst/>
            <a:ahLst/>
            <a:cxnLst/>
            <a:rect l="l" t="t" r="r" b="b"/>
            <a:pathLst>
              <a:path w="706120" h="416560">
                <a:moveTo>
                  <a:pt x="0" y="208025"/>
                </a:moveTo>
                <a:lnTo>
                  <a:pt x="10254" y="158021"/>
                </a:lnTo>
                <a:lnTo>
                  <a:pt x="39383" y="112407"/>
                </a:lnTo>
                <a:lnTo>
                  <a:pt x="68077" y="85150"/>
                </a:lnTo>
                <a:lnTo>
                  <a:pt x="103342" y="60913"/>
                </a:lnTo>
                <a:lnTo>
                  <a:pt x="144452" y="40125"/>
                </a:lnTo>
                <a:lnTo>
                  <a:pt x="190680" y="23211"/>
                </a:lnTo>
                <a:lnTo>
                  <a:pt x="241300" y="10601"/>
                </a:lnTo>
                <a:lnTo>
                  <a:pt x="295584" y="2721"/>
                </a:lnTo>
                <a:lnTo>
                  <a:pt x="352805" y="0"/>
                </a:lnTo>
                <a:lnTo>
                  <a:pt x="381738" y="689"/>
                </a:lnTo>
                <a:lnTo>
                  <a:pt x="437582" y="6043"/>
                </a:lnTo>
                <a:lnTo>
                  <a:pt x="490125" y="16341"/>
                </a:lnTo>
                <a:lnTo>
                  <a:pt x="538639" y="31157"/>
                </a:lnTo>
                <a:lnTo>
                  <a:pt x="582399" y="50061"/>
                </a:lnTo>
                <a:lnTo>
                  <a:pt x="620678" y="72628"/>
                </a:lnTo>
                <a:lnTo>
                  <a:pt x="652748" y="98428"/>
                </a:lnTo>
                <a:lnTo>
                  <a:pt x="687623" y="142257"/>
                </a:lnTo>
                <a:lnTo>
                  <a:pt x="704442" y="190959"/>
                </a:lnTo>
                <a:lnTo>
                  <a:pt x="705611" y="208025"/>
                </a:lnTo>
                <a:lnTo>
                  <a:pt x="704442" y="225092"/>
                </a:lnTo>
                <a:lnTo>
                  <a:pt x="687623" y="273794"/>
                </a:lnTo>
                <a:lnTo>
                  <a:pt x="652748" y="317623"/>
                </a:lnTo>
                <a:lnTo>
                  <a:pt x="620678" y="343423"/>
                </a:lnTo>
                <a:lnTo>
                  <a:pt x="582399" y="365990"/>
                </a:lnTo>
                <a:lnTo>
                  <a:pt x="538639" y="384894"/>
                </a:lnTo>
                <a:lnTo>
                  <a:pt x="490125" y="399710"/>
                </a:lnTo>
                <a:lnTo>
                  <a:pt x="437582" y="410008"/>
                </a:lnTo>
                <a:lnTo>
                  <a:pt x="381738" y="415362"/>
                </a:lnTo>
                <a:lnTo>
                  <a:pt x="352805" y="416051"/>
                </a:lnTo>
                <a:lnTo>
                  <a:pt x="323873" y="415362"/>
                </a:lnTo>
                <a:lnTo>
                  <a:pt x="268029" y="410008"/>
                </a:lnTo>
                <a:lnTo>
                  <a:pt x="215486" y="399710"/>
                </a:lnTo>
                <a:lnTo>
                  <a:pt x="166972" y="384894"/>
                </a:lnTo>
                <a:lnTo>
                  <a:pt x="123212" y="365990"/>
                </a:lnTo>
                <a:lnTo>
                  <a:pt x="84933" y="343423"/>
                </a:lnTo>
                <a:lnTo>
                  <a:pt x="52863" y="317623"/>
                </a:lnTo>
                <a:lnTo>
                  <a:pt x="17988" y="273794"/>
                </a:lnTo>
                <a:lnTo>
                  <a:pt x="1169" y="225092"/>
                </a:lnTo>
                <a:lnTo>
                  <a:pt x="0" y="208025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583935" y="1397508"/>
            <a:ext cx="76200" cy="2110740"/>
          </a:xfrm>
          <a:custGeom>
            <a:avLst/>
            <a:gdLst/>
            <a:ahLst/>
            <a:cxnLst/>
            <a:rect l="l" t="t" r="r" b="b"/>
            <a:pathLst>
              <a:path w="76200" h="2110740">
                <a:moveTo>
                  <a:pt x="44439" y="63489"/>
                </a:moveTo>
                <a:lnTo>
                  <a:pt x="31747" y="63489"/>
                </a:lnTo>
                <a:lnTo>
                  <a:pt x="31747" y="2110733"/>
                </a:lnTo>
                <a:lnTo>
                  <a:pt x="44439" y="2110733"/>
                </a:lnTo>
                <a:lnTo>
                  <a:pt x="44439" y="63489"/>
                </a:lnTo>
                <a:close/>
              </a:path>
              <a:path w="76200" h="2110740">
                <a:moveTo>
                  <a:pt x="38099" y="0"/>
                </a:moveTo>
                <a:lnTo>
                  <a:pt x="0" y="76199"/>
                </a:lnTo>
                <a:lnTo>
                  <a:pt x="31747" y="76199"/>
                </a:lnTo>
                <a:lnTo>
                  <a:pt x="31747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2110740">
                <a:moveTo>
                  <a:pt x="69844" y="63489"/>
                </a:moveTo>
                <a:lnTo>
                  <a:pt x="44439" y="63489"/>
                </a:lnTo>
                <a:lnTo>
                  <a:pt x="44439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632703" y="3473196"/>
            <a:ext cx="2121535" cy="76200"/>
          </a:xfrm>
          <a:custGeom>
            <a:avLst/>
            <a:gdLst/>
            <a:ahLst/>
            <a:cxnLst/>
            <a:rect l="l" t="t" r="r" b="b"/>
            <a:pathLst>
              <a:path w="2121534" h="76200">
                <a:moveTo>
                  <a:pt x="2045207" y="0"/>
                </a:moveTo>
                <a:lnTo>
                  <a:pt x="2045207" y="76199"/>
                </a:lnTo>
                <a:lnTo>
                  <a:pt x="2108703" y="44452"/>
                </a:lnTo>
                <a:lnTo>
                  <a:pt x="2057912" y="44452"/>
                </a:lnTo>
                <a:lnTo>
                  <a:pt x="2057912" y="31760"/>
                </a:lnTo>
                <a:lnTo>
                  <a:pt x="2108728" y="31760"/>
                </a:lnTo>
                <a:lnTo>
                  <a:pt x="2045207" y="0"/>
                </a:lnTo>
                <a:close/>
              </a:path>
              <a:path w="2121534" h="76200">
                <a:moveTo>
                  <a:pt x="2045207" y="31760"/>
                </a:moveTo>
                <a:lnTo>
                  <a:pt x="0" y="31760"/>
                </a:lnTo>
                <a:lnTo>
                  <a:pt x="0" y="44452"/>
                </a:lnTo>
                <a:lnTo>
                  <a:pt x="2045207" y="44452"/>
                </a:lnTo>
                <a:lnTo>
                  <a:pt x="2045207" y="31760"/>
                </a:lnTo>
                <a:close/>
              </a:path>
              <a:path w="2121534" h="76200">
                <a:moveTo>
                  <a:pt x="2108728" y="31760"/>
                </a:moveTo>
                <a:lnTo>
                  <a:pt x="2057912" y="31760"/>
                </a:lnTo>
                <a:lnTo>
                  <a:pt x="2057912" y="44452"/>
                </a:lnTo>
                <a:lnTo>
                  <a:pt x="2108703" y="44452"/>
                </a:lnTo>
                <a:lnTo>
                  <a:pt x="2121407" y="38099"/>
                </a:lnTo>
                <a:lnTo>
                  <a:pt x="2108728" y="317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685969" y="3633982"/>
            <a:ext cx="194310" cy="3003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spc="10" dirty="0">
                <a:latin typeface="Times New Roman"/>
                <a:cs typeface="Times New Roman"/>
              </a:rPr>
              <a:t>X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241700" y="1294944"/>
            <a:ext cx="178435" cy="299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dirty="0">
                <a:latin typeface="Times New Roman"/>
                <a:cs typeface="Times New Roman"/>
              </a:rPr>
              <a:t>Y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5801867" y="2481072"/>
            <a:ext cx="706120" cy="622300"/>
          </a:xfrm>
          <a:custGeom>
            <a:avLst/>
            <a:gdLst/>
            <a:ahLst/>
            <a:cxnLst/>
            <a:rect l="l" t="t" r="r" b="b"/>
            <a:pathLst>
              <a:path w="706120" h="622300">
                <a:moveTo>
                  <a:pt x="352805" y="0"/>
                </a:moveTo>
                <a:lnTo>
                  <a:pt x="295584" y="4069"/>
                </a:lnTo>
                <a:lnTo>
                  <a:pt x="241300" y="15850"/>
                </a:lnTo>
                <a:lnTo>
                  <a:pt x="190680" y="34703"/>
                </a:lnTo>
                <a:lnTo>
                  <a:pt x="144452" y="59987"/>
                </a:lnTo>
                <a:lnTo>
                  <a:pt x="103342" y="91062"/>
                </a:lnTo>
                <a:lnTo>
                  <a:pt x="68077" y="127288"/>
                </a:lnTo>
                <a:lnTo>
                  <a:pt x="39383" y="168025"/>
                </a:lnTo>
                <a:lnTo>
                  <a:pt x="17988" y="212632"/>
                </a:lnTo>
                <a:lnTo>
                  <a:pt x="4618" y="260469"/>
                </a:lnTo>
                <a:lnTo>
                  <a:pt x="0" y="310895"/>
                </a:lnTo>
                <a:lnTo>
                  <a:pt x="1169" y="336393"/>
                </a:lnTo>
                <a:lnTo>
                  <a:pt x="10254" y="385604"/>
                </a:lnTo>
                <a:lnTo>
                  <a:pt x="27728" y="431906"/>
                </a:lnTo>
                <a:lnTo>
                  <a:pt x="52863" y="474658"/>
                </a:lnTo>
                <a:lnTo>
                  <a:pt x="84933" y="513219"/>
                </a:lnTo>
                <a:lnTo>
                  <a:pt x="123212" y="546950"/>
                </a:lnTo>
                <a:lnTo>
                  <a:pt x="166972" y="575210"/>
                </a:lnTo>
                <a:lnTo>
                  <a:pt x="215486" y="597358"/>
                </a:lnTo>
                <a:lnTo>
                  <a:pt x="268029" y="612755"/>
                </a:lnTo>
                <a:lnTo>
                  <a:pt x="323873" y="620761"/>
                </a:lnTo>
                <a:lnTo>
                  <a:pt x="352805" y="621791"/>
                </a:lnTo>
                <a:lnTo>
                  <a:pt x="381738" y="620761"/>
                </a:lnTo>
                <a:lnTo>
                  <a:pt x="437582" y="612755"/>
                </a:lnTo>
                <a:lnTo>
                  <a:pt x="490125" y="597358"/>
                </a:lnTo>
                <a:lnTo>
                  <a:pt x="538639" y="575210"/>
                </a:lnTo>
                <a:lnTo>
                  <a:pt x="582399" y="546950"/>
                </a:lnTo>
                <a:lnTo>
                  <a:pt x="620678" y="513219"/>
                </a:lnTo>
                <a:lnTo>
                  <a:pt x="652748" y="474658"/>
                </a:lnTo>
                <a:lnTo>
                  <a:pt x="677883" y="431906"/>
                </a:lnTo>
                <a:lnTo>
                  <a:pt x="695357" y="385604"/>
                </a:lnTo>
                <a:lnTo>
                  <a:pt x="704442" y="336393"/>
                </a:lnTo>
                <a:lnTo>
                  <a:pt x="705611" y="310895"/>
                </a:lnTo>
                <a:lnTo>
                  <a:pt x="704442" y="285398"/>
                </a:lnTo>
                <a:lnTo>
                  <a:pt x="695357" y="236187"/>
                </a:lnTo>
                <a:lnTo>
                  <a:pt x="677883" y="189885"/>
                </a:lnTo>
                <a:lnTo>
                  <a:pt x="652748" y="147133"/>
                </a:lnTo>
                <a:lnTo>
                  <a:pt x="620678" y="108572"/>
                </a:lnTo>
                <a:lnTo>
                  <a:pt x="582399" y="74841"/>
                </a:lnTo>
                <a:lnTo>
                  <a:pt x="538639" y="46581"/>
                </a:lnTo>
                <a:lnTo>
                  <a:pt x="490125" y="24433"/>
                </a:lnTo>
                <a:lnTo>
                  <a:pt x="437582" y="9035"/>
                </a:lnTo>
                <a:lnTo>
                  <a:pt x="381738" y="1030"/>
                </a:lnTo>
                <a:lnTo>
                  <a:pt x="352805" y="0"/>
                </a:lnTo>
                <a:close/>
              </a:path>
            </a:pathLst>
          </a:custGeom>
          <a:solidFill>
            <a:srgbClr val="1D997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801867" y="2481072"/>
            <a:ext cx="706120" cy="622300"/>
          </a:xfrm>
          <a:custGeom>
            <a:avLst/>
            <a:gdLst/>
            <a:ahLst/>
            <a:cxnLst/>
            <a:rect l="l" t="t" r="r" b="b"/>
            <a:pathLst>
              <a:path w="706120" h="622300">
                <a:moveTo>
                  <a:pt x="0" y="310895"/>
                </a:moveTo>
                <a:lnTo>
                  <a:pt x="4618" y="260469"/>
                </a:lnTo>
                <a:lnTo>
                  <a:pt x="17988" y="212632"/>
                </a:lnTo>
                <a:lnTo>
                  <a:pt x="39383" y="168025"/>
                </a:lnTo>
                <a:lnTo>
                  <a:pt x="68077" y="127288"/>
                </a:lnTo>
                <a:lnTo>
                  <a:pt x="103342" y="91062"/>
                </a:lnTo>
                <a:lnTo>
                  <a:pt x="144452" y="59987"/>
                </a:lnTo>
                <a:lnTo>
                  <a:pt x="190680" y="34703"/>
                </a:lnTo>
                <a:lnTo>
                  <a:pt x="241300" y="15850"/>
                </a:lnTo>
                <a:lnTo>
                  <a:pt x="295584" y="4069"/>
                </a:lnTo>
                <a:lnTo>
                  <a:pt x="352805" y="0"/>
                </a:lnTo>
                <a:lnTo>
                  <a:pt x="381738" y="1030"/>
                </a:lnTo>
                <a:lnTo>
                  <a:pt x="437582" y="9035"/>
                </a:lnTo>
                <a:lnTo>
                  <a:pt x="490125" y="24433"/>
                </a:lnTo>
                <a:lnTo>
                  <a:pt x="538639" y="46581"/>
                </a:lnTo>
                <a:lnTo>
                  <a:pt x="582399" y="74841"/>
                </a:lnTo>
                <a:lnTo>
                  <a:pt x="620678" y="108572"/>
                </a:lnTo>
                <a:lnTo>
                  <a:pt x="652748" y="147133"/>
                </a:lnTo>
                <a:lnTo>
                  <a:pt x="677883" y="189885"/>
                </a:lnTo>
                <a:lnTo>
                  <a:pt x="695357" y="236187"/>
                </a:lnTo>
                <a:lnTo>
                  <a:pt x="704442" y="285398"/>
                </a:lnTo>
                <a:lnTo>
                  <a:pt x="705611" y="310895"/>
                </a:lnTo>
                <a:lnTo>
                  <a:pt x="704442" y="336393"/>
                </a:lnTo>
                <a:lnTo>
                  <a:pt x="695357" y="385604"/>
                </a:lnTo>
                <a:lnTo>
                  <a:pt x="677883" y="431906"/>
                </a:lnTo>
                <a:lnTo>
                  <a:pt x="652748" y="474658"/>
                </a:lnTo>
                <a:lnTo>
                  <a:pt x="620678" y="513219"/>
                </a:lnTo>
                <a:lnTo>
                  <a:pt x="582399" y="546950"/>
                </a:lnTo>
                <a:lnTo>
                  <a:pt x="538639" y="575210"/>
                </a:lnTo>
                <a:lnTo>
                  <a:pt x="490125" y="597358"/>
                </a:lnTo>
                <a:lnTo>
                  <a:pt x="437582" y="612755"/>
                </a:lnTo>
                <a:lnTo>
                  <a:pt x="381738" y="620761"/>
                </a:lnTo>
                <a:lnTo>
                  <a:pt x="352805" y="621791"/>
                </a:lnTo>
                <a:lnTo>
                  <a:pt x="323873" y="620761"/>
                </a:lnTo>
                <a:lnTo>
                  <a:pt x="268029" y="612755"/>
                </a:lnTo>
                <a:lnTo>
                  <a:pt x="215486" y="597358"/>
                </a:lnTo>
                <a:lnTo>
                  <a:pt x="166972" y="575210"/>
                </a:lnTo>
                <a:lnTo>
                  <a:pt x="123212" y="546950"/>
                </a:lnTo>
                <a:lnTo>
                  <a:pt x="84933" y="513219"/>
                </a:lnTo>
                <a:lnTo>
                  <a:pt x="52863" y="474658"/>
                </a:lnTo>
                <a:lnTo>
                  <a:pt x="27728" y="431906"/>
                </a:lnTo>
                <a:lnTo>
                  <a:pt x="10254" y="385604"/>
                </a:lnTo>
                <a:lnTo>
                  <a:pt x="1169" y="336393"/>
                </a:lnTo>
                <a:lnTo>
                  <a:pt x="0" y="310895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758940" y="2481072"/>
            <a:ext cx="706120" cy="622300"/>
          </a:xfrm>
          <a:custGeom>
            <a:avLst/>
            <a:gdLst/>
            <a:ahLst/>
            <a:cxnLst/>
            <a:rect l="l" t="t" r="r" b="b"/>
            <a:pathLst>
              <a:path w="706120" h="622300">
                <a:moveTo>
                  <a:pt x="352805" y="0"/>
                </a:moveTo>
                <a:lnTo>
                  <a:pt x="295584" y="4069"/>
                </a:lnTo>
                <a:lnTo>
                  <a:pt x="241300" y="15850"/>
                </a:lnTo>
                <a:lnTo>
                  <a:pt x="190680" y="34703"/>
                </a:lnTo>
                <a:lnTo>
                  <a:pt x="144452" y="59987"/>
                </a:lnTo>
                <a:lnTo>
                  <a:pt x="103342" y="91062"/>
                </a:lnTo>
                <a:lnTo>
                  <a:pt x="68077" y="127288"/>
                </a:lnTo>
                <a:lnTo>
                  <a:pt x="39383" y="168025"/>
                </a:lnTo>
                <a:lnTo>
                  <a:pt x="17988" y="212632"/>
                </a:lnTo>
                <a:lnTo>
                  <a:pt x="4618" y="260469"/>
                </a:lnTo>
                <a:lnTo>
                  <a:pt x="0" y="310895"/>
                </a:lnTo>
                <a:lnTo>
                  <a:pt x="1169" y="336393"/>
                </a:lnTo>
                <a:lnTo>
                  <a:pt x="10254" y="385604"/>
                </a:lnTo>
                <a:lnTo>
                  <a:pt x="27728" y="431906"/>
                </a:lnTo>
                <a:lnTo>
                  <a:pt x="52863" y="474658"/>
                </a:lnTo>
                <a:lnTo>
                  <a:pt x="84933" y="513219"/>
                </a:lnTo>
                <a:lnTo>
                  <a:pt x="123212" y="546950"/>
                </a:lnTo>
                <a:lnTo>
                  <a:pt x="166972" y="575210"/>
                </a:lnTo>
                <a:lnTo>
                  <a:pt x="215486" y="597358"/>
                </a:lnTo>
                <a:lnTo>
                  <a:pt x="268029" y="612755"/>
                </a:lnTo>
                <a:lnTo>
                  <a:pt x="323873" y="620761"/>
                </a:lnTo>
                <a:lnTo>
                  <a:pt x="352805" y="621791"/>
                </a:lnTo>
                <a:lnTo>
                  <a:pt x="381738" y="620761"/>
                </a:lnTo>
                <a:lnTo>
                  <a:pt x="437582" y="612755"/>
                </a:lnTo>
                <a:lnTo>
                  <a:pt x="490125" y="597358"/>
                </a:lnTo>
                <a:lnTo>
                  <a:pt x="538639" y="575210"/>
                </a:lnTo>
                <a:lnTo>
                  <a:pt x="582399" y="546950"/>
                </a:lnTo>
                <a:lnTo>
                  <a:pt x="620678" y="513219"/>
                </a:lnTo>
                <a:lnTo>
                  <a:pt x="652748" y="474658"/>
                </a:lnTo>
                <a:lnTo>
                  <a:pt x="677883" y="431906"/>
                </a:lnTo>
                <a:lnTo>
                  <a:pt x="695357" y="385604"/>
                </a:lnTo>
                <a:lnTo>
                  <a:pt x="704442" y="336393"/>
                </a:lnTo>
                <a:lnTo>
                  <a:pt x="705611" y="310895"/>
                </a:lnTo>
                <a:lnTo>
                  <a:pt x="704442" y="285398"/>
                </a:lnTo>
                <a:lnTo>
                  <a:pt x="695357" y="236187"/>
                </a:lnTo>
                <a:lnTo>
                  <a:pt x="677883" y="189885"/>
                </a:lnTo>
                <a:lnTo>
                  <a:pt x="652748" y="147133"/>
                </a:lnTo>
                <a:lnTo>
                  <a:pt x="620678" y="108572"/>
                </a:lnTo>
                <a:lnTo>
                  <a:pt x="582399" y="74841"/>
                </a:lnTo>
                <a:lnTo>
                  <a:pt x="538639" y="46581"/>
                </a:lnTo>
                <a:lnTo>
                  <a:pt x="490125" y="24433"/>
                </a:lnTo>
                <a:lnTo>
                  <a:pt x="437582" y="9035"/>
                </a:lnTo>
                <a:lnTo>
                  <a:pt x="381738" y="1030"/>
                </a:lnTo>
                <a:lnTo>
                  <a:pt x="352805" y="0"/>
                </a:lnTo>
                <a:close/>
              </a:path>
            </a:pathLst>
          </a:custGeom>
          <a:solidFill>
            <a:srgbClr val="1D997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758940" y="2481072"/>
            <a:ext cx="706120" cy="622300"/>
          </a:xfrm>
          <a:custGeom>
            <a:avLst/>
            <a:gdLst/>
            <a:ahLst/>
            <a:cxnLst/>
            <a:rect l="l" t="t" r="r" b="b"/>
            <a:pathLst>
              <a:path w="706120" h="622300">
                <a:moveTo>
                  <a:pt x="0" y="310895"/>
                </a:moveTo>
                <a:lnTo>
                  <a:pt x="4618" y="260469"/>
                </a:lnTo>
                <a:lnTo>
                  <a:pt x="17988" y="212632"/>
                </a:lnTo>
                <a:lnTo>
                  <a:pt x="39383" y="168025"/>
                </a:lnTo>
                <a:lnTo>
                  <a:pt x="68077" y="127288"/>
                </a:lnTo>
                <a:lnTo>
                  <a:pt x="103342" y="91062"/>
                </a:lnTo>
                <a:lnTo>
                  <a:pt x="144452" y="59987"/>
                </a:lnTo>
                <a:lnTo>
                  <a:pt x="190680" y="34703"/>
                </a:lnTo>
                <a:lnTo>
                  <a:pt x="241300" y="15850"/>
                </a:lnTo>
                <a:lnTo>
                  <a:pt x="295584" y="4069"/>
                </a:lnTo>
                <a:lnTo>
                  <a:pt x="352805" y="0"/>
                </a:lnTo>
                <a:lnTo>
                  <a:pt x="381738" y="1030"/>
                </a:lnTo>
                <a:lnTo>
                  <a:pt x="437582" y="9035"/>
                </a:lnTo>
                <a:lnTo>
                  <a:pt x="490125" y="24433"/>
                </a:lnTo>
                <a:lnTo>
                  <a:pt x="538639" y="46581"/>
                </a:lnTo>
                <a:lnTo>
                  <a:pt x="582399" y="74841"/>
                </a:lnTo>
                <a:lnTo>
                  <a:pt x="620678" y="108572"/>
                </a:lnTo>
                <a:lnTo>
                  <a:pt x="652748" y="147133"/>
                </a:lnTo>
                <a:lnTo>
                  <a:pt x="677883" y="189885"/>
                </a:lnTo>
                <a:lnTo>
                  <a:pt x="695357" y="236187"/>
                </a:lnTo>
                <a:lnTo>
                  <a:pt x="704442" y="285398"/>
                </a:lnTo>
                <a:lnTo>
                  <a:pt x="705611" y="310895"/>
                </a:lnTo>
                <a:lnTo>
                  <a:pt x="704442" y="336393"/>
                </a:lnTo>
                <a:lnTo>
                  <a:pt x="695357" y="385604"/>
                </a:lnTo>
                <a:lnTo>
                  <a:pt x="677883" y="431906"/>
                </a:lnTo>
                <a:lnTo>
                  <a:pt x="652748" y="474658"/>
                </a:lnTo>
                <a:lnTo>
                  <a:pt x="620678" y="513219"/>
                </a:lnTo>
                <a:lnTo>
                  <a:pt x="582399" y="546950"/>
                </a:lnTo>
                <a:lnTo>
                  <a:pt x="538639" y="575210"/>
                </a:lnTo>
                <a:lnTo>
                  <a:pt x="490125" y="597358"/>
                </a:lnTo>
                <a:lnTo>
                  <a:pt x="437582" y="612755"/>
                </a:lnTo>
                <a:lnTo>
                  <a:pt x="381738" y="620761"/>
                </a:lnTo>
                <a:lnTo>
                  <a:pt x="352805" y="621791"/>
                </a:lnTo>
                <a:lnTo>
                  <a:pt x="323873" y="620761"/>
                </a:lnTo>
                <a:lnTo>
                  <a:pt x="268029" y="612755"/>
                </a:lnTo>
                <a:lnTo>
                  <a:pt x="215486" y="597358"/>
                </a:lnTo>
                <a:lnTo>
                  <a:pt x="166972" y="575210"/>
                </a:lnTo>
                <a:lnTo>
                  <a:pt x="123212" y="546950"/>
                </a:lnTo>
                <a:lnTo>
                  <a:pt x="84933" y="513219"/>
                </a:lnTo>
                <a:lnTo>
                  <a:pt x="52863" y="474658"/>
                </a:lnTo>
                <a:lnTo>
                  <a:pt x="27728" y="431906"/>
                </a:lnTo>
                <a:lnTo>
                  <a:pt x="10254" y="385604"/>
                </a:lnTo>
                <a:lnTo>
                  <a:pt x="1169" y="336393"/>
                </a:lnTo>
                <a:lnTo>
                  <a:pt x="0" y="310895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993391" y="4402835"/>
            <a:ext cx="739140" cy="384175"/>
          </a:xfrm>
          <a:custGeom>
            <a:avLst/>
            <a:gdLst/>
            <a:ahLst/>
            <a:cxnLst/>
            <a:rect l="l" t="t" r="r" b="b"/>
            <a:pathLst>
              <a:path w="739139" h="384175">
                <a:moveTo>
                  <a:pt x="0" y="192023"/>
                </a:moveTo>
                <a:lnTo>
                  <a:pt x="10742" y="145879"/>
                </a:lnTo>
                <a:lnTo>
                  <a:pt x="41255" y="103779"/>
                </a:lnTo>
                <a:lnTo>
                  <a:pt x="71312" y="78618"/>
                </a:lnTo>
                <a:lnTo>
                  <a:pt x="108253" y="56243"/>
                </a:lnTo>
                <a:lnTo>
                  <a:pt x="151316" y="37050"/>
                </a:lnTo>
                <a:lnTo>
                  <a:pt x="199741" y="21433"/>
                </a:lnTo>
                <a:lnTo>
                  <a:pt x="252766" y="9789"/>
                </a:lnTo>
                <a:lnTo>
                  <a:pt x="309629" y="2513"/>
                </a:lnTo>
                <a:lnTo>
                  <a:pt x="369569" y="0"/>
                </a:lnTo>
                <a:lnTo>
                  <a:pt x="399877" y="636"/>
                </a:lnTo>
                <a:lnTo>
                  <a:pt x="458374" y="5580"/>
                </a:lnTo>
                <a:lnTo>
                  <a:pt x="513413" y="15090"/>
                </a:lnTo>
                <a:lnTo>
                  <a:pt x="564233" y="28770"/>
                </a:lnTo>
                <a:lnTo>
                  <a:pt x="610072" y="46224"/>
                </a:lnTo>
                <a:lnTo>
                  <a:pt x="650170" y="67058"/>
                </a:lnTo>
                <a:lnTo>
                  <a:pt x="683764" y="90875"/>
                </a:lnTo>
                <a:lnTo>
                  <a:pt x="720296" y="131330"/>
                </a:lnTo>
                <a:lnTo>
                  <a:pt x="737914" y="176275"/>
                </a:lnTo>
                <a:lnTo>
                  <a:pt x="739139" y="192023"/>
                </a:lnTo>
                <a:lnTo>
                  <a:pt x="737914" y="207772"/>
                </a:lnTo>
                <a:lnTo>
                  <a:pt x="720296" y="252717"/>
                </a:lnTo>
                <a:lnTo>
                  <a:pt x="683764" y="293172"/>
                </a:lnTo>
                <a:lnTo>
                  <a:pt x="650170" y="316989"/>
                </a:lnTo>
                <a:lnTo>
                  <a:pt x="610072" y="337823"/>
                </a:lnTo>
                <a:lnTo>
                  <a:pt x="564233" y="355277"/>
                </a:lnTo>
                <a:lnTo>
                  <a:pt x="513413" y="368957"/>
                </a:lnTo>
                <a:lnTo>
                  <a:pt x="458374" y="378467"/>
                </a:lnTo>
                <a:lnTo>
                  <a:pt x="399877" y="383411"/>
                </a:lnTo>
                <a:lnTo>
                  <a:pt x="369569" y="384047"/>
                </a:lnTo>
                <a:lnTo>
                  <a:pt x="339262" y="383411"/>
                </a:lnTo>
                <a:lnTo>
                  <a:pt x="280765" y="378467"/>
                </a:lnTo>
                <a:lnTo>
                  <a:pt x="225726" y="368957"/>
                </a:lnTo>
                <a:lnTo>
                  <a:pt x="174906" y="355277"/>
                </a:lnTo>
                <a:lnTo>
                  <a:pt x="129067" y="337823"/>
                </a:lnTo>
                <a:lnTo>
                  <a:pt x="88969" y="316989"/>
                </a:lnTo>
                <a:lnTo>
                  <a:pt x="55375" y="293172"/>
                </a:lnTo>
                <a:lnTo>
                  <a:pt x="18843" y="252717"/>
                </a:lnTo>
                <a:lnTo>
                  <a:pt x="1225" y="207772"/>
                </a:lnTo>
                <a:lnTo>
                  <a:pt x="0" y="192023"/>
                </a:lnTo>
                <a:close/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907791" y="4431791"/>
            <a:ext cx="707390" cy="416559"/>
          </a:xfrm>
          <a:custGeom>
            <a:avLst/>
            <a:gdLst/>
            <a:ahLst/>
            <a:cxnLst/>
            <a:rect l="l" t="t" r="r" b="b"/>
            <a:pathLst>
              <a:path w="707389" h="416560">
                <a:moveTo>
                  <a:pt x="0" y="208025"/>
                </a:moveTo>
                <a:lnTo>
                  <a:pt x="10273" y="158021"/>
                </a:lnTo>
                <a:lnTo>
                  <a:pt x="39455" y="112407"/>
                </a:lnTo>
                <a:lnTo>
                  <a:pt x="68204" y="85150"/>
                </a:lnTo>
                <a:lnTo>
                  <a:pt x="103540" y="60913"/>
                </a:lnTo>
                <a:lnTo>
                  <a:pt x="144735" y="40125"/>
                </a:lnTo>
                <a:lnTo>
                  <a:pt x="191063" y="23211"/>
                </a:lnTo>
                <a:lnTo>
                  <a:pt x="241795" y="10601"/>
                </a:lnTo>
                <a:lnTo>
                  <a:pt x="296206" y="2721"/>
                </a:lnTo>
                <a:lnTo>
                  <a:pt x="353567" y="0"/>
                </a:lnTo>
                <a:lnTo>
                  <a:pt x="382572" y="689"/>
                </a:lnTo>
                <a:lnTo>
                  <a:pt x="438549" y="6043"/>
                </a:lnTo>
                <a:lnTo>
                  <a:pt x="491211" y="16341"/>
                </a:lnTo>
                <a:lnTo>
                  <a:pt x="539832" y="31157"/>
                </a:lnTo>
                <a:lnTo>
                  <a:pt x="583684" y="50061"/>
                </a:lnTo>
                <a:lnTo>
                  <a:pt x="622041" y="72628"/>
                </a:lnTo>
                <a:lnTo>
                  <a:pt x="654174" y="98428"/>
                </a:lnTo>
                <a:lnTo>
                  <a:pt x="679357" y="127035"/>
                </a:lnTo>
                <a:lnTo>
                  <a:pt x="702509" y="174273"/>
                </a:lnTo>
                <a:lnTo>
                  <a:pt x="707135" y="208025"/>
                </a:lnTo>
                <a:lnTo>
                  <a:pt x="705964" y="225092"/>
                </a:lnTo>
                <a:lnTo>
                  <a:pt x="689115" y="273794"/>
                </a:lnTo>
                <a:lnTo>
                  <a:pt x="654174" y="317623"/>
                </a:lnTo>
                <a:lnTo>
                  <a:pt x="622041" y="343423"/>
                </a:lnTo>
                <a:lnTo>
                  <a:pt x="583684" y="365990"/>
                </a:lnTo>
                <a:lnTo>
                  <a:pt x="539832" y="384894"/>
                </a:lnTo>
                <a:lnTo>
                  <a:pt x="491211" y="399710"/>
                </a:lnTo>
                <a:lnTo>
                  <a:pt x="438549" y="410008"/>
                </a:lnTo>
                <a:lnTo>
                  <a:pt x="382572" y="415362"/>
                </a:lnTo>
                <a:lnTo>
                  <a:pt x="353567" y="416051"/>
                </a:lnTo>
                <a:lnTo>
                  <a:pt x="324563" y="415362"/>
                </a:lnTo>
                <a:lnTo>
                  <a:pt x="268586" y="410008"/>
                </a:lnTo>
                <a:lnTo>
                  <a:pt x="215924" y="399710"/>
                </a:lnTo>
                <a:lnTo>
                  <a:pt x="167303" y="384894"/>
                </a:lnTo>
                <a:lnTo>
                  <a:pt x="123451" y="365990"/>
                </a:lnTo>
                <a:lnTo>
                  <a:pt x="85094" y="343423"/>
                </a:lnTo>
                <a:lnTo>
                  <a:pt x="52961" y="317623"/>
                </a:lnTo>
                <a:lnTo>
                  <a:pt x="27778" y="289016"/>
                </a:lnTo>
                <a:lnTo>
                  <a:pt x="4626" y="241778"/>
                </a:lnTo>
                <a:lnTo>
                  <a:pt x="0" y="208025"/>
                </a:lnTo>
                <a:close/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991867" y="3692652"/>
            <a:ext cx="10795" cy="832485"/>
          </a:xfrm>
          <a:custGeom>
            <a:avLst/>
            <a:gdLst/>
            <a:ahLst/>
            <a:cxnLst/>
            <a:rect l="l" t="t" r="r" b="b"/>
            <a:pathLst>
              <a:path w="10794" h="832485">
                <a:moveTo>
                  <a:pt x="0" y="0"/>
                </a:moveTo>
                <a:lnTo>
                  <a:pt x="10667" y="832103"/>
                </a:lnTo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699003" y="3649979"/>
            <a:ext cx="9525" cy="832485"/>
          </a:xfrm>
          <a:custGeom>
            <a:avLst/>
            <a:gdLst/>
            <a:ahLst/>
            <a:cxnLst/>
            <a:rect l="l" t="t" r="r" b="b"/>
            <a:pathLst>
              <a:path w="9525" h="832485">
                <a:moveTo>
                  <a:pt x="0" y="0"/>
                </a:moveTo>
                <a:lnTo>
                  <a:pt x="9143" y="832103"/>
                </a:lnTo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622547" y="4168140"/>
            <a:ext cx="10795" cy="510540"/>
          </a:xfrm>
          <a:custGeom>
            <a:avLst/>
            <a:gdLst/>
            <a:ahLst/>
            <a:cxnLst/>
            <a:rect l="l" t="t" r="r" b="b"/>
            <a:pathLst>
              <a:path w="10795" h="510539">
                <a:moveTo>
                  <a:pt x="10667" y="0"/>
                </a:moveTo>
                <a:lnTo>
                  <a:pt x="0" y="510539"/>
                </a:lnTo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916935" y="4219955"/>
            <a:ext cx="10795" cy="509270"/>
          </a:xfrm>
          <a:custGeom>
            <a:avLst/>
            <a:gdLst/>
            <a:ahLst/>
            <a:cxnLst/>
            <a:rect l="l" t="t" r="r" b="b"/>
            <a:pathLst>
              <a:path w="10794" h="509270">
                <a:moveTo>
                  <a:pt x="10667" y="0"/>
                </a:moveTo>
                <a:lnTo>
                  <a:pt x="0" y="509015"/>
                </a:lnTo>
              </a:path>
            </a:pathLst>
          </a:custGeom>
          <a:ln w="9143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308347" y="3681984"/>
            <a:ext cx="643255" cy="664845"/>
          </a:xfrm>
          <a:custGeom>
            <a:avLst/>
            <a:gdLst/>
            <a:ahLst/>
            <a:cxnLst/>
            <a:rect l="l" t="t" r="r" b="b"/>
            <a:pathLst>
              <a:path w="643254" h="664845">
                <a:moveTo>
                  <a:pt x="482345" y="0"/>
                </a:moveTo>
                <a:lnTo>
                  <a:pt x="482345" y="166115"/>
                </a:lnTo>
                <a:lnTo>
                  <a:pt x="0" y="166115"/>
                </a:lnTo>
                <a:lnTo>
                  <a:pt x="0" y="498347"/>
                </a:lnTo>
                <a:lnTo>
                  <a:pt x="482345" y="498347"/>
                </a:lnTo>
                <a:lnTo>
                  <a:pt x="482345" y="664463"/>
                </a:lnTo>
                <a:lnTo>
                  <a:pt x="643127" y="332231"/>
                </a:lnTo>
                <a:lnTo>
                  <a:pt x="482345" y="0"/>
                </a:lnTo>
                <a:close/>
              </a:path>
            </a:pathLst>
          </a:custGeom>
          <a:solidFill>
            <a:srgbClr val="FF65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308347" y="3681984"/>
            <a:ext cx="643255" cy="664845"/>
          </a:xfrm>
          <a:custGeom>
            <a:avLst/>
            <a:gdLst/>
            <a:ahLst/>
            <a:cxnLst/>
            <a:rect l="l" t="t" r="r" b="b"/>
            <a:pathLst>
              <a:path w="643254" h="664845">
                <a:moveTo>
                  <a:pt x="0" y="166115"/>
                </a:moveTo>
                <a:lnTo>
                  <a:pt x="482345" y="166115"/>
                </a:lnTo>
                <a:lnTo>
                  <a:pt x="482345" y="0"/>
                </a:lnTo>
                <a:lnTo>
                  <a:pt x="643127" y="332231"/>
                </a:lnTo>
                <a:lnTo>
                  <a:pt x="482345" y="664463"/>
                </a:lnTo>
                <a:lnTo>
                  <a:pt x="482345" y="498347"/>
                </a:lnTo>
                <a:lnTo>
                  <a:pt x="0" y="498347"/>
                </a:lnTo>
                <a:lnTo>
                  <a:pt x="0" y="166115"/>
                </a:lnTo>
                <a:close/>
              </a:path>
            </a:pathLst>
          </a:custGeom>
          <a:ln w="9143">
            <a:solidFill>
              <a:srgbClr val="FF65C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600700" y="4134611"/>
            <a:ext cx="76200" cy="2109470"/>
          </a:xfrm>
          <a:custGeom>
            <a:avLst/>
            <a:gdLst/>
            <a:ahLst/>
            <a:cxnLst/>
            <a:rect l="l" t="t" r="r" b="b"/>
            <a:pathLst>
              <a:path w="76200" h="2109470">
                <a:moveTo>
                  <a:pt x="44439" y="63495"/>
                </a:moveTo>
                <a:lnTo>
                  <a:pt x="31747" y="63495"/>
                </a:lnTo>
                <a:lnTo>
                  <a:pt x="31747" y="2109215"/>
                </a:lnTo>
                <a:lnTo>
                  <a:pt x="44439" y="2109215"/>
                </a:lnTo>
                <a:lnTo>
                  <a:pt x="44439" y="63495"/>
                </a:lnTo>
                <a:close/>
              </a:path>
              <a:path w="76200" h="2109470">
                <a:moveTo>
                  <a:pt x="38099" y="0"/>
                </a:moveTo>
                <a:lnTo>
                  <a:pt x="0" y="76199"/>
                </a:lnTo>
                <a:lnTo>
                  <a:pt x="31747" y="76199"/>
                </a:lnTo>
                <a:lnTo>
                  <a:pt x="31747" y="63495"/>
                </a:lnTo>
                <a:lnTo>
                  <a:pt x="69847" y="63495"/>
                </a:lnTo>
                <a:lnTo>
                  <a:pt x="38099" y="0"/>
                </a:lnTo>
                <a:close/>
              </a:path>
              <a:path w="76200" h="2109470">
                <a:moveTo>
                  <a:pt x="69847" y="63495"/>
                </a:moveTo>
                <a:lnTo>
                  <a:pt x="44439" y="63495"/>
                </a:lnTo>
                <a:lnTo>
                  <a:pt x="44439" y="76199"/>
                </a:lnTo>
                <a:lnTo>
                  <a:pt x="76199" y="76199"/>
                </a:lnTo>
                <a:lnTo>
                  <a:pt x="69847" y="634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650991" y="6208776"/>
            <a:ext cx="2120265" cy="76200"/>
          </a:xfrm>
          <a:custGeom>
            <a:avLst/>
            <a:gdLst/>
            <a:ahLst/>
            <a:cxnLst/>
            <a:rect l="l" t="t" r="r" b="b"/>
            <a:pathLst>
              <a:path w="2120265" h="76200">
                <a:moveTo>
                  <a:pt x="2043683" y="0"/>
                </a:moveTo>
                <a:lnTo>
                  <a:pt x="2043683" y="76199"/>
                </a:lnTo>
                <a:lnTo>
                  <a:pt x="2107191" y="44446"/>
                </a:lnTo>
                <a:lnTo>
                  <a:pt x="2056388" y="44446"/>
                </a:lnTo>
                <a:lnTo>
                  <a:pt x="2056388" y="31754"/>
                </a:lnTo>
                <a:lnTo>
                  <a:pt x="2107192" y="31754"/>
                </a:lnTo>
                <a:lnTo>
                  <a:pt x="2043683" y="0"/>
                </a:lnTo>
                <a:close/>
              </a:path>
              <a:path w="2120265" h="76200">
                <a:moveTo>
                  <a:pt x="2043683" y="31754"/>
                </a:moveTo>
                <a:lnTo>
                  <a:pt x="0" y="31754"/>
                </a:lnTo>
                <a:lnTo>
                  <a:pt x="0" y="44446"/>
                </a:lnTo>
                <a:lnTo>
                  <a:pt x="2043683" y="44446"/>
                </a:lnTo>
                <a:lnTo>
                  <a:pt x="2043683" y="31754"/>
                </a:lnTo>
                <a:close/>
              </a:path>
              <a:path w="2120265" h="76200">
                <a:moveTo>
                  <a:pt x="2107192" y="31754"/>
                </a:moveTo>
                <a:lnTo>
                  <a:pt x="2056388" y="31754"/>
                </a:lnTo>
                <a:lnTo>
                  <a:pt x="2056388" y="44446"/>
                </a:lnTo>
                <a:lnTo>
                  <a:pt x="2107191" y="44446"/>
                </a:lnTo>
                <a:lnTo>
                  <a:pt x="2119883" y="38099"/>
                </a:lnTo>
                <a:lnTo>
                  <a:pt x="2107192" y="317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7709160" y="6372422"/>
            <a:ext cx="177800" cy="299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dirty="0">
                <a:latin typeface="Times New Roman"/>
                <a:cs typeface="Times New Roman"/>
              </a:rPr>
              <a:t>Z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258616" y="4032051"/>
            <a:ext cx="179705" cy="299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i="1" spc="10" dirty="0">
                <a:latin typeface="Times New Roman"/>
                <a:cs typeface="Times New Roman"/>
              </a:rPr>
              <a:t>Y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6310121" y="5141214"/>
            <a:ext cx="0" cy="620395"/>
          </a:xfrm>
          <a:custGeom>
            <a:avLst/>
            <a:gdLst/>
            <a:ahLst/>
            <a:cxnLst/>
            <a:rect l="l" t="t" r="r" b="b"/>
            <a:pathLst>
              <a:path h="620395">
                <a:moveTo>
                  <a:pt x="0" y="0"/>
                </a:moveTo>
                <a:lnTo>
                  <a:pt x="0" y="620399"/>
                </a:lnTo>
              </a:path>
            </a:pathLst>
          </a:custGeom>
          <a:ln w="38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113269" y="5141214"/>
            <a:ext cx="0" cy="620395"/>
          </a:xfrm>
          <a:custGeom>
            <a:avLst/>
            <a:gdLst/>
            <a:ahLst/>
            <a:cxnLst/>
            <a:rect l="l" t="t" r="r" b="b"/>
            <a:pathLst>
              <a:path h="620395">
                <a:moveTo>
                  <a:pt x="0" y="0"/>
                </a:moveTo>
                <a:lnTo>
                  <a:pt x="0" y="620399"/>
                </a:lnTo>
              </a:path>
            </a:pathLst>
          </a:custGeom>
          <a:ln w="38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9081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9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ru-RU" b="1"/>
              <a:t>A</a:t>
            </a:r>
            <a:r>
              <a:rPr lang="en-US" altLang="ru-RU"/>
              <a:t> = </a:t>
            </a:r>
            <a:r>
              <a:rPr lang="en-US" altLang="ru-RU" b="1"/>
              <a:t>U</a:t>
            </a:r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 </a:t>
            </a:r>
            <a:r>
              <a:rPr lang="en-US" altLang="ru-RU" b="1"/>
              <a:t>V</a:t>
            </a:r>
            <a:r>
              <a:rPr lang="en-US" altLang="ru-RU" baseline="30000"/>
              <a:t>T </a:t>
            </a:r>
            <a:r>
              <a:rPr lang="en-US" altLang="ru-RU"/>
              <a:t>- example:</a:t>
            </a:r>
          </a:p>
          <a:p>
            <a:pPr>
              <a:lnSpc>
                <a:spcPct val="90000"/>
              </a:lnSpc>
            </a:pPr>
            <a:endParaRPr lang="en-US" altLang="ru-RU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12395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Freeform 5"/>
          <p:cNvSpPr>
            <a:spLocks/>
          </p:cNvSpPr>
          <p:nvPr/>
        </p:nvSpPr>
        <p:spPr bwMode="auto">
          <a:xfrm>
            <a:off x="10477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02" name="Freeform 6"/>
          <p:cNvSpPr>
            <a:spLocks/>
          </p:cNvSpPr>
          <p:nvPr/>
        </p:nvSpPr>
        <p:spPr bwMode="auto">
          <a:xfrm flipH="1">
            <a:off x="28003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931863" y="2819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data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428750" y="2514600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inf</a:t>
            </a:r>
            <a:r>
              <a:rPr lang="en-US" altLang="ru-RU" sz="2800">
                <a:latin typeface="Times New Roman" pitchFamily="18" charset="0"/>
              </a:rPr>
              <a:t>.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581150" y="22860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retrieval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114550" y="274320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brain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800350" y="25908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lung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030413" y="2819400"/>
            <a:ext cx="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363855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Document" r:id="rId5" imgW="1832040" imgH="4058280" progId="Word.Document.8">
                  <p:embed/>
                </p:oleObj>
              </mc:Choice>
              <mc:Fallback>
                <p:oleObj name="Document" r:id="rId5" imgW="18320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Freeform 14"/>
          <p:cNvSpPr>
            <a:spLocks/>
          </p:cNvSpPr>
          <p:nvPr/>
        </p:nvSpPr>
        <p:spPr bwMode="auto">
          <a:xfrm flipH="1">
            <a:off x="478155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11" name="Freeform 15"/>
          <p:cNvSpPr>
            <a:spLocks/>
          </p:cNvSpPr>
          <p:nvPr/>
        </p:nvSpPr>
        <p:spPr bwMode="auto">
          <a:xfrm>
            <a:off x="34861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105150" y="4267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514350" y="33528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2575" y="3856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CS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209550" y="52578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MD</a:t>
            </a:r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514350" y="44196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V="1">
            <a:off x="514350" y="48768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514350" y="57150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543550" y="4114800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Document" r:id="rId7" imgW="1815480" imgH="1361880" progId="Word.Document.8">
                  <p:embed/>
                </p:oleObj>
              </mc:Choice>
              <mc:Fallback>
                <p:oleObj name="Document" r:id="rId7" imgW="181548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114800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Freeform 24"/>
          <p:cNvSpPr>
            <a:spLocks/>
          </p:cNvSpPr>
          <p:nvPr/>
        </p:nvSpPr>
        <p:spPr bwMode="auto">
          <a:xfrm>
            <a:off x="539115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21" name="Freeform 25"/>
          <p:cNvSpPr>
            <a:spLocks/>
          </p:cNvSpPr>
          <p:nvPr/>
        </p:nvSpPr>
        <p:spPr bwMode="auto">
          <a:xfrm flipH="1">
            <a:off x="661035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501015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5772150" y="5334000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Document" r:id="rId9" imgW="4651200" imgH="1361880" progId="Word.Document.8">
                  <p:embed/>
                </p:oleObj>
              </mc:Choice>
              <mc:Fallback>
                <p:oleObj name="Document" r:id="rId9" imgW="465120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334000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706755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29725" name="Freeform 29"/>
          <p:cNvSpPr>
            <a:spLocks/>
          </p:cNvSpPr>
          <p:nvPr/>
        </p:nvSpPr>
        <p:spPr bwMode="auto">
          <a:xfrm>
            <a:off x="577215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9726" name="Freeform 30"/>
          <p:cNvSpPr>
            <a:spLocks/>
          </p:cNvSpPr>
          <p:nvPr/>
        </p:nvSpPr>
        <p:spPr bwMode="auto">
          <a:xfrm flipH="1">
            <a:off x="874395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219541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9150" y="1752600"/>
            <a:ext cx="7772400" cy="4119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ru-RU" b="1"/>
              <a:t>A</a:t>
            </a:r>
            <a:r>
              <a:rPr lang="en-US" altLang="ru-RU"/>
              <a:t> = </a:t>
            </a:r>
            <a:r>
              <a:rPr lang="en-US" altLang="ru-RU" b="1"/>
              <a:t>U</a:t>
            </a:r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 </a:t>
            </a:r>
            <a:r>
              <a:rPr lang="en-US" altLang="ru-RU" b="1"/>
              <a:t>V</a:t>
            </a:r>
            <a:r>
              <a:rPr lang="en-US" altLang="ru-RU" baseline="30000"/>
              <a:t>T </a:t>
            </a:r>
            <a:r>
              <a:rPr lang="en-US" altLang="ru-RU"/>
              <a:t>- example:</a:t>
            </a:r>
          </a:p>
          <a:p>
            <a:pPr>
              <a:lnSpc>
                <a:spcPct val="90000"/>
              </a:lnSpc>
            </a:pPr>
            <a:endParaRPr lang="en-US" altLang="ru-RU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04775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Freeform 5"/>
          <p:cNvSpPr>
            <a:spLocks/>
          </p:cNvSpPr>
          <p:nvPr/>
        </p:nvSpPr>
        <p:spPr bwMode="auto">
          <a:xfrm>
            <a:off x="9715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 flipH="1">
            <a:off x="27241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855663" y="2819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data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352550" y="2514600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inf</a:t>
            </a:r>
            <a:r>
              <a:rPr lang="en-US" altLang="ru-RU" sz="2800">
                <a:latin typeface="Times New Roman" pitchFamily="18" charset="0"/>
              </a:rPr>
              <a:t>.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657350" y="22860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retrieval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038350" y="274320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brain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724150" y="25908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lung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1885950" y="2819400"/>
            <a:ext cx="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56235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Document" r:id="rId5" imgW="1832040" imgH="4058280" progId="Word.Document.8">
                  <p:embed/>
                </p:oleObj>
              </mc:Choice>
              <mc:Fallback>
                <p:oleObj name="Document" r:id="rId5" imgW="18320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Freeform 14"/>
          <p:cNvSpPr>
            <a:spLocks/>
          </p:cNvSpPr>
          <p:nvPr/>
        </p:nvSpPr>
        <p:spPr bwMode="auto">
          <a:xfrm flipH="1">
            <a:off x="470535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35" name="Freeform 15"/>
          <p:cNvSpPr>
            <a:spLocks/>
          </p:cNvSpPr>
          <p:nvPr/>
        </p:nvSpPr>
        <p:spPr bwMode="auto">
          <a:xfrm>
            <a:off x="340995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028950" y="4267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438150" y="33528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06375" y="3856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CS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133350" y="52578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MD</a:t>
            </a: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438150" y="44196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 flipV="1">
            <a:off x="438150" y="48768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438150" y="57150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467350" y="4114800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Document" r:id="rId7" imgW="1815480" imgH="1361880" progId="Word.Document.8">
                  <p:embed/>
                </p:oleObj>
              </mc:Choice>
              <mc:Fallback>
                <p:oleObj name="Document" r:id="rId7" imgW="181548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114800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Freeform 24"/>
          <p:cNvSpPr>
            <a:spLocks/>
          </p:cNvSpPr>
          <p:nvPr/>
        </p:nvSpPr>
        <p:spPr bwMode="auto">
          <a:xfrm>
            <a:off x="531495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45" name="Freeform 25"/>
          <p:cNvSpPr>
            <a:spLocks/>
          </p:cNvSpPr>
          <p:nvPr/>
        </p:nvSpPr>
        <p:spPr bwMode="auto">
          <a:xfrm flipH="1">
            <a:off x="653415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493395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5695950" y="5334000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Document" r:id="rId9" imgW="4651200" imgH="1361880" progId="Word.Document.8">
                  <p:embed/>
                </p:oleObj>
              </mc:Choice>
              <mc:Fallback>
                <p:oleObj name="Document" r:id="rId9" imgW="465120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334000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99135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30749" name="Freeform 29"/>
          <p:cNvSpPr>
            <a:spLocks/>
          </p:cNvSpPr>
          <p:nvPr/>
        </p:nvSpPr>
        <p:spPr bwMode="auto">
          <a:xfrm>
            <a:off x="569595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50" name="Freeform 30"/>
          <p:cNvSpPr>
            <a:spLocks/>
          </p:cNvSpPr>
          <p:nvPr/>
        </p:nvSpPr>
        <p:spPr bwMode="auto">
          <a:xfrm flipH="1">
            <a:off x="866775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3105150" y="2286000"/>
            <a:ext cx="184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CS-concept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705350" y="2590800"/>
            <a:ext cx="197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MD-concept</a:t>
            </a:r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>
            <a:off x="3790950" y="2971800"/>
            <a:ext cx="0" cy="3810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 flipH="1">
            <a:off x="4400550" y="3124200"/>
            <a:ext cx="304800" cy="2286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5619750" y="1676400"/>
            <a:ext cx="2560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doc-to-concept </a:t>
            </a:r>
          </a:p>
          <a:p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similarity matrix</a:t>
            </a:r>
          </a:p>
        </p:txBody>
      </p:sp>
      <p:sp>
        <p:nvSpPr>
          <p:cNvPr id="30756" name="Oval 36"/>
          <p:cNvSpPr>
            <a:spLocks noChangeArrowheads="1"/>
          </p:cNvSpPr>
          <p:nvPr/>
        </p:nvSpPr>
        <p:spPr bwMode="auto">
          <a:xfrm>
            <a:off x="3562350" y="3276600"/>
            <a:ext cx="6858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536375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9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ru-RU" b="1"/>
              <a:t>A</a:t>
            </a:r>
            <a:r>
              <a:rPr lang="en-US" altLang="ru-RU"/>
              <a:t> = </a:t>
            </a:r>
            <a:r>
              <a:rPr lang="en-US" altLang="ru-RU" b="1"/>
              <a:t>U</a:t>
            </a:r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 </a:t>
            </a:r>
            <a:r>
              <a:rPr lang="en-US" altLang="ru-RU" b="1"/>
              <a:t>V</a:t>
            </a:r>
            <a:r>
              <a:rPr lang="en-US" altLang="ru-RU" baseline="30000"/>
              <a:t>T </a:t>
            </a:r>
            <a:r>
              <a:rPr lang="en-US" altLang="ru-RU"/>
              <a:t>- example:</a:t>
            </a:r>
          </a:p>
          <a:p>
            <a:pPr>
              <a:lnSpc>
                <a:spcPct val="90000"/>
              </a:lnSpc>
            </a:pPr>
            <a:endParaRPr lang="en-US" altLang="ru-RU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1440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Freeform 5"/>
          <p:cNvSpPr>
            <a:spLocks/>
          </p:cNvSpPr>
          <p:nvPr/>
        </p:nvSpPr>
        <p:spPr bwMode="auto">
          <a:xfrm>
            <a:off x="8382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74" name="Freeform 6"/>
          <p:cNvSpPr>
            <a:spLocks/>
          </p:cNvSpPr>
          <p:nvPr/>
        </p:nvSpPr>
        <p:spPr bwMode="auto">
          <a:xfrm flipH="1">
            <a:off x="25908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722313" y="2819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data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219200" y="2514600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inf</a:t>
            </a:r>
            <a:r>
              <a:rPr lang="en-US" altLang="ru-RU" sz="2800">
                <a:latin typeface="Times New Roman" pitchFamily="18" charset="0"/>
              </a:rPr>
              <a:t>.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524000" y="22860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retrieval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1905000" y="274320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brain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2590800" y="25908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lung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1752600" y="2819400"/>
            <a:ext cx="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342900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Document" r:id="rId5" imgW="1832040" imgH="4058280" progId="Word.Document.8">
                  <p:embed/>
                </p:oleObj>
              </mc:Choice>
              <mc:Fallback>
                <p:oleObj name="Document" r:id="rId5" imgW="18320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Freeform 14"/>
          <p:cNvSpPr>
            <a:spLocks/>
          </p:cNvSpPr>
          <p:nvPr/>
        </p:nvSpPr>
        <p:spPr bwMode="auto">
          <a:xfrm flipH="1">
            <a:off x="457200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83" name="Freeform 15"/>
          <p:cNvSpPr>
            <a:spLocks/>
          </p:cNvSpPr>
          <p:nvPr/>
        </p:nvSpPr>
        <p:spPr bwMode="auto">
          <a:xfrm>
            <a:off x="32766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2895600" y="4267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 flipV="1">
            <a:off x="304800" y="33528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3025" y="3856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CS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0" y="52578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MD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304800" y="44196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 flipV="1">
            <a:off x="304800" y="48768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304800" y="57150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5334000" y="4114800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Document" r:id="rId7" imgW="1815480" imgH="1361880" progId="Word.Document.8">
                  <p:embed/>
                </p:oleObj>
              </mc:Choice>
              <mc:Fallback>
                <p:oleObj name="Document" r:id="rId7" imgW="181548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Freeform 24"/>
          <p:cNvSpPr>
            <a:spLocks/>
          </p:cNvSpPr>
          <p:nvPr/>
        </p:nvSpPr>
        <p:spPr bwMode="auto">
          <a:xfrm>
            <a:off x="51816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93" name="Freeform 25"/>
          <p:cNvSpPr>
            <a:spLocks/>
          </p:cNvSpPr>
          <p:nvPr/>
        </p:nvSpPr>
        <p:spPr bwMode="auto">
          <a:xfrm flipH="1">
            <a:off x="64008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8006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5562600" y="5334000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Document" r:id="rId9" imgW="4651200" imgH="1361880" progId="Word.Document.8">
                  <p:embed/>
                </p:oleObj>
              </mc:Choice>
              <mc:Fallback>
                <p:oleObj name="Document" r:id="rId9" imgW="465120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68580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32797" name="Freeform 29"/>
          <p:cNvSpPr>
            <a:spLocks/>
          </p:cNvSpPr>
          <p:nvPr/>
        </p:nvSpPr>
        <p:spPr bwMode="auto">
          <a:xfrm>
            <a:off x="556260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98" name="Freeform 30"/>
          <p:cNvSpPr>
            <a:spLocks/>
          </p:cNvSpPr>
          <p:nvPr/>
        </p:nvSpPr>
        <p:spPr bwMode="auto">
          <a:xfrm flipH="1">
            <a:off x="853440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3733800" y="2438400"/>
            <a:ext cx="369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‘strength’ of CS-concept</a:t>
            </a:r>
          </a:p>
        </p:txBody>
      </p:sp>
      <p:sp>
        <p:nvSpPr>
          <p:cNvPr id="32800" name="Line 32"/>
          <p:cNvSpPr>
            <a:spLocks noChangeShapeType="1"/>
          </p:cNvSpPr>
          <p:nvPr/>
        </p:nvSpPr>
        <p:spPr bwMode="auto">
          <a:xfrm>
            <a:off x="5562600" y="3276600"/>
            <a:ext cx="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801" name="Oval 33"/>
          <p:cNvSpPr>
            <a:spLocks noChangeArrowheads="1"/>
          </p:cNvSpPr>
          <p:nvPr/>
        </p:nvSpPr>
        <p:spPr bwMode="auto">
          <a:xfrm>
            <a:off x="5334000" y="3962400"/>
            <a:ext cx="609600" cy="5334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933709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Examp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9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ru-RU" b="1"/>
              <a:t>A</a:t>
            </a:r>
            <a:r>
              <a:rPr lang="en-US" altLang="ru-RU"/>
              <a:t> = </a:t>
            </a:r>
            <a:r>
              <a:rPr lang="en-US" altLang="ru-RU" b="1"/>
              <a:t>U</a:t>
            </a:r>
            <a:r>
              <a:rPr lang="en-US" altLang="ru-RU"/>
              <a:t> </a:t>
            </a:r>
            <a:r>
              <a:rPr lang="en-US" altLang="ru-RU" b="1">
                <a:latin typeface="Symbol" pitchFamily="18" charset="2"/>
              </a:rPr>
              <a:t>L</a:t>
            </a:r>
            <a:r>
              <a:rPr lang="en-US" altLang="ru-RU"/>
              <a:t> </a:t>
            </a:r>
            <a:r>
              <a:rPr lang="en-US" altLang="ru-RU" b="1"/>
              <a:t>V</a:t>
            </a:r>
            <a:r>
              <a:rPr lang="en-US" altLang="ru-RU" baseline="30000"/>
              <a:t>T </a:t>
            </a:r>
            <a:r>
              <a:rPr lang="en-US" altLang="ru-RU"/>
              <a:t>- example:</a:t>
            </a:r>
          </a:p>
          <a:p>
            <a:pPr>
              <a:lnSpc>
                <a:spcPct val="90000"/>
              </a:lnSpc>
            </a:pPr>
            <a:endParaRPr lang="en-US" altLang="ru-RU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1440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Freeform 5"/>
          <p:cNvSpPr>
            <a:spLocks/>
          </p:cNvSpPr>
          <p:nvPr/>
        </p:nvSpPr>
        <p:spPr bwMode="auto">
          <a:xfrm>
            <a:off x="8382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094" name="Freeform 6"/>
          <p:cNvSpPr>
            <a:spLocks/>
          </p:cNvSpPr>
          <p:nvPr/>
        </p:nvSpPr>
        <p:spPr bwMode="auto">
          <a:xfrm flipH="1">
            <a:off x="25908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22313" y="2819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data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1219200" y="2514600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inf</a:t>
            </a:r>
            <a:r>
              <a:rPr lang="en-US" altLang="ru-RU" sz="2800">
                <a:latin typeface="Times New Roman" pitchFamily="18" charset="0"/>
              </a:rPr>
              <a:t>.</a:t>
            </a: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524000" y="22860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retrieval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1905000" y="274320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brain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2590800" y="25908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400">
                <a:latin typeface="Times New Roman" pitchFamily="18" charset="0"/>
              </a:rPr>
              <a:t>lung</a:t>
            </a:r>
            <a:endParaRPr lang="en-US" altLang="ru-RU" sz="2800">
              <a:latin typeface="Times New Roman" pitchFamily="18" charset="0"/>
            </a:endParaRPr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1752600" y="2819400"/>
            <a:ext cx="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342900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Document" r:id="rId5" imgW="1832040" imgH="4058280" progId="Word.Document.8">
                  <p:embed/>
                </p:oleObj>
              </mc:Choice>
              <mc:Fallback>
                <p:oleObj name="Document" r:id="rId5" imgW="18320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Freeform 14"/>
          <p:cNvSpPr>
            <a:spLocks/>
          </p:cNvSpPr>
          <p:nvPr/>
        </p:nvSpPr>
        <p:spPr bwMode="auto">
          <a:xfrm flipH="1">
            <a:off x="457200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03" name="Freeform 15"/>
          <p:cNvSpPr>
            <a:spLocks/>
          </p:cNvSpPr>
          <p:nvPr/>
        </p:nvSpPr>
        <p:spPr bwMode="auto">
          <a:xfrm>
            <a:off x="32766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2895600" y="4267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 flipV="1">
            <a:off x="304800" y="3352800"/>
            <a:ext cx="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73025" y="3856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CS</a:t>
            </a:r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0" y="52578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MD</a:t>
            </a:r>
          </a:p>
        </p:txBody>
      </p:sp>
      <p:sp>
        <p:nvSpPr>
          <p:cNvPr id="89108" name="Line 20"/>
          <p:cNvSpPr>
            <a:spLocks noChangeShapeType="1"/>
          </p:cNvSpPr>
          <p:nvPr/>
        </p:nvSpPr>
        <p:spPr bwMode="auto">
          <a:xfrm>
            <a:off x="304800" y="44196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09" name="Line 21"/>
          <p:cNvSpPr>
            <a:spLocks noChangeShapeType="1"/>
          </p:cNvSpPr>
          <p:nvPr/>
        </p:nvSpPr>
        <p:spPr bwMode="auto">
          <a:xfrm flipV="1">
            <a:off x="304800" y="48768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10" name="Line 22"/>
          <p:cNvSpPr>
            <a:spLocks noChangeShapeType="1"/>
          </p:cNvSpPr>
          <p:nvPr/>
        </p:nvSpPr>
        <p:spPr bwMode="auto">
          <a:xfrm>
            <a:off x="304800" y="5715000"/>
            <a:ext cx="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9111" name="Object 23"/>
          <p:cNvGraphicFramePr>
            <a:graphicFrameLocks noChangeAspect="1"/>
          </p:cNvGraphicFramePr>
          <p:nvPr/>
        </p:nvGraphicFramePr>
        <p:xfrm>
          <a:off x="5334000" y="4114800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7" imgW="1815480" imgH="1361880" progId="Word.Document.8">
                  <p:embed/>
                </p:oleObj>
              </mc:Choice>
              <mc:Fallback>
                <p:oleObj name="Document" r:id="rId7" imgW="181548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2" name="Freeform 24"/>
          <p:cNvSpPr>
            <a:spLocks/>
          </p:cNvSpPr>
          <p:nvPr/>
        </p:nvSpPr>
        <p:spPr bwMode="auto">
          <a:xfrm>
            <a:off x="51816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13" name="Freeform 25"/>
          <p:cNvSpPr>
            <a:spLocks/>
          </p:cNvSpPr>
          <p:nvPr/>
        </p:nvSpPr>
        <p:spPr bwMode="auto">
          <a:xfrm flipH="1">
            <a:off x="64008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48006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89115" name="Object 27"/>
          <p:cNvGraphicFramePr>
            <a:graphicFrameLocks noChangeAspect="1"/>
          </p:cNvGraphicFramePr>
          <p:nvPr/>
        </p:nvGraphicFramePr>
        <p:xfrm>
          <a:off x="5562600" y="5334000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Document" r:id="rId9" imgW="4651200" imgH="1361880" progId="Word.Document.8">
                  <p:embed/>
                </p:oleObj>
              </mc:Choice>
              <mc:Fallback>
                <p:oleObj name="Document" r:id="rId9" imgW="465120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6" name="Text Box 28"/>
          <p:cNvSpPr txBox="1">
            <a:spLocks noChangeArrowheads="1"/>
          </p:cNvSpPr>
          <p:nvPr/>
        </p:nvSpPr>
        <p:spPr bwMode="auto">
          <a:xfrm>
            <a:off x="68580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89117" name="Freeform 29"/>
          <p:cNvSpPr>
            <a:spLocks/>
          </p:cNvSpPr>
          <p:nvPr/>
        </p:nvSpPr>
        <p:spPr bwMode="auto">
          <a:xfrm>
            <a:off x="556260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18" name="Freeform 30"/>
          <p:cNvSpPr>
            <a:spLocks/>
          </p:cNvSpPr>
          <p:nvPr/>
        </p:nvSpPr>
        <p:spPr bwMode="auto">
          <a:xfrm flipH="1">
            <a:off x="853440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5753100" y="2073275"/>
            <a:ext cx="2560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term-to-concept</a:t>
            </a:r>
          </a:p>
          <a:p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similarity matrix</a:t>
            </a:r>
          </a:p>
        </p:txBody>
      </p:sp>
      <p:sp>
        <p:nvSpPr>
          <p:cNvPr id="89120" name="Text Box 32"/>
          <p:cNvSpPr txBox="1">
            <a:spLocks noChangeArrowheads="1"/>
          </p:cNvSpPr>
          <p:nvPr/>
        </p:nvSpPr>
        <p:spPr bwMode="auto">
          <a:xfrm>
            <a:off x="4800600" y="3276600"/>
            <a:ext cx="184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solidFill>
                  <a:schemeClr val="accent1"/>
                </a:solidFill>
                <a:latin typeface="Times New Roman" pitchFamily="18" charset="0"/>
              </a:rPr>
              <a:t>CS-concept</a:t>
            </a:r>
          </a:p>
        </p:txBody>
      </p:sp>
      <p:sp>
        <p:nvSpPr>
          <p:cNvPr id="89121" name="Freeform 33"/>
          <p:cNvSpPr>
            <a:spLocks/>
          </p:cNvSpPr>
          <p:nvPr/>
        </p:nvSpPr>
        <p:spPr bwMode="auto">
          <a:xfrm>
            <a:off x="4800600" y="3810000"/>
            <a:ext cx="381000" cy="1676400"/>
          </a:xfrm>
          <a:custGeom>
            <a:avLst/>
            <a:gdLst>
              <a:gd name="T0" fmla="*/ 0 w 240"/>
              <a:gd name="T1" fmla="*/ 0 h 1056"/>
              <a:gd name="T2" fmla="*/ 0 w 240"/>
              <a:gd name="T3" fmla="*/ 1056 h 1056"/>
              <a:gd name="T4" fmla="*/ 240 w 240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056">
                <a:moveTo>
                  <a:pt x="0" y="0"/>
                </a:moveTo>
                <a:lnTo>
                  <a:pt x="0" y="1056"/>
                </a:lnTo>
                <a:lnTo>
                  <a:pt x="240" y="1056"/>
                </a:lnTo>
              </a:path>
            </a:pathLst>
          </a:custGeom>
          <a:noFill/>
          <a:ln w="15875" cap="flat" cmpd="sng">
            <a:solidFill>
              <a:schemeClr val="accent1"/>
            </a:solidFill>
            <a:prstDash val="solid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1143000" y="3276600"/>
            <a:ext cx="4495800" cy="1981200"/>
          </a:xfrm>
          <a:prstGeom prst="line">
            <a:avLst/>
          </a:prstGeom>
          <a:noFill/>
          <a:ln w="158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123" name="Oval 35"/>
          <p:cNvSpPr>
            <a:spLocks noChangeArrowheads="1"/>
          </p:cNvSpPr>
          <p:nvPr/>
        </p:nvSpPr>
        <p:spPr bwMode="auto">
          <a:xfrm>
            <a:off x="5638800" y="5181600"/>
            <a:ext cx="609600" cy="5334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793081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– Dimensionality reduc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ru-RU"/>
              <a:t>Q: how exactly is dim. reduction done?</a:t>
            </a:r>
          </a:p>
          <a:p>
            <a:pPr>
              <a:lnSpc>
                <a:spcPct val="90000"/>
              </a:lnSpc>
            </a:pPr>
            <a:r>
              <a:rPr lang="en-US" altLang="ru-RU"/>
              <a:t>A: set the smallest singular values to zero:</a:t>
            </a:r>
          </a:p>
          <a:p>
            <a:pPr>
              <a:lnSpc>
                <a:spcPct val="90000"/>
              </a:lnSpc>
            </a:pPr>
            <a:endParaRPr lang="en-US" altLang="ru-RU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1440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Freeform 5"/>
          <p:cNvSpPr>
            <a:spLocks/>
          </p:cNvSpPr>
          <p:nvPr/>
        </p:nvSpPr>
        <p:spPr bwMode="auto">
          <a:xfrm>
            <a:off x="8382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74" name="Freeform 6"/>
          <p:cNvSpPr>
            <a:spLocks/>
          </p:cNvSpPr>
          <p:nvPr/>
        </p:nvSpPr>
        <p:spPr bwMode="auto">
          <a:xfrm flipH="1">
            <a:off x="25908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42900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Document" r:id="rId5" imgW="1832040" imgH="4058280" progId="Word.Document.8">
                  <p:embed/>
                </p:oleObj>
              </mc:Choice>
              <mc:Fallback>
                <p:oleObj name="Document" r:id="rId5" imgW="18320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Freeform 8"/>
          <p:cNvSpPr>
            <a:spLocks/>
          </p:cNvSpPr>
          <p:nvPr/>
        </p:nvSpPr>
        <p:spPr bwMode="auto">
          <a:xfrm flipH="1">
            <a:off x="457200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77" name="Freeform 9"/>
          <p:cNvSpPr>
            <a:spLocks/>
          </p:cNvSpPr>
          <p:nvPr/>
        </p:nvSpPr>
        <p:spPr bwMode="auto">
          <a:xfrm>
            <a:off x="32766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2895600" y="4267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5334000" y="4114800"/>
          <a:ext cx="1219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Document" r:id="rId7" imgW="1815480" imgH="1361880" progId="Word.Document.8">
                  <p:embed/>
                </p:oleObj>
              </mc:Choice>
              <mc:Fallback>
                <p:oleObj name="Document" r:id="rId7" imgW="181548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9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Freeform 12"/>
          <p:cNvSpPr>
            <a:spLocks/>
          </p:cNvSpPr>
          <p:nvPr/>
        </p:nvSpPr>
        <p:spPr bwMode="auto">
          <a:xfrm>
            <a:off x="51816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1" name="Freeform 13"/>
          <p:cNvSpPr>
            <a:spLocks/>
          </p:cNvSpPr>
          <p:nvPr/>
        </p:nvSpPr>
        <p:spPr bwMode="auto">
          <a:xfrm flipH="1">
            <a:off x="64008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48006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5562600" y="5334000"/>
          <a:ext cx="3219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Document" r:id="rId9" imgW="4651200" imgH="1361880" progId="Word.Document.8">
                  <p:embed/>
                </p:oleObj>
              </mc:Choice>
              <mc:Fallback>
                <p:oleObj name="Document" r:id="rId9" imgW="4651200" imgH="136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219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68580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83985" name="Freeform 17"/>
          <p:cNvSpPr>
            <a:spLocks/>
          </p:cNvSpPr>
          <p:nvPr/>
        </p:nvSpPr>
        <p:spPr bwMode="auto">
          <a:xfrm>
            <a:off x="556260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6" name="Freeform 18"/>
          <p:cNvSpPr>
            <a:spLocks/>
          </p:cNvSpPr>
          <p:nvPr/>
        </p:nvSpPr>
        <p:spPr bwMode="auto">
          <a:xfrm flipH="1">
            <a:off x="853440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 flipV="1">
            <a:off x="6096000" y="4343400"/>
            <a:ext cx="5334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6019800" y="4495800"/>
            <a:ext cx="609600" cy="457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>
            <a:off x="4191000" y="3124200"/>
            <a:ext cx="457200" cy="3124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 flipH="1">
            <a:off x="4191000" y="3200400"/>
            <a:ext cx="381000" cy="2971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5638800" y="5715000"/>
            <a:ext cx="30480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 flipH="1">
            <a:off x="5486400" y="5791200"/>
            <a:ext cx="32004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448738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Dimensionality reduc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ru-RU" altLang="ru-RU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914400" y="34290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Document" r:id="rId3" imgW="3261240" imgH="4058280" progId="Word.Document.8">
                  <p:embed/>
                </p:oleObj>
              </mc:Choice>
              <mc:Fallback>
                <p:oleObj name="Document" r:id="rId3" imgW="3261240" imgH="40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Freeform 5"/>
          <p:cNvSpPr>
            <a:spLocks/>
          </p:cNvSpPr>
          <p:nvPr/>
        </p:nvSpPr>
        <p:spPr bwMode="auto">
          <a:xfrm>
            <a:off x="8382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22" name="Freeform 6"/>
          <p:cNvSpPr>
            <a:spLocks/>
          </p:cNvSpPr>
          <p:nvPr/>
        </p:nvSpPr>
        <p:spPr bwMode="auto">
          <a:xfrm flipH="1">
            <a:off x="25908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429000" y="3352800"/>
          <a:ext cx="1244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Document" r:id="rId5" imgW="1832040" imgH="4059360" progId="Word.Document.8">
                  <p:embed/>
                </p:oleObj>
              </mc:Choice>
              <mc:Fallback>
                <p:oleObj name="Document" r:id="rId5" imgW="1832040" imgH="4059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2446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Freeform 8"/>
          <p:cNvSpPr>
            <a:spLocks/>
          </p:cNvSpPr>
          <p:nvPr/>
        </p:nvSpPr>
        <p:spPr bwMode="auto">
          <a:xfrm flipH="1">
            <a:off x="4572000" y="3352800"/>
            <a:ext cx="1524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25" name="Freeform 9"/>
          <p:cNvSpPr>
            <a:spLocks/>
          </p:cNvSpPr>
          <p:nvPr/>
        </p:nvSpPr>
        <p:spPr bwMode="auto">
          <a:xfrm>
            <a:off x="3276600" y="33528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2898775" y="4267200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~</a:t>
            </a: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5334000" y="4114800"/>
          <a:ext cx="60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Document" r:id="rId7" imgW="936720" imgH="895320" progId="Word.Document.8">
                  <p:embed/>
                </p:oleObj>
              </mc:Choice>
              <mc:Fallback>
                <p:oleObj name="Document" r:id="rId7" imgW="936720" imgH="895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60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Freeform 12"/>
          <p:cNvSpPr>
            <a:spLocks/>
          </p:cNvSpPr>
          <p:nvPr/>
        </p:nvSpPr>
        <p:spPr bwMode="auto">
          <a:xfrm>
            <a:off x="51816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29" name="Freeform 13"/>
          <p:cNvSpPr>
            <a:spLocks/>
          </p:cNvSpPr>
          <p:nvPr/>
        </p:nvSpPr>
        <p:spPr bwMode="auto">
          <a:xfrm flipH="1">
            <a:off x="6400800" y="4038600"/>
            <a:ext cx="228600" cy="9906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48006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5562600" y="5334000"/>
          <a:ext cx="3143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Document" r:id="rId9" imgW="4651200" imgH="1362240" progId="Word.Document.8">
                  <p:embed/>
                </p:oleObj>
              </mc:Choice>
              <mc:Fallback>
                <p:oleObj name="Document" r:id="rId9" imgW="4651200" imgH="136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143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6858000" y="4191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x</a:t>
            </a:r>
          </a:p>
        </p:txBody>
      </p:sp>
      <p:sp>
        <p:nvSpPr>
          <p:cNvPr id="86033" name="Freeform 17"/>
          <p:cNvSpPr>
            <a:spLocks/>
          </p:cNvSpPr>
          <p:nvPr/>
        </p:nvSpPr>
        <p:spPr bwMode="auto">
          <a:xfrm>
            <a:off x="5562600" y="53340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6034" name="Freeform 18"/>
          <p:cNvSpPr>
            <a:spLocks/>
          </p:cNvSpPr>
          <p:nvPr/>
        </p:nvSpPr>
        <p:spPr bwMode="auto">
          <a:xfrm flipH="1">
            <a:off x="8534400" y="5410200"/>
            <a:ext cx="152400" cy="7620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531544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SVD - Dimensionality reduc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ru-RU" altLang="ru-RU"/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838200" y="3352800"/>
            <a:ext cx="2141538" cy="2647950"/>
            <a:chOff x="528" y="2112"/>
            <a:chExt cx="1349" cy="1668"/>
          </a:xfrm>
        </p:grpSpPr>
        <p:graphicFrame>
          <p:nvGraphicFramePr>
            <p:cNvPr id="88069" name="Object 5"/>
            <p:cNvGraphicFramePr>
              <a:graphicFrameLocks noChangeAspect="1"/>
            </p:cNvGraphicFramePr>
            <p:nvPr/>
          </p:nvGraphicFramePr>
          <p:xfrm>
            <a:off x="576" y="2160"/>
            <a:ext cx="1301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Document" r:id="rId3" imgW="3261240" imgH="4058280" progId="Word.Document.8">
                    <p:embed/>
                  </p:oleObj>
                </mc:Choice>
                <mc:Fallback>
                  <p:oleObj name="Document" r:id="rId3" imgW="3261240" imgH="405828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0"/>
                          <a:ext cx="1301" cy="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0" name="Freeform 6"/>
            <p:cNvSpPr>
              <a:spLocks/>
            </p:cNvSpPr>
            <p:nvPr/>
          </p:nvSpPr>
          <p:spPr bwMode="auto">
            <a:xfrm>
              <a:off x="528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8071" name="Freeform 7"/>
            <p:cNvSpPr>
              <a:spLocks/>
            </p:cNvSpPr>
            <p:nvPr/>
          </p:nvSpPr>
          <p:spPr bwMode="auto">
            <a:xfrm flipH="1">
              <a:off x="1632" y="2112"/>
              <a:ext cx="144" cy="1632"/>
            </a:xfrm>
            <a:custGeom>
              <a:avLst/>
              <a:gdLst>
                <a:gd name="T0" fmla="*/ 264 w 264"/>
                <a:gd name="T1" fmla="*/ 0 h 2220"/>
                <a:gd name="T2" fmla="*/ 0 w 264"/>
                <a:gd name="T3" fmla="*/ 12 h 2220"/>
                <a:gd name="T4" fmla="*/ 0 w 264"/>
                <a:gd name="T5" fmla="*/ 2220 h 2220"/>
                <a:gd name="T6" fmla="*/ 228 w 264"/>
                <a:gd name="T7" fmla="*/ 2220 h 2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220">
                  <a:moveTo>
                    <a:pt x="264" y="0"/>
                  </a:moveTo>
                  <a:lnTo>
                    <a:pt x="0" y="12"/>
                  </a:lnTo>
                  <a:lnTo>
                    <a:pt x="0" y="2220"/>
                  </a:lnTo>
                  <a:lnTo>
                    <a:pt x="228" y="222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898775" y="4267200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ru-RU" sz="2800">
                <a:latin typeface="Times New Roman" pitchFamily="18" charset="0"/>
              </a:rPr>
              <a:t>~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3581400" y="3276600"/>
          <a:ext cx="20653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Document" r:id="rId5" imgW="3261240" imgH="4059360" progId="Word.Document.8">
                  <p:embed/>
                </p:oleObj>
              </mc:Choice>
              <mc:Fallback>
                <p:oleObj name="Document" r:id="rId5" imgW="3261240" imgH="4059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20653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Freeform 10"/>
          <p:cNvSpPr>
            <a:spLocks/>
          </p:cNvSpPr>
          <p:nvPr/>
        </p:nvSpPr>
        <p:spPr bwMode="auto">
          <a:xfrm>
            <a:off x="3505200" y="32004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8075" name="Freeform 11"/>
          <p:cNvSpPr>
            <a:spLocks/>
          </p:cNvSpPr>
          <p:nvPr/>
        </p:nvSpPr>
        <p:spPr bwMode="auto">
          <a:xfrm flipH="1">
            <a:off x="5257800" y="3200400"/>
            <a:ext cx="228600" cy="2590800"/>
          </a:xfrm>
          <a:custGeom>
            <a:avLst/>
            <a:gdLst>
              <a:gd name="T0" fmla="*/ 264 w 264"/>
              <a:gd name="T1" fmla="*/ 0 h 2220"/>
              <a:gd name="T2" fmla="*/ 0 w 264"/>
              <a:gd name="T3" fmla="*/ 12 h 2220"/>
              <a:gd name="T4" fmla="*/ 0 w 264"/>
              <a:gd name="T5" fmla="*/ 2220 h 2220"/>
              <a:gd name="T6" fmla="*/ 228 w 264"/>
              <a:gd name="T7" fmla="*/ 2220 h 2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220">
                <a:moveTo>
                  <a:pt x="264" y="0"/>
                </a:moveTo>
                <a:lnTo>
                  <a:pt x="0" y="12"/>
                </a:lnTo>
                <a:lnTo>
                  <a:pt x="0" y="2220"/>
                </a:lnTo>
                <a:lnTo>
                  <a:pt x="228" y="22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4724400" y="4724400"/>
            <a:ext cx="609600" cy="990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2756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AP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7338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99460"/>
            <a:ext cx="16833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7045" y="1342791"/>
            <a:ext cx="6442075" cy="1007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AP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(Is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ric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-65" dirty="0">
                <a:latin typeface="Calibri"/>
                <a:cs typeface="Calibri"/>
              </a:rPr>
              <a:t>f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u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p</a:t>
            </a:r>
            <a:r>
              <a:rPr sz="2400" spc="-5" dirty="0">
                <a:latin typeface="Calibri"/>
                <a:cs typeface="Calibri"/>
              </a:rPr>
              <a:t>in</a:t>
            </a:r>
            <a:r>
              <a:rPr sz="2400" spc="-10" dirty="0">
                <a:latin typeface="Calibri"/>
                <a:cs typeface="Calibri"/>
              </a:rPr>
              <a:t>g</a:t>
            </a:r>
            <a:r>
              <a:rPr sz="2400" dirty="0">
                <a:latin typeface="Calibri"/>
                <a:cs typeface="Calibri"/>
              </a:rPr>
              <a:t>)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5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.</a:t>
            </a:r>
            <a:endParaRPr sz="20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50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U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e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10053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</a:t>
            </a:r>
            <a:r>
              <a:rPr sz="4000" spc="-20" dirty="0"/>
              <a:t>A</a:t>
            </a:r>
            <a:r>
              <a:rPr sz="4000" spc="-25" dirty="0"/>
              <a:t>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80516"/>
            <a:ext cx="7812024" cy="49286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334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Moti</a:t>
            </a:r>
            <a:r>
              <a:rPr sz="4000" spc="-75" dirty="0"/>
              <a:t>v</a:t>
            </a:r>
            <a:r>
              <a:rPr sz="4000" spc="-55" dirty="0"/>
              <a:t>a</a:t>
            </a:r>
            <a:r>
              <a:rPr sz="4000" spc="-20" dirty="0"/>
              <a:t>tion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292608" y="1652016"/>
            <a:ext cx="8715756" cy="15910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92305" y="3780939"/>
            <a:ext cx="2814955" cy="17938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Calibri"/>
                <a:cs typeface="Calibri"/>
              </a:rPr>
              <a:t>Wi</a:t>
            </a:r>
            <a:r>
              <a:rPr sz="2400" spc="-5" dirty="0">
                <a:latin typeface="Calibri"/>
                <a:cs typeface="Calibri"/>
              </a:rPr>
              <a:t>de</a:t>
            </a:r>
            <a:r>
              <a:rPr sz="2400" dirty="0">
                <a:latin typeface="Calibri"/>
                <a:cs typeface="Calibri"/>
              </a:rPr>
              <a:t>ly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use</a:t>
            </a:r>
            <a:r>
              <a:rPr sz="2400" dirty="0">
                <a:latin typeface="Calibri"/>
                <a:cs typeface="Calibri"/>
              </a:rPr>
              <a:t>d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endParaRPr sz="24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Arial"/>
              <a:buChar char="•"/>
              <a:tabLst>
                <a:tab pos="299720" algn="l"/>
              </a:tabLst>
            </a:pPr>
            <a:r>
              <a:rPr sz="2400" dirty="0">
                <a:latin typeface="Calibri"/>
                <a:cs typeface="Calibri"/>
              </a:rPr>
              <a:t>langua</a:t>
            </a:r>
            <a:r>
              <a:rPr sz="2400" spc="-25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spc="-35" dirty="0">
                <a:latin typeface="Calibri"/>
                <a:cs typeface="Calibri"/>
              </a:rPr>
              <a:t>r</a:t>
            </a:r>
            <a:r>
              <a:rPr sz="2400" spc="-5" dirty="0">
                <a:latin typeface="Calibri"/>
                <a:cs typeface="Calibri"/>
              </a:rPr>
              <a:t>ocess</a:t>
            </a:r>
            <a:r>
              <a:rPr sz="2400" spc="5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ng</a:t>
            </a:r>
            <a:endParaRPr sz="24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Arial"/>
              <a:buChar char="•"/>
              <a:tabLst>
                <a:tab pos="299720" algn="l"/>
              </a:tabLst>
            </a:pPr>
            <a:r>
              <a:rPr sz="2400" spc="-15" dirty="0">
                <a:latin typeface="Calibri"/>
                <a:cs typeface="Calibri"/>
              </a:rPr>
              <a:t>I</a:t>
            </a:r>
            <a:r>
              <a:rPr sz="2400" spc="-20" dirty="0">
                <a:latin typeface="Calibri"/>
                <a:cs typeface="Calibri"/>
              </a:rPr>
              <a:t>ma</a:t>
            </a:r>
            <a:r>
              <a:rPr sz="2400" spc="-4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spc="-35" dirty="0">
                <a:latin typeface="Calibri"/>
                <a:cs typeface="Calibri"/>
              </a:rPr>
              <a:t>r</a:t>
            </a:r>
            <a:r>
              <a:rPr sz="2400" spc="-5" dirty="0">
                <a:latin typeface="Calibri"/>
                <a:cs typeface="Calibri"/>
              </a:rPr>
              <a:t>ocess</a:t>
            </a:r>
            <a:r>
              <a:rPr sz="2400" spc="5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ng</a:t>
            </a:r>
            <a:endParaRPr sz="24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Arial"/>
              <a:buChar char="•"/>
              <a:tabLst>
                <a:tab pos="299720" algn="l"/>
              </a:tabLst>
            </a:pPr>
            <a:r>
              <a:rPr sz="2400" spc="-5" dirty="0">
                <a:latin typeface="Calibri"/>
                <a:cs typeface="Calibri"/>
              </a:rPr>
              <a:t>Deno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ng</a:t>
            </a:r>
            <a:endParaRPr sz="24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Arial"/>
              <a:buChar char="•"/>
              <a:tabLst>
                <a:tab pos="299720" algn="l"/>
              </a:tabLst>
            </a:pPr>
            <a:r>
              <a:rPr sz="2400" spc="-5" dirty="0">
                <a:latin typeface="Calibri"/>
                <a:cs typeface="Calibri"/>
              </a:rPr>
              <a:t>Com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ss</a:t>
            </a:r>
            <a:r>
              <a:rPr sz="2400" spc="-5" dirty="0">
                <a:latin typeface="Calibri"/>
                <a:cs typeface="Calibri"/>
              </a:rPr>
              <a:t>ing</a:t>
            </a:r>
            <a:endParaRPr sz="24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8996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95755"/>
            <a:ext cx="8028432" cy="5134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63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23088" y="1062227"/>
            <a:ext cx="8538971" cy="52867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7572" y="6234683"/>
            <a:ext cx="3560064" cy="6233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93259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9034" y="408807"/>
            <a:ext cx="838644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Mani</a:t>
            </a:r>
            <a:r>
              <a:rPr sz="4000" b="0" spc="-110" dirty="0">
                <a:latin typeface="Calibri Light"/>
                <a:cs typeface="Calibri Light"/>
              </a:rPr>
              <a:t>f</a:t>
            </a:r>
            <a:r>
              <a:rPr sz="4000" b="0" spc="-20" dirty="0">
                <a:latin typeface="Calibri Light"/>
                <a:cs typeface="Calibri Light"/>
              </a:rPr>
              <a:t>ol</a:t>
            </a:r>
            <a:r>
              <a:rPr sz="4000" b="0" spc="-25" dirty="0">
                <a:latin typeface="Calibri Light"/>
                <a:cs typeface="Calibri Light"/>
              </a:rPr>
              <a:t>d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50" dirty="0">
                <a:latin typeface="Calibri Light"/>
                <a:cs typeface="Calibri Light"/>
              </a:rPr>
              <a:t>c</a:t>
            </a:r>
            <a:r>
              <a:rPr sz="4000" b="0" spc="-45" dirty="0">
                <a:latin typeface="Calibri Light"/>
                <a:cs typeface="Calibri Light"/>
              </a:rPr>
              <a:t>o</a:t>
            </a:r>
            <a:r>
              <a:rPr sz="4000" b="0" spc="-55" dirty="0">
                <a:latin typeface="Calibri Light"/>
                <a:cs typeface="Calibri Light"/>
              </a:rPr>
              <a:t>v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1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y</a:t>
            </a:r>
            <a:r>
              <a:rPr sz="4000" b="0" spc="-13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Gua</a:t>
            </a:r>
            <a:r>
              <a:rPr sz="4000" b="0" spc="-8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a</a:t>
            </a:r>
            <a:r>
              <a:rPr sz="4000" b="0" spc="-60" dirty="0">
                <a:latin typeface="Calibri Light"/>
                <a:cs typeface="Calibri Light"/>
              </a:rPr>
              <a:t>nt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20" dirty="0">
                <a:latin typeface="Calibri Light"/>
                <a:cs typeface="Calibri Light"/>
              </a:rPr>
              <a:t>e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o</a:t>
            </a:r>
            <a:r>
              <a:rPr sz="4000" b="0" spc="-15" dirty="0">
                <a:latin typeface="Calibri Light"/>
                <a:cs typeface="Calibri Light"/>
              </a:rPr>
              <a:t>f</a:t>
            </a:r>
            <a:r>
              <a:rPr sz="4000" b="0" spc="-9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91077"/>
            <a:ext cx="7590155" cy="1204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somap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ee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ym</a:t>
            </a:r>
            <a:r>
              <a:rPr sz="2000" spc="-15" dirty="0">
                <a:latin typeface="Calibri"/>
                <a:cs typeface="Calibri"/>
              </a:rPr>
              <a:t>p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ru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ity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dirty="0">
                <a:latin typeface="Calibri"/>
                <a:cs typeface="Calibri"/>
              </a:rPr>
              <a:t>an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ri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u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dirty="0">
                <a:latin typeface="Calibri"/>
                <a:cs typeface="Calibri"/>
              </a:rPr>
              <a:t>nl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ea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s.</a:t>
            </a:r>
            <a:endParaRPr sz="2000">
              <a:latin typeface="Calibri"/>
              <a:cs typeface="Calibri"/>
            </a:endParaRPr>
          </a:p>
          <a:p>
            <a:pPr marL="241300" marR="148590" indent="-228600">
              <a:lnSpc>
                <a:spcPts val="2160"/>
              </a:lnSpc>
              <a:spcBef>
                <a:spcPts val="1030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am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es,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v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</a:t>
            </a:r>
            <a:r>
              <a:rPr sz="2000" spc="-5" dirty="0">
                <a:latin typeface="Calibri"/>
                <a:cs typeface="Calibri"/>
              </a:rPr>
              <a:t>in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ly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t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571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Lo</a:t>
            </a:r>
            <a:r>
              <a:rPr sz="4000" spc="-45" dirty="0"/>
              <a:t>c</a:t>
            </a:r>
            <a:r>
              <a:rPr sz="4000" spc="-15" dirty="0"/>
              <a:t>al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5" dirty="0"/>
              <a:t>L</a:t>
            </a:r>
            <a:r>
              <a:rPr sz="4000" spc="-20" dirty="0"/>
              <a:t>inear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5" dirty="0"/>
              <a:t>Embedding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06523" y="1016508"/>
            <a:ext cx="5547360" cy="5618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249923" y="2186939"/>
            <a:ext cx="2648712" cy="585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" y="4178808"/>
            <a:ext cx="2552700" cy="6781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2776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So</a:t>
            </a:r>
            <a:r>
              <a:rPr sz="4000" spc="-5" dirty="0"/>
              <a:t>l</a:t>
            </a:r>
            <a:r>
              <a:rPr sz="4000" spc="-20" dirty="0"/>
              <a:t>ution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57200" y="1786127"/>
            <a:ext cx="4584192" cy="527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874264" y="2293620"/>
            <a:ext cx="2118360" cy="41452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7200" y="2971800"/>
            <a:ext cx="1415795" cy="6263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32816" y="4338828"/>
            <a:ext cx="3241548" cy="6263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4983" y="4956047"/>
            <a:ext cx="949452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6883" y="5582411"/>
            <a:ext cx="1293876" cy="56083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5491" y="4390644"/>
            <a:ext cx="1437132" cy="52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69920" y="6313932"/>
            <a:ext cx="2019300" cy="37338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35940" y="6390992"/>
            <a:ext cx="26498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5" dirty="0">
                <a:latin typeface="Calibri"/>
                <a:cs typeface="Calibri"/>
              </a:rPr>
              <a:t>+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ei</a:t>
            </a:r>
            <a:r>
              <a:rPr sz="1800" spc="-2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n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5186" y="3826002"/>
            <a:ext cx="8514715" cy="39370"/>
          </a:xfrm>
          <a:custGeom>
            <a:avLst/>
            <a:gdLst/>
            <a:ahLst/>
            <a:cxnLst/>
            <a:rect l="l" t="t" r="r" b="b"/>
            <a:pathLst>
              <a:path w="8514715" h="39370">
                <a:moveTo>
                  <a:pt x="0" y="39374"/>
                </a:moveTo>
                <a:lnTo>
                  <a:pt x="8514709" y="0"/>
                </a:lnTo>
              </a:path>
            </a:pathLst>
          </a:custGeom>
          <a:ln w="38099">
            <a:solidFill>
              <a:srgbClr val="1D9978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30213" y="1006597"/>
            <a:ext cx="5237480" cy="1661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" marR="5080" indent="-281940">
              <a:lnSpc>
                <a:spcPts val="385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://</a:t>
            </a:r>
            <a:r>
              <a:rPr sz="1800" spc="-10" dirty="0">
                <a:latin typeface="Calibri"/>
                <a:cs typeface="Calibri"/>
                <a:hlinkClick r:id="rId11"/>
              </a:rPr>
              <a:t>ww</a:t>
            </a:r>
            <a:r>
              <a:rPr sz="1800" spc="-140" dirty="0">
                <a:latin typeface="Calibri"/>
                <a:cs typeface="Calibri"/>
                <a:hlinkClick r:id="rId11"/>
              </a:rPr>
              <a:t>w</a:t>
            </a:r>
            <a:r>
              <a:rPr sz="1800" spc="-5" dirty="0">
                <a:latin typeface="Calibri"/>
                <a:cs typeface="Calibri"/>
                <a:hlinkClick r:id="rId11"/>
              </a:rPr>
              <a:t>.c</a:t>
            </a:r>
            <a:r>
              <a:rPr sz="1800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-30" dirty="0">
                <a:latin typeface="Calibri"/>
                <a:cs typeface="Calibri"/>
                <a:hlinkClick r:id="rId11"/>
              </a:rPr>
              <a:t>n</a:t>
            </a:r>
            <a:r>
              <a:rPr sz="1800" dirty="0">
                <a:latin typeface="Calibri"/>
                <a:cs typeface="Calibri"/>
                <a:hlinkClick r:id="rId11"/>
              </a:rPr>
              <a:t>y</a:t>
            </a:r>
            <a:r>
              <a:rPr sz="1800" spc="5" dirty="0">
                <a:latin typeface="Calibri"/>
                <a:cs typeface="Calibri"/>
                <a:hlinkClick r:id="rId11"/>
              </a:rPr>
              <a:t>u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5" dirty="0">
                <a:latin typeface="Calibri"/>
                <a:cs typeface="Calibri"/>
                <a:hlinkClick r:id="rId11"/>
              </a:rPr>
              <a:t>e</a:t>
            </a:r>
            <a:r>
              <a:rPr sz="1800" dirty="0">
                <a:latin typeface="Calibri"/>
                <a:cs typeface="Calibri"/>
                <a:hlinkClick r:id="rId11"/>
              </a:rPr>
              <a:t>du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~</a:t>
            </a:r>
            <a:r>
              <a:rPr sz="1800" spc="-35" dirty="0">
                <a:latin typeface="Calibri"/>
                <a:cs typeface="Calibri"/>
                <a:hlinkClick r:id="rId11"/>
              </a:rPr>
              <a:t>r</a:t>
            </a:r>
            <a:r>
              <a:rPr sz="1800" spc="-15" dirty="0">
                <a:latin typeface="Calibri"/>
                <a:cs typeface="Calibri"/>
                <a:hlinkClick r:id="rId11"/>
              </a:rPr>
              <a:t>o</a:t>
            </a:r>
            <a:r>
              <a:rPr sz="1800" spc="-30" dirty="0">
                <a:latin typeface="Calibri"/>
                <a:cs typeface="Calibri"/>
                <a:hlinkClick r:id="rId11"/>
              </a:rPr>
              <a:t>w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a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0" dirty="0">
                <a:latin typeface="Calibri"/>
                <a:cs typeface="Calibri"/>
                <a:hlinkClick r:id="rId11"/>
              </a:rPr>
              <a:t>r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-10" dirty="0">
                <a:latin typeface="Calibri"/>
                <a:cs typeface="Calibri"/>
                <a:hlinkClick r:id="rId11"/>
              </a:rPr>
              <a:t>nt</a:t>
            </a:r>
            <a:r>
              <a:rPr sz="1800" spc="-40" dirty="0">
                <a:latin typeface="Calibri"/>
                <a:cs typeface="Calibri"/>
                <a:hlinkClick r:id="rId11"/>
              </a:rPr>
              <a:t>r</a:t>
            </a:r>
            <a:r>
              <a:rPr sz="1800" spc="-5" dirty="0">
                <a:latin typeface="Calibri"/>
                <a:cs typeface="Calibri"/>
                <a:hlinkClick r:id="rId11"/>
              </a:rPr>
              <a:t>o.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df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n</a:t>
            </a:r>
            <a:r>
              <a:rPr sz="1800" spc="-2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uc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a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eig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dirty="0">
                <a:latin typeface="Calibri"/>
                <a:cs typeface="Calibri"/>
              </a:rPr>
              <a:t>t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w: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9"/>
              </a:spcBef>
            </a:pPr>
            <a:endParaRPr sz="100">
              <a:latin typeface="Times New Roman"/>
              <a:cs typeface="Times New Roman"/>
            </a:endParaRPr>
          </a:p>
          <a:p>
            <a:pPr marL="226695">
              <a:lnSpc>
                <a:spcPts val="1000"/>
              </a:lnSpc>
            </a:pPr>
            <a:endParaRPr sz="100">
              <a:latin typeface="Times New Roman"/>
              <a:cs typeface="Times New Roman"/>
            </a:endParaRPr>
          </a:p>
          <a:p>
            <a:pPr marL="294005">
              <a:lnSpc>
                <a:spcPct val="100000"/>
              </a:lnSpc>
              <a:spcBef>
                <a:spcPts val="434"/>
              </a:spcBef>
            </a:pPr>
            <a:r>
              <a:rPr sz="1800" spc="-5" dirty="0">
                <a:latin typeface="Calibri"/>
                <a:cs typeface="Calibri"/>
              </a:rPr>
              <a:t>Lo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r</a:t>
            </a:r>
            <a:r>
              <a:rPr sz="1800" spc="-10" dirty="0">
                <a:latin typeface="Calibri"/>
                <a:cs typeface="Calibri"/>
              </a:rPr>
              <a:t>ianc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2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x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68853" y="6361429"/>
            <a:ext cx="357632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,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s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,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w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u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930" y="3977265"/>
            <a:ext cx="31070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Map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emb</a:t>
            </a:r>
            <a:r>
              <a:rPr sz="1800" spc="-5" dirty="0">
                <a:latin typeface="Calibri"/>
                <a:cs typeface="Calibri"/>
              </a:rPr>
              <a:t>ed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s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35" dirty="0">
                <a:latin typeface="Calibri"/>
                <a:cs typeface="Calibri"/>
              </a:rPr>
              <a:t>Y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4613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5755" y="914400"/>
            <a:ext cx="6946392" cy="2618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7200" y="3785615"/>
            <a:ext cx="2778252" cy="2438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48811" y="3860291"/>
            <a:ext cx="2574036" cy="23637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234684" y="3942588"/>
            <a:ext cx="2502407" cy="22524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9009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7700" y="914400"/>
            <a:ext cx="7467600" cy="2467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3275" y="3747515"/>
            <a:ext cx="2839212" cy="23972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90900" y="3747515"/>
            <a:ext cx="2653283" cy="23972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292596" y="3747515"/>
            <a:ext cx="2526791" cy="23713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0336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52855" y="94488"/>
            <a:ext cx="2142744" cy="15148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752855" y="1726692"/>
            <a:ext cx="2171700" cy="17236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01923" y="1754123"/>
            <a:ext cx="1999488" cy="174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9279" y="1851660"/>
            <a:ext cx="2029968" cy="17358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9724" y="3500628"/>
            <a:ext cx="1994915" cy="15803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5444" y="5081014"/>
            <a:ext cx="2010156" cy="172364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10711" y="5052059"/>
            <a:ext cx="1790700" cy="178155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77484" y="4919470"/>
            <a:ext cx="2048255" cy="182422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489708" y="475355"/>
            <a:ext cx="47186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PCA</a:t>
            </a:r>
            <a:r>
              <a:rPr sz="4000" b="0" spc="-105" dirty="0">
                <a:latin typeface="Times New Roman"/>
                <a:cs typeface="Times New Roman"/>
              </a:rPr>
              <a:t> </a:t>
            </a:r>
            <a:r>
              <a:rPr sz="4000" b="0" spc="-15" dirty="0">
                <a:latin typeface="Calibri Light"/>
                <a:cs typeface="Calibri Light"/>
              </a:rPr>
              <a:t>vs.</a:t>
            </a:r>
            <a:r>
              <a:rPr sz="4000" b="0" spc="-11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ISO</a:t>
            </a:r>
            <a:r>
              <a:rPr sz="4000" b="0" spc="-30" dirty="0">
                <a:latin typeface="Calibri Light"/>
                <a:cs typeface="Calibri Light"/>
              </a:rPr>
              <a:t>MAP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40" dirty="0">
                <a:latin typeface="Calibri Light"/>
                <a:cs typeface="Calibri Light"/>
              </a:rPr>
              <a:t>v</a:t>
            </a:r>
            <a:r>
              <a:rPr sz="4000" b="0" spc="-15" dirty="0">
                <a:latin typeface="Calibri Light"/>
                <a:cs typeface="Calibri Light"/>
              </a:rPr>
              <a:t>s.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LLE</a:t>
            </a:r>
            <a:endParaRPr sz="400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6030506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Des</a:t>
            </a:r>
            <a:r>
              <a:rPr sz="4000" spc="-5" dirty="0"/>
              <a:t>i</a:t>
            </a:r>
            <a:r>
              <a:rPr sz="4000" spc="-20" dirty="0"/>
              <a:t>gning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75" dirty="0"/>
              <a:t>y</a:t>
            </a:r>
            <a:r>
              <a:rPr sz="4000" spc="-30" dirty="0"/>
              <a:t>ou</a:t>
            </a:r>
            <a:r>
              <a:rPr sz="4000" spc="-15" dirty="0"/>
              <a:t>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55" dirty="0"/>
              <a:t>o</a:t>
            </a:r>
            <a:r>
              <a:rPr sz="4000" spc="-25" dirty="0"/>
              <a:t>w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0" dirty="0"/>
              <a:t>dimension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80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0" dirty="0"/>
              <a:t>n!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76271"/>
            <a:ext cx="7411084" cy="4153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ns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Font typeface="Arial"/>
              <a:buChar char="•"/>
              <a:tabLst>
                <a:tab pos="699135" algn="l"/>
              </a:tabLst>
            </a:pPr>
            <a:r>
              <a:rPr sz="2400" dirty="0">
                <a:latin typeface="Calibri"/>
                <a:cs typeface="Calibri"/>
              </a:rPr>
              <a:t>Geodes</a:t>
            </a:r>
            <a:r>
              <a:rPr sz="2400" spc="-5" dirty="0">
                <a:latin typeface="Calibri"/>
                <a:cs typeface="Calibri"/>
              </a:rPr>
              <a:t>i</a:t>
            </a:r>
            <a:r>
              <a:rPr sz="2400" spc="-15" dirty="0">
                <a:latin typeface="Calibri"/>
                <a:cs typeface="Calibri"/>
              </a:rPr>
              <a:t>c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3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Eu</a:t>
            </a:r>
            <a:r>
              <a:rPr sz="2400" spc="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de</a:t>
            </a:r>
            <a:r>
              <a:rPr sz="2400" spc="-1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3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ts val="3195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Co</a:t>
            </a:r>
            <a:r>
              <a:rPr sz="2800" spc="-5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func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b</a:t>
            </a:r>
            <a:r>
              <a:rPr sz="2800" spc="-30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nd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l</a:t>
            </a:r>
            <a:endParaRPr sz="2800">
              <a:latin typeface="Calibri"/>
              <a:cs typeface="Calibri"/>
            </a:endParaRPr>
          </a:p>
          <a:p>
            <a:pPr marL="241300">
              <a:lnSpc>
                <a:spcPts val="3195"/>
              </a:lnSpc>
            </a:pP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0" dirty="0">
                <a:latin typeface="Calibri"/>
                <a:cs typeface="Calibri"/>
              </a:rPr>
              <a:t>n</a:t>
            </a:r>
            <a:r>
              <a:rPr sz="2800" spc="-45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i</a:t>
            </a:r>
            <a:r>
              <a:rPr sz="2800" spc="-20" dirty="0">
                <a:latin typeface="Calibri"/>
                <a:cs typeface="Calibri"/>
              </a:rPr>
              <a:t>on</a:t>
            </a:r>
            <a:endParaRPr sz="2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0229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80740"/>
            <a:ext cx="7071359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0" spc="-20" dirty="0">
                <a:latin typeface="Calibri Light"/>
                <a:cs typeface="Calibri Light"/>
              </a:rPr>
              <a:t>S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5" dirty="0">
                <a:latin typeface="Calibri Light"/>
                <a:cs typeface="Calibri Light"/>
              </a:rPr>
              <a:t>or</a:t>
            </a:r>
            <a:r>
              <a:rPr sz="3600" b="0" spc="5" dirty="0">
                <a:latin typeface="Calibri Light"/>
                <a:cs typeface="Calibri Light"/>
              </a:rPr>
              <a:t>y</a:t>
            </a:r>
            <a:r>
              <a:rPr sz="3600" b="0" dirty="0">
                <a:latin typeface="Calibri Light"/>
                <a:cs typeface="Calibri Light"/>
              </a:rPr>
              <a:t>-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ell</a:t>
            </a:r>
            <a:r>
              <a:rPr sz="3600" b="0" spc="-25" dirty="0">
                <a:latin typeface="Calibri Light"/>
                <a:cs typeface="Calibri Light"/>
              </a:rPr>
              <a:t>i</a:t>
            </a:r>
            <a:r>
              <a:rPr sz="3600" b="0" spc="-20" dirty="0">
                <a:latin typeface="Calibri Light"/>
                <a:cs typeface="Calibri Light"/>
              </a:rPr>
              <a:t>ng</a:t>
            </a:r>
            <a:r>
              <a:rPr sz="3600" b="0" spc="-6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th</a:t>
            </a:r>
            <a:r>
              <a:rPr sz="3600" b="0" spc="-90" dirty="0">
                <a:latin typeface="Calibri Light"/>
                <a:cs typeface="Calibri Light"/>
              </a:rPr>
              <a:t>r</a:t>
            </a:r>
            <a:r>
              <a:rPr sz="3600" b="0" spc="-25" dirty="0">
                <a:latin typeface="Calibri Light"/>
                <a:cs typeface="Calibri Light"/>
              </a:rPr>
              <a:t>oug</a:t>
            </a:r>
            <a:r>
              <a:rPr sz="3600" b="0" spc="-20" dirty="0">
                <a:latin typeface="Calibri Light"/>
                <a:cs typeface="Calibri Light"/>
              </a:rPr>
              <a:t>h</a:t>
            </a:r>
            <a:r>
              <a:rPr sz="3600" b="0" spc="-7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d</a:t>
            </a:r>
            <a:r>
              <a:rPr sz="3600" b="0" spc="-55" dirty="0">
                <a:latin typeface="Calibri Light"/>
                <a:cs typeface="Calibri Light"/>
              </a:rPr>
              <a:t>a</a:t>
            </a:r>
            <a:r>
              <a:rPr sz="3600" b="0" spc="-6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a</a:t>
            </a:r>
            <a:r>
              <a:rPr sz="3600" b="0" spc="-80" dirty="0">
                <a:latin typeface="Times New Roman"/>
                <a:cs typeface="Times New Roman"/>
              </a:rPr>
              <a:t> </a:t>
            </a:r>
            <a:r>
              <a:rPr sz="3600" b="0" spc="-15" dirty="0">
                <a:latin typeface="Calibri Light"/>
                <a:cs typeface="Calibri Light"/>
              </a:rPr>
              <a:t>visua</a:t>
            </a:r>
            <a:r>
              <a:rPr sz="3600" b="0" spc="-20" dirty="0">
                <a:latin typeface="Calibri Light"/>
                <a:cs typeface="Calibri Light"/>
              </a:rPr>
              <a:t>l</a:t>
            </a:r>
            <a:r>
              <a:rPr sz="3600" b="0" spc="-10" dirty="0">
                <a:latin typeface="Calibri Light"/>
                <a:cs typeface="Calibri Light"/>
              </a:rPr>
              <a:t>i</a:t>
            </a:r>
            <a:r>
              <a:rPr sz="3600" b="0" spc="-95" dirty="0">
                <a:latin typeface="Calibri Light"/>
                <a:cs typeface="Calibri Light"/>
              </a:rPr>
              <a:t>z</a:t>
            </a:r>
            <a:r>
              <a:rPr sz="3600" b="0" spc="-60" dirty="0">
                <a:latin typeface="Calibri Light"/>
                <a:cs typeface="Calibri Light"/>
              </a:rPr>
              <a:t>a</a:t>
            </a:r>
            <a:r>
              <a:rPr sz="3600" b="0" spc="-15" dirty="0">
                <a:latin typeface="Calibri Light"/>
                <a:cs typeface="Calibri Light"/>
              </a:rPr>
              <a:t>tion</a:t>
            </a:r>
            <a:endParaRPr sz="36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86561" y="1628778"/>
            <a:ext cx="48088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 dirty="0">
                <a:cs typeface="Calibri"/>
                <a:hlinkClick r:id="rId3"/>
              </a:rPr>
              <a:t>https://</a:t>
            </a:r>
            <a:r>
              <a:rPr lang="en-US" spc="-10" dirty="0" smtClean="0">
                <a:cs typeface="Calibri"/>
                <a:hlinkClick r:id="rId3"/>
              </a:rPr>
              <a:t>www.youtube.com/watch?v=usdJgEwMinM</a:t>
            </a:r>
            <a:endParaRPr lang="en-US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endParaRPr lang="en-US" spc="-10" dirty="0" smtClean="0"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02080" y="2109216"/>
            <a:ext cx="6335268" cy="42854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91008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953000" y="1828800"/>
            <a:ext cx="167640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35" algn="ctr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inear</a:t>
            </a:r>
            <a:endParaRPr sz="20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20"/>
              </a:spcBef>
            </a:pPr>
            <a:r>
              <a:rPr sz="1600" spc="-10" dirty="0">
                <a:latin typeface="Arial"/>
                <a:cs typeface="Arial"/>
              </a:rPr>
              <a:t>(PCA)</a:t>
            </a:r>
            <a:endParaRPr sz="16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953000" y="4038600"/>
            <a:ext cx="167640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28638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N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linear</a:t>
            </a:r>
            <a:endParaRPr sz="2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590800" y="3048000"/>
            <a:ext cx="190500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N</a:t>
            </a:r>
            <a:r>
              <a:rPr sz="2000" dirty="0">
                <a:latin typeface="Arial"/>
                <a:cs typeface="Arial"/>
              </a:rPr>
              <a:t>on-</a:t>
            </a:r>
            <a:endParaRPr sz="2000">
              <a:latin typeface="Arial"/>
              <a:cs typeface="Arial"/>
            </a:endParaRPr>
          </a:p>
          <a:p>
            <a:pPr marL="1270" algn="ctr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arametric</a:t>
            </a:r>
            <a:endParaRPr sz="20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590800" y="1143000"/>
            <a:ext cx="190500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2000" dirty="0">
                <a:latin typeface="Arial"/>
                <a:cs typeface="Arial"/>
              </a:rPr>
              <a:t>Parametric</a:t>
            </a:r>
            <a:endParaRPr sz="2000">
              <a:latin typeface="Arial"/>
              <a:cs typeface="Arial"/>
            </a:endParaRPr>
          </a:p>
          <a:p>
            <a:pPr marL="1270" algn="ctr">
              <a:lnSpc>
                <a:spcPct val="100000"/>
              </a:lnSpc>
              <a:spcBef>
                <a:spcPts val="15"/>
              </a:spcBef>
            </a:pPr>
            <a:r>
              <a:rPr sz="1600" spc="-10" dirty="0">
                <a:latin typeface="Arial"/>
                <a:cs typeface="Arial"/>
              </a:rPr>
              <a:t>(LDA)</a:t>
            </a:r>
            <a:endParaRPr sz="16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52400" y="2133600"/>
            <a:ext cx="190500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21005" marR="337185" indent="-78105">
              <a:lnSpc>
                <a:spcPct val="100000"/>
              </a:lnSpc>
            </a:pPr>
            <a:r>
              <a:rPr sz="2000" spc="5" dirty="0">
                <a:latin typeface="Arial"/>
                <a:cs typeface="Arial"/>
              </a:rPr>
              <a:t>D</a:t>
            </a:r>
            <a:r>
              <a:rPr sz="2000" spc="-5" dirty="0">
                <a:latin typeface="Arial"/>
                <a:cs typeface="Arial"/>
              </a:rPr>
              <a:t>ime</a:t>
            </a:r>
            <a:r>
              <a:rPr sz="2000" spc="5" dirty="0">
                <a:latin typeface="Arial"/>
                <a:cs typeface="Arial"/>
              </a:rPr>
              <a:t>n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spc="-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re</a:t>
            </a:r>
            <a:r>
              <a:rPr sz="2000" spc="-5" dirty="0">
                <a:latin typeface="Arial"/>
                <a:cs typeface="Arial"/>
              </a:rPr>
              <a:t>du</a:t>
            </a:r>
            <a:r>
              <a:rPr sz="2000" spc="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496561" y="2116714"/>
            <a:ext cx="457200" cy="1285240"/>
          </a:xfrm>
          <a:custGeom>
            <a:avLst/>
            <a:gdLst/>
            <a:ahLst/>
            <a:cxnLst/>
            <a:rect l="l" t="t" r="r" b="b"/>
            <a:pathLst>
              <a:path w="457200" h="1285239">
                <a:moveTo>
                  <a:pt x="218693" y="1265041"/>
                </a:moveTo>
                <a:lnTo>
                  <a:pt x="0" y="1265041"/>
                </a:lnTo>
                <a:lnTo>
                  <a:pt x="0" y="1284853"/>
                </a:lnTo>
                <a:lnTo>
                  <a:pt x="238505" y="1284853"/>
                </a:lnTo>
                <a:lnTo>
                  <a:pt x="238505" y="1274947"/>
                </a:lnTo>
                <a:lnTo>
                  <a:pt x="218693" y="1274947"/>
                </a:lnTo>
                <a:lnTo>
                  <a:pt x="218693" y="1265041"/>
                </a:lnTo>
                <a:close/>
              </a:path>
              <a:path w="457200" h="1285239">
                <a:moveTo>
                  <a:pt x="401005" y="45841"/>
                </a:moveTo>
                <a:lnTo>
                  <a:pt x="218693" y="45841"/>
                </a:lnTo>
                <a:lnTo>
                  <a:pt x="218693" y="1274947"/>
                </a:lnTo>
                <a:lnTo>
                  <a:pt x="228599" y="1265041"/>
                </a:lnTo>
                <a:lnTo>
                  <a:pt x="238505" y="1265041"/>
                </a:lnTo>
                <a:lnTo>
                  <a:pt x="238505" y="65653"/>
                </a:lnTo>
                <a:lnTo>
                  <a:pt x="228599" y="65653"/>
                </a:lnTo>
                <a:lnTo>
                  <a:pt x="238505" y="55747"/>
                </a:lnTo>
                <a:lnTo>
                  <a:pt x="417990" y="55747"/>
                </a:lnTo>
                <a:lnTo>
                  <a:pt x="401005" y="45841"/>
                </a:lnTo>
                <a:close/>
              </a:path>
              <a:path w="457200" h="1285239">
                <a:moveTo>
                  <a:pt x="238505" y="1265041"/>
                </a:moveTo>
                <a:lnTo>
                  <a:pt x="228599" y="1265041"/>
                </a:lnTo>
                <a:lnTo>
                  <a:pt x="218693" y="1274947"/>
                </a:lnTo>
                <a:lnTo>
                  <a:pt x="238505" y="1274947"/>
                </a:lnTo>
                <a:lnTo>
                  <a:pt x="238505" y="1265041"/>
                </a:lnTo>
                <a:close/>
              </a:path>
              <a:path w="457200" h="1285239">
                <a:moveTo>
                  <a:pt x="417990" y="55747"/>
                </a:moveTo>
                <a:lnTo>
                  <a:pt x="356372" y="91683"/>
                </a:lnTo>
                <a:lnTo>
                  <a:pt x="351678" y="94366"/>
                </a:lnTo>
                <a:lnTo>
                  <a:pt x="350001" y="100462"/>
                </a:lnTo>
                <a:lnTo>
                  <a:pt x="352805" y="105155"/>
                </a:lnTo>
                <a:lnTo>
                  <a:pt x="355610" y="109971"/>
                </a:lnTo>
                <a:lnTo>
                  <a:pt x="361706" y="111495"/>
                </a:lnTo>
                <a:lnTo>
                  <a:pt x="366400" y="108691"/>
                </a:lnTo>
                <a:lnTo>
                  <a:pt x="440210" y="65653"/>
                </a:lnTo>
                <a:lnTo>
                  <a:pt x="437631" y="65653"/>
                </a:lnTo>
                <a:lnTo>
                  <a:pt x="437631" y="64251"/>
                </a:lnTo>
                <a:lnTo>
                  <a:pt x="432572" y="64251"/>
                </a:lnTo>
                <a:lnTo>
                  <a:pt x="417990" y="55747"/>
                </a:lnTo>
                <a:close/>
              </a:path>
              <a:path w="457200" h="1285239">
                <a:moveTo>
                  <a:pt x="238505" y="55747"/>
                </a:moveTo>
                <a:lnTo>
                  <a:pt x="228599" y="65653"/>
                </a:lnTo>
                <a:lnTo>
                  <a:pt x="238505" y="65653"/>
                </a:lnTo>
                <a:lnTo>
                  <a:pt x="238505" y="55747"/>
                </a:lnTo>
                <a:close/>
              </a:path>
              <a:path w="457200" h="1285239">
                <a:moveTo>
                  <a:pt x="417990" y="55747"/>
                </a:moveTo>
                <a:lnTo>
                  <a:pt x="238505" y="55747"/>
                </a:lnTo>
                <a:lnTo>
                  <a:pt x="238505" y="65653"/>
                </a:lnTo>
                <a:lnTo>
                  <a:pt x="401005" y="65653"/>
                </a:lnTo>
                <a:lnTo>
                  <a:pt x="417990" y="55747"/>
                </a:lnTo>
                <a:close/>
              </a:path>
              <a:path w="457200" h="1285239">
                <a:moveTo>
                  <a:pt x="440220" y="45841"/>
                </a:moveTo>
                <a:lnTo>
                  <a:pt x="437631" y="45841"/>
                </a:lnTo>
                <a:lnTo>
                  <a:pt x="437631" y="65653"/>
                </a:lnTo>
                <a:lnTo>
                  <a:pt x="440210" y="65653"/>
                </a:lnTo>
                <a:lnTo>
                  <a:pt x="457199" y="55747"/>
                </a:lnTo>
                <a:lnTo>
                  <a:pt x="440220" y="45841"/>
                </a:lnTo>
                <a:close/>
              </a:path>
              <a:path w="457200" h="1285239">
                <a:moveTo>
                  <a:pt x="432572" y="47243"/>
                </a:moveTo>
                <a:lnTo>
                  <a:pt x="417990" y="55747"/>
                </a:lnTo>
                <a:lnTo>
                  <a:pt x="432572" y="64251"/>
                </a:lnTo>
                <a:lnTo>
                  <a:pt x="432572" y="47243"/>
                </a:lnTo>
                <a:close/>
              </a:path>
              <a:path w="457200" h="1285239">
                <a:moveTo>
                  <a:pt x="437631" y="47243"/>
                </a:moveTo>
                <a:lnTo>
                  <a:pt x="432572" y="47243"/>
                </a:lnTo>
                <a:lnTo>
                  <a:pt x="432572" y="64251"/>
                </a:lnTo>
                <a:lnTo>
                  <a:pt x="437631" y="64251"/>
                </a:lnTo>
                <a:lnTo>
                  <a:pt x="437631" y="47243"/>
                </a:lnTo>
                <a:close/>
              </a:path>
              <a:path w="457200" h="1285239">
                <a:moveTo>
                  <a:pt x="361706" y="0"/>
                </a:moveTo>
                <a:lnTo>
                  <a:pt x="355610" y="1523"/>
                </a:lnTo>
                <a:lnTo>
                  <a:pt x="352805" y="6339"/>
                </a:lnTo>
                <a:lnTo>
                  <a:pt x="350001" y="11033"/>
                </a:lnTo>
                <a:lnTo>
                  <a:pt x="351678" y="17129"/>
                </a:lnTo>
                <a:lnTo>
                  <a:pt x="356372" y="19811"/>
                </a:lnTo>
                <a:lnTo>
                  <a:pt x="417990" y="55747"/>
                </a:lnTo>
                <a:lnTo>
                  <a:pt x="432572" y="47243"/>
                </a:lnTo>
                <a:lnTo>
                  <a:pt x="437631" y="47243"/>
                </a:lnTo>
                <a:lnTo>
                  <a:pt x="437631" y="45841"/>
                </a:lnTo>
                <a:lnTo>
                  <a:pt x="440220" y="45841"/>
                </a:lnTo>
                <a:lnTo>
                  <a:pt x="36170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496561" y="3381755"/>
            <a:ext cx="457200" cy="1056640"/>
          </a:xfrm>
          <a:custGeom>
            <a:avLst/>
            <a:gdLst/>
            <a:ahLst/>
            <a:cxnLst/>
            <a:rect l="l" t="t" r="r" b="b"/>
            <a:pathLst>
              <a:path w="457200" h="1056639">
                <a:moveTo>
                  <a:pt x="417980" y="1000505"/>
                </a:moveTo>
                <a:lnTo>
                  <a:pt x="356372" y="1036451"/>
                </a:lnTo>
                <a:lnTo>
                  <a:pt x="351678" y="1039118"/>
                </a:lnTo>
                <a:lnTo>
                  <a:pt x="350001" y="1045214"/>
                </a:lnTo>
                <a:lnTo>
                  <a:pt x="355610" y="1054607"/>
                </a:lnTo>
                <a:lnTo>
                  <a:pt x="361706" y="1056263"/>
                </a:lnTo>
                <a:lnTo>
                  <a:pt x="366400" y="1053464"/>
                </a:lnTo>
                <a:lnTo>
                  <a:pt x="440215" y="1010411"/>
                </a:lnTo>
                <a:lnTo>
                  <a:pt x="437631" y="1010411"/>
                </a:lnTo>
                <a:lnTo>
                  <a:pt x="437631" y="1009019"/>
                </a:lnTo>
                <a:lnTo>
                  <a:pt x="432572" y="1009019"/>
                </a:lnTo>
                <a:lnTo>
                  <a:pt x="417980" y="1000505"/>
                </a:lnTo>
                <a:close/>
              </a:path>
              <a:path w="457200" h="1056639">
                <a:moveTo>
                  <a:pt x="218693" y="9905"/>
                </a:moveTo>
                <a:lnTo>
                  <a:pt x="218693" y="1010411"/>
                </a:lnTo>
                <a:lnTo>
                  <a:pt x="401002" y="1010411"/>
                </a:lnTo>
                <a:lnTo>
                  <a:pt x="417980" y="1000505"/>
                </a:lnTo>
                <a:lnTo>
                  <a:pt x="238505" y="1000505"/>
                </a:lnTo>
                <a:lnTo>
                  <a:pt x="228599" y="990599"/>
                </a:lnTo>
                <a:lnTo>
                  <a:pt x="238505" y="990599"/>
                </a:lnTo>
                <a:lnTo>
                  <a:pt x="238505" y="19811"/>
                </a:lnTo>
                <a:lnTo>
                  <a:pt x="228599" y="19811"/>
                </a:lnTo>
                <a:lnTo>
                  <a:pt x="218693" y="9905"/>
                </a:lnTo>
                <a:close/>
              </a:path>
              <a:path w="457200" h="1056639">
                <a:moveTo>
                  <a:pt x="440215" y="990599"/>
                </a:moveTo>
                <a:lnTo>
                  <a:pt x="437631" y="990599"/>
                </a:lnTo>
                <a:lnTo>
                  <a:pt x="437631" y="1010411"/>
                </a:lnTo>
                <a:lnTo>
                  <a:pt x="440215" y="1010411"/>
                </a:lnTo>
                <a:lnTo>
                  <a:pt x="457199" y="1000505"/>
                </a:lnTo>
                <a:lnTo>
                  <a:pt x="440215" y="990599"/>
                </a:lnTo>
                <a:close/>
              </a:path>
              <a:path w="457200" h="1056639">
                <a:moveTo>
                  <a:pt x="432572" y="991992"/>
                </a:moveTo>
                <a:lnTo>
                  <a:pt x="417980" y="1000505"/>
                </a:lnTo>
                <a:lnTo>
                  <a:pt x="432572" y="1009019"/>
                </a:lnTo>
                <a:lnTo>
                  <a:pt x="432572" y="991992"/>
                </a:lnTo>
                <a:close/>
              </a:path>
              <a:path w="457200" h="1056639">
                <a:moveTo>
                  <a:pt x="437631" y="991992"/>
                </a:moveTo>
                <a:lnTo>
                  <a:pt x="432572" y="991992"/>
                </a:lnTo>
                <a:lnTo>
                  <a:pt x="432572" y="1009019"/>
                </a:lnTo>
                <a:lnTo>
                  <a:pt x="437631" y="1009019"/>
                </a:lnTo>
                <a:lnTo>
                  <a:pt x="437631" y="991992"/>
                </a:lnTo>
                <a:close/>
              </a:path>
              <a:path w="457200" h="1056639">
                <a:moveTo>
                  <a:pt x="238505" y="990599"/>
                </a:moveTo>
                <a:lnTo>
                  <a:pt x="228599" y="990599"/>
                </a:lnTo>
                <a:lnTo>
                  <a:pt x="238505" y="1000505"/>
                </a:lnTo>
                <a:lnTo>
                  <a:pt x="238505" y="990599"/>
                </a:lnTo>
                <a:close/>
              </a:path>
              <a:path w="457200" h="1056639">
                <a:moveTo>
                  <a:pt x="401002" y="990599"/>
                </a:moveTo>
                <a:lnTo>
                  <a:pt x="238505" y="990599"/>
                </a:lnTo>
                <a:lnTo>
                  <a:pt x="238505" y="1000505"/>
                </a:lnTo>
                <a:lnTo>
                  <a:pt x="417980" y="1000505"/>
                </a:lnTo>
                <a:lnTo>
                  <a:pt x="401002" y="990599"/>
                </a:lnTo>
                <a:close/>
              </a:path>
              <a:path w="457200" h="1056639">
                <a:moveTo>
                  <a:pt x="361706" y="944748"/>
                </a:moveTo>
                <a:lnTo>
                  <a:pt x="355610" y="946272"/>
                </a:lnTo>
                <a:lnTo>
                  <a:pt x="352805" y="951107"/>
                </a:lnTo>
                <a:lnTo>
                  <a:pt x="350001" y="955797"/>
                </a:lnTo>
                <a:lnTo>
                  <a:pt x="351678" y="961893"/>
                </a:lnTo>
                <a:lnTo>
                  <a:pt x="356372" y="964560"/>
                </a:lnTo>
                <a:lnTo>
                  <a:pt x="417980" y="1000505"/>
                </a:lnTo>
                <a:lnTo>
                  <a:pt x="432572" y="991992"/>
                </a:lnTo>
                <a:lnTo>
                  <a:pt x="437631" y="991992"/>
                </a:lnTo>
                <a:lnTo>
                  <a:pt x="437631" y="990599"/>
                </a:lnTo>
                <a:lnTo>
                  <a:pt x="440215" y="990599"/>
                </a:lnTo>
                <a:lnTo>
                  <a:pt x="366400" y="947546"/>
                </a:lnTo>
                <a:lnTo>
                  <a:pt x="361706" y="944748"/>
                </a:lnTo>
                <a:close/>
              </a:path>
              <a:path w="457200" h="1056639">
                <a:moveTo>
                  <a:pt x="238505" y="0"/>
                </a:moveTo>
                <a:lnTo>
                  <a:pt x="0" y="0"/>
                </a:lnTo>
                <a:lnTo>
                  <a:pt x="0" y="19811"/>
                </a:lnTo>
                <a:lnTo>
                  <a:pt x="218693" y="19811"/>
                </a:lnTo>
                <a:lnTo>
                  <a:pt x="218693" y="9905"/>
                </a:lnTo>
                <a:lnTo>
                  <a:pt x="238505" y="9905"/>
                </a:lnTo>
                <a:lnTo>
                  <a:pt x="238505" y="0"/>
                </a:lnTo>
                <a:close/>
              </a:path>
              <a:path w="457200" h="1056639">
                <a:moveTo>
                  <a:pt x="238505" y="9905"/>
                </a:moveTo>
                <a:lnTo>
                  <a:pt x="218693" y="9905"/>
                </a:lnTo>
                <a:lnTo>
                  <a:pt x="228599" y="19811"/>
                </a:lnTo>
                <a:lnTo>
                  <a:pt x="238505" y="19811"/>
                </a:lnTo>
                <a:lnTo>
                  <a:pt x="238505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058161" y="2467356"/>
            <a:ext cx="533400" cy="980440"/>
          </a:xfrm>
          <a:custGeom>
            <a:avLst/>
            <a:gdLst/>
            <a:ahLst/>
            <a:cxnLst/>
            <a:rect l="l" t="t" r="r" b="b"/>
            <a:pathLst>
              <a:path w="533400" h="980439">
                <a:moveTo>
                  <a:pt x="494184" y="924305"/>
                </a:moveTo>
                <a:lnTo>
                  <a:pt x="432566" y="960241"/>
                </a:lnTo>
                <a:lnTo>
                  <a:pt x="427862" y="962924"/>
                </a:lnTo>
                <a:lnTo>
                  <a:pt x="426207" y="969020"/>
                </a:lnTo>
                <a:lnTo>
                  <a:pt x="429005" y="973714"/>
                </a:lnTo>
                <a:lnTo>
                  <a:pt x="431804" y="978529"/>
                </a:lnTo>
                <a:lnTo>
                  <a:pt x="437900" y="980053"/>
                </a:lnTo>
                <a:lnTo>
                  <a:pt x="442590" y="977249"/>
                </a:lnTo>
                <a:lnTo>
                  <a:pt x="516409" y="934211"/>
                </a:lnTo>
                <a:lnTo>
                  <a:pt x="513837" y="934211"/>
                </a:lnTo>
                <a:lnTo>
                  <a:pt x="513837" y="932809"/>
                </a:lnTo>
                <a:lnTo>
                  <a:pt x="508766" y="932809"/>
                </a:lnTo>
                <a:lnTo>
                  <a:pt x="494184" y="924305"/>
                </a:lnTo>
                <a:close/>
              </a:path>
              <a:path w="533400" h="980439">
                <a:moveTo>
                  <a:pt x="256793" y="9905"/>
                </a:moveTo>
                <a:lnTo>
                  <a:pt x="256793" y="934211"/>
                </a:lnTo>
                <a:lnTo>
                  <a:pt x="477198" y="934211"/>
                </a:lnTo>
                <a:lnTo>
                  <a:pt x="494184" y="924305"/>
                </a:lnTo>
                <a:lnTo>
                  <a:pt x="276605" y="924305"/>
                </a:lnTo>
                <a:lnTo>
                  <a:pt x="266699" y="914399"/>
                </a:lnTo>
                <a:lnTo>
                  <a:pt x="276605" y="914399"/>
                </a:lnTo>
                <a:lnTo>
                  <a:pt x="276605" y="19811"/>
                </a:lnTo>
                <a:lnTo>
                  <a:pt x="266699" y="19811"/>
                </a:lnTo>
                <a:lnTo>
                  <a:pt x="256793" y="9905"/>
                </a:lnTo>
                <a:close/>
              </a:path>
              <a:path w="533400" h="980439">
                <a:moveTo>
                  <a:pt x="516419" y="914399"/>
                </a:moveTo>
                <a:lnTo>
                  <a:pt x="513837" y="914399"/>
                </a:lnTo>
                <a:lnTo>
                  <a:pt x="513837" y="934211"/>
                </a:lnTo>
                <a:lnTo>
                  <a:pt x="516409" y="934211"/>
                </a:lnTo>
                <a:lnTo>
                  <a:pt x="533399" y="924305"/>
                </a:lnTo>
                <a:lnTo>
                  <a:pt x="516419" y="914399"/>
                </a:lnTo>
                <a:close/>
              </a:path>
              <a:path w="533400" h="980439">
                <a:moveTo>
                  <a:pt x="508766" y="915802"/>
                </a:moveTo>
                <a:lnTo>
                  <a:pt x="494184" y="924305"/>
                </a:lnTo>
                <a:lnTo>
                  <a:pt x="508766" y="932809"/>
                </a:lnTo>
                <a:lnTo>
                  <a:pt x="508766" y="915802"/>
                </a:lnTo>
                <a:close/>
              </a:path>
              <a:path w="533400" h="980439">
                <a:moveTo>
                  <a:pt x="513837" y="915802"/>
                </a:moveTo>
                <a:lnTo>
                  <a:pt x="508766" y="915802"/>
                </a:lnTo>
                <a:lnTo>
                  <a:pt x="508766" y="932809"/>
                </a:lnTo>
                <a:lnTo>
                  <a:pt x="513837" y="932809"/>
                </a:lnTo>
                <a:lnTo>
                  <a:pt x="513837" y="915802"/>
                </a:lnTo>
                <a:close/>
              </a:path>
              <a:path w="533400" h="980439">
                <a:moveTo>
                  <a:pt x="276605" y="914399"/>
                </a:moveTo>
                <a:lnTo>
                  <a:pt x="266699" y="914399"/>
                </a:lnTo>
                <a:lnTo>
                  <a:pt x="276605" y="924305"/>
                </a:lnTo>
                <a:lnTo>
                  <a:pt x="276605" y="914399"/>
                </a:lnTo>
                <a:close/>
              </a:path>
              <a:path w="533400" h="980439">
                <a:moveTo>
                  <a:pt x="477198" y="914399"/>
                </a:moveTo>
                <a:lnTo>
                  <a:pt x="276605" y="914399"/>
                </a:lnTo>
                <a:lnTo>
                  <a:pt x="276605" y="924305"/>
                </a:lnTo>
                <a:lnTo>
                  <a:pt x="494184" y="924305"/>
                </a:lnTo>
                <a:lnTo>
                  <a:pt x="477198" y="914399"/>
                </a:lnTo>
                <a:close/>
              </a:path>
              <a:path w="533400" h="980439">
                <a:moveTo>
                  <a:pt x="437900" y="868558"/>
                </a:moveTo>
                <a:lnTo>
                  <a:pt x="431804" y="870082"/>
                </a:lnTo>
                <a:lnTo>
                  <a:pt x="429005" y="874897"/>
                </a:lnTo>
                <a:lnTo>
                  <a:pt x="426207" y="879591"/>
                </a:lnTo>
                <a:lnTo>
                  <a:pt x="427862" y="885687"/>
                </a:lnTo>
                <a:lnTo>
                  <a:pt x="432566" y="888370"/>
                </a:lnTo>
                <a:lnTo>
                  <a:pt x="494184" y="924305"/>
                </a:lnTo>
                <a:lnTo>
                  <a:pt x="508766" y="915802"/>
                </a:lnTo>
                <a:lnTo>
                  <a:pt x="513837" y="915802"/>
                </a:lnTo>
                <a:lnTo>
                  <a:pt x="513837" y="914399"/>
                </a:lnTo>
                <a:lnTo>
                  <a:pt x="516419" y="914399"/>
                </a:lnTo>
                <a:lnTo>
                  <a:pt x="437900" y="868558"/>
                </a:lnTo>
                <a:close/>
              </a:path>
              <a:path w="533400" h="980439">
                <a:moveTo>
                  <a:pt x="276605" y="0"/>
                </a:moveTo>
                <a:lnTo>
                  <a:pt x="0" y="0"/>
                </a:lnTo>
                <a:lnTo>
                  <a:pt x="0" y="19811"/>
                </a:lnTo>
                <a:lnTo>
                  <a:pt x="256793" y="19811"/>
                </a:lnTo>
                <a:lnTo>
                  <a:pt x="256793" y="9905"/>
                </a:lnTo>
                <a:lnTo>
                  <a:pt x="276605" y="9905"/>
                </a:lnTo>
                <a:lnTo>
                  <a:pt x="276605" y="0"/>
                </a:lnTo>
                <a:close/>
              </a:path>
              <a:path w="533400" h="980439">
                <a:moveTo>
                  <a:pt x="276605" y="9905"/>
                </a:moveTo>
                <a:lnTo>
                  <a:pt x="256793" y="9905"/>
                </a:lnTo>
                <a:lnTo>
                  <a:pt x="266699" y="19811"/>
                </a:lnTo>
                <a:lnTo>
                  <a:pt x="276605" y="19811"/>
                </a:lnTo>
                <a:lnTo>
                  <a:pt x="276605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058161" y="1430914"/>
            <a:ext cx="533400" cy="1056640"/>
          </a:xfrm>
          <a:custGeom>
            <a:avLst/>
            <a:gdLst/>
            <a:ahLst/>
            <a:cxnLst/>
            <a:rect l="l" t="t" r="r" b="b"/>
            <a:pathLst>
              <a:path w="533400" h="1056639">
                <a:moveTo>
                  <a:pt x="256793" y="1036441"/>
                </a:moveTo>
                <a:lnTo>
                  <a:pt x="0" y="1036441"/>
                </a:lnTo>
                <a:lnTo>
                  <a:pt x="0" y="1056253"/>
                </a:lnTo>
                <a:lnTo>
                  <a:pt x="276605" y="1056253"/>
                </a:lnTo>
                <a:lnTo>
                  <a:pt x="276605" y="1046347"/>
                </a:lnTo>
                <a:lnTo>
                  <a:pt x="256793" y="1046347"/>
                </a:lnTo>
                <a:lnTo>
                  <a:pt x="256793" y="1036441"/>
                </a:lnTo>
                <a:close/>
              </a:path>
              <a:path w="533400" h="1056639">
                <a:moveTo>
                  <a:pt x="477198" y="45841"/>
                </a:moveTo>
                <a:lnTo>
                  <a:pt x="256793" y="45841"/>
                </a:lnTo>
                <a:lnTo>
                  <a:pt x="256793" y="1046347"/>
                </a:lnTo>
                <a:lnTo>
                  <a:pt x="266699" y="1036441"/>
                </a:lnTo>
                <a:lnTo>
                  <a:pt x="276605" y="1036441"/>
                </a:lnTo>
                <a:lnTo>
                  <a:pt x="276605" y="65653"/>
                </a:lnTo>
                <a:lnTo>
                  <a:pt x="266699" y="65653"/>
                </a:lnTo>
                <a:lnTo>
                  <a:pt x="276605" y="55747"/>
                </a:lnTo>
                <a:lnTo>
                  <a:pt x="494184" y="55747"/>
                </a:lnTo>
                <a:lnTo>
                  <a:pt x="477198" y="45841"/>
                </a:lnTo>
                <a:close/>
              </a:path>
              <a:path w="533400" h="1056639">
                <a:moveTo>
                  <a:pt x="276605" y="1036441"/>
                </a:moveTo>
                <a:lnTo>
                  <a:pt x="266699" y="1036441"/>
                </a:lnTo>
                <a:lnTo>
                  <a:pt x="256793" y="1046347"/>
                </a:lnTo>
                <a:lnTo>
                  <a:pt x="276605" y="1046347"/>
                </a:lnTo>
                <a:lnTo>
                  <a:pt x="276605" y="1036441"/>
                </a:lnTo>
                <a:close/>
              </a:path>
              <a:path w="533400" h="1056639">
                <a:moveTo>
                  <a:pt x="494184" y="55747"/>
                </a:moveTo>
                <a:lnTo>
                  <a:pt x="432566" y="91683"/>
                </a:lnTo>
                <a:lnTo>
                  <a:pt x="427862" y="94366"/>
                </a:lnTo>
                <a:lnTo>
                  <a:pt x="426207" y="100462"/>
                </a:lnTo>
                <a:lnTo>
                  <a:pt x="429005" y="105155"/>
                </a:lnTo>
                <a:lnTo>
                  <a:pt x="431804" y="109971"/>
                </a:lnTo>
                <a:lnTo>
                  <a:pt x="437900" y="111495"/>
                </a:lnTo>
                <a:lnTo>
                  <a:pt x="442590" y="108691"/>
                </a:lnTo>
                <a:lnTo>
                  <a:pt x="516409" y="65653"/>
                </a:lnTo>
                <a:lnTo>
                  <a:pt x="513837" y="65653"/>
                </a:lnTo>
                <a:lnTo>
                  <a:pt x="513837" y="64251"/>
                </a:lnTo>
                <a:lnTo>
                  <a:pt x="508766" y="64251"/>
                </a:lnTo>
                <a:lnTo>
                  <a:pt x="494184" y="55747"/>
                </a:lnTo>
                <a:close/>
              </a:path>
              <a:path w="533400" h="1056639">
                <a:moveTo>
                  <a:pt x="276605" y="55747"/>
                </a:moveTo>
                <a:lnTo>
                  <a:pt x="266699" y="65653"/>
                </a:lnTo>
                <a:lnTo>
                  <a:pt x="276605" y="65653"/>
                </a:lnTo>
                <a:lnTo>
                  <a:pt x="276605" y="55747"/>
                </a:lnTo>
                <a:close/>
              </a:path>
              <a:path w="533400" h="1056639">
                <a:moveTo>
                  <a:pt x="494184" y="55747"/>
                </a:moveTo>
                <a:lnTo>
                  <a:pt x="276605" y="55747"/>
                </a:lnTo>
                <a:lnTo>
                  <a:pt x="276605" y="65653"/>
                </a:lnTo>
                <a:lnTo>
                  <a:pt x="477198" y="65653"/>
                </a:lnTo>
                <a:lnTo>
                  <a:pt x="494184" y="55747"/>
                </a:lnTo>
                <a:close/>
              </a:path>
              <a:path w="533400" h="1056639">
                <a:moveTo>
                  <a:pt x="516419" y="45841"/>
                </a:moveTo>
                <a:lnTo>
                  <a:pt x="513837" y="45841"/>
                </a:lnTo>
                <a:lnTo>
                  <a:pt x="513837" y="65653"/>
                </a:lnTo>
                <a:lnTo>
                  <a:pt x="516409" y="65653"/>
                </a:lnTo>
                <a:lnTo>
                  <a:pt x="533399" y="55747"/>
                </a:lnTo>
                <a:lnTo>
                  <a:pt x="516419" y="45841"/>
                </a:lnTo>
                <a:close/>
              </a:path>
              <a:path w="533400" h="1056639">
                <a:moveTo>
                  <a:pt x="508766" y="47243"/>
                </a:moveTo>
                <a:lnTo>
                  <a:pt x="494184" y="55747"/>
                </a:lnTo>
                <a:lnTo>
                  <a:pt x="508766" y="64251"/>
                </a:lnTo>
                <a:lnTo>
                  <a:pt x="508766" y="47243"/>
                </a:lnTo>
                <a:close/>
              </a:path>
              <a:path w="533400" h="1056639">
                <a:moveTo>
                  <a:pt x="513837" y="47243"/>
                </a:moveTo>
                <a:lnTo>
                  <a:pt x="508766" y="47243"/>
                </a:lnTo>
                <a:lnTo>
                  <a:pt x="508766" y="64251"/>
                </a:lnTo>
                <a:lnTo>
                  <a:pt x="513837" y="64251"/>
                </a:lnTo>
                <a:lnTo>
                  <a:pt x="513837" y="47243"/>
                </a:lnTo>
                <a:close/>
              </a:path>
              <a:path w="533400" h="1056639">
                <a:moveTo>
                  <a:pt x="437900" y="0"/>
                </a:moveTo>
                <a:lnTo>
                  <a:pt x="431804" y="1523"/>
                </a:lnTo>
                <a:lnTo>
                  <a:pt x="429005" y="6339"/>
                </a:lnTo>
                <a:lnTo>
                  <a:pt x="426207" y="11033"/>
                </a:lnTo>
                <a:lnTo>
                  <a:pt x="427862" y="17129"/>
                </a:lnTo>
                <a:lnTo>
                  <a:pt x="432566" y="19811"/>
                </a:lnTo>
                <a:lnTo>
                  <a:pt x="494184" y="55747"/>
                </a:lnTo>
                <a:lnTo>
                  <a:pt x="508766" y="47243"/>
                </a:lnTo>
                <a:lnTo>
                  <a:pt x="513837" y="47243"/>
                </a:lnTo>
                <a:lnTo>
                  <a:pt x="513837" y="45841"/>
                </a:lnTo>
                <a:lnTo>
                  <a:pt x="516419" y="45841"/>
                </a:lnTo>
                <a:lnTo>
                  <a:pt x="43790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249667" y="2971800"/>
            <a:ext cx="161417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270" algn="ctr">
              <a:lnSpc>
                <a:spcPct val="100000"/>
              </a:lnSpc>
            </a:pPr>
            <a:r>
              <a:rPr sz="2000" dirty="0">
                <a:latin typeface="Arial"/>
                <a:cs typeface="Arial"/>
              </a:rPr>
              <a:t>Global</a:t>
            </a:r>
            <a:endParaRPr sz="2000">
              <a:latin typeface="Arial"/>
              <a:cs typeface="Arial"/>
            </a:endParaRPr>
          </a:p>
          <a:p>
            <a:pPr marL="3175" algn="ctr">
              <a:lnSpc>
                <a:spcPct val="100000"/>
              </a:lnSpc>
              <a:spcBef>
                <a:spcPts val="15"/>
              </a:spcBef>
            </a:pPr>
            <a:r>
              <a:rPr sz="1600" spc="-10" dirty="0">
                <a:latin typeface="Arial"/>
                <a:cs typeface="Arial"/>
              </a:rPr>
              <a:t>(IS</a:t>
            </a:r>
            <a:r>
              <a:rPr sz="1600" spc="-20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MAP)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249667" y="5105400"/>
            <a:ext cx="1614170" cy="685800"/>
          </a:xfrm>
          <a:prstGeom prst="rect">
            <a:avLst/>
          </a:prstGeom>
          <a:solidFill>
            <a:srgbClr val="E8F3DA"/>
          </a:solidFill>
          <a:ln w="12191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2540" algn="ctr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spc="5" dirty="0">
                <a:latin typeface="Arial"/>
                <a:cs typeface="Arial"/>
              </a:rPr>
              <a:t>c</a:t>
            </a:r>
            <a:r>
              <a:rPr sz="2000" spc="-5" dirty="0">
                <a:latin typeface="Arial"/>
                <a:cs typeface="Arial"/>
              </a:rPr>
              <a:t>al</a:t>
            </a:r>
            <a:endParaRPr sz="2000">
              <a:latin typeface="Arial"/>
              <a:cs typeface="Arial"/>
            </a:endParaRPr>
          </a:p>
          <a:p>
            <a:pPr marL="3175" algn="ctr">
              <a:lnSpc>
                <a:spcPct val="100000"/>
              </a:lnSpc>
              <a:spcBef>
                <a:spcPts val="15"/>
              </a:spcBef>
            </a:pPr>
            <a:r>
              <a:rPr sz="1600" spc="-10" dirty="0">
                <a:latin typeface="Arial"/>
                <a:cs typeface="Arial"/>
              </a:rPr>
              <a:t>(LLE,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NE)</a:t>
            </a:r>
            <a:endParaRPr sz="16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6630161" y="3259714"/>
            <a:ext cx="620395" cy="1132840"/>
          </a:xfrm>
          <a:custGeom>
            <a:avLst/>
            <a:gdLst/>
            <a:ahLst/>
            <a:cxnLst/>
            <a:rect l="l" t="t" r="r" b="b"/>
            <a:pathLst>
              <a:path w="620395" h="1132839">
                <a:moveTo>
                  <a:pt x="299984" y="1112641"/>
                </a:moveTo>
                <a:lnTo>
                  <a:pt x="0" y="1112641"/>
                </a:lnTo>
                <a:lnTo>
                  <a:pt x="0" y="1132453"/>
                </a:lnTo>
                <a:lnTo>
                  <a:pt x="319796" y="1132453"/>
                </a:lnTo>
                <a:lnTo>
                  <a:pt x="319796" y="1122547"/>
                </a:lnTo>
                <a:lnTo>
                  <a:pt x="299984" y="1122547"/>
                </a:lnTo>
                <a:lnTo>
                  <a:pt x="299984" y="1112641"/>
                </a:lnTo>
                <a:close/>
              </a:path>
              <a:path w="620395" h="1132839">
                <a:moveTo>
                  <a:pt x="563676" y="45841"/>
                </a:moveTo>
                <a:lnTo>
                  <a:pt x="299984" y="45841"/>
                </a:lnTo>
                <a:lnTo>
                  <a:pt x="299984" y="1122547"/>
                </a:lnTo>
                <a:lnTo>
                  <a:pt x="309890" y="1112641"/>
                </a:lnTo>
                <a:lnTo>
                  <a:pt x="319796" y="1112641"/>
                </a:lnTo>
                <a:lnTo>
                  <a:pt x="319796" y="65653"/>
                </a:lnTo>
                <a:lnTo>
                  <a:pt x="309890" y="65653"/>
                </a:lnTo>
                <a:lnTo>
                  <a:pt x="319796" y="55747"/>
                </a:lnTo>
                <a:lnTo>
                  <a:pt x="580662" y="55747"/>
                </a:lnTo>
                <a:lnTo>
                  <a:pt x="563676" y="45841"/>
                </a:lnTo>
                <a:close/>
              </a:path>
              <a:path w="620395" h="1132839">
                <a:moveTo>
                  <a:pt x="319796" y="1112641"/>
                </a:moveTo>
                <a:lnTo>
                  <a:pt x="309890" y="1112641"/>
                </a:lnTo>
                <a:lnTo>
                  <a:pt x="299984" y="1122547"/>
                </a:lnTo>
                <a:lnTo>
                  <a:pt x="319796" y="1122547"/>
                </a:lnTo>
                <a:lnTo>
                  <a:pt x="319796" y="1112641"/>
                </a:lnTo>
                <a:close/>
              </a:path>
              <a:path w="620395" h="1132839">
                <a:moveTo>
                  <a:pt x="580662" y="55747"/>
                </a:moveTo>
                <a:lnTo>
                  <a:pt x="519043" y="91683"/>
                </a:lnTo>
                <a:lnTo>
                  <a:pt x="514349" y="94366"/>
                </a:lnTo>
                <a:lnTo>
                  <a:pt x="512704" y="100462"/>
                </a:lnTo>
                <a:lnTo>
                  <a:pt x="515508" y="105155"/>
                </a:lnTo>
                <a:lnTo>
                  <a:pt x="518281" y="109971"/>
                </a:lnTo>
                <a:lnTo>
                  <a:pt x="524255" y="111495"/>
                </a:lnTo>
                <a:lnTo>
                  <a:pt x="602907" y="65653"/>
                </a:lnTo>
                <a:lnTo>
                  <a:pt x="600212" y="65653"/>
                </a:lnTo>
                <a:lnTo>
                  <a:pt x="600212" y="64251"/>
                </a:lnTo>
                <a:lnTo>
                  <a:pt x="595243" y="64251"/>
                </a:lnTo>
                <a:lnTo>
                  <a:pt x="580662" y="55747"/>
                </a:lnTo>
                <a:close/>
              </a:path>
              <a:path w="620395" h="1132839">
                <a:moveTo>
                  <a:pt x="319796" y="55747"/>
                </a:moveTo>
                <a:lnTo>
                  <a:pt x="309890" y="65653"/>
                </a:lnTo>
                <a:lnTo>
                  <a:pt x="319796" y="65653"/>
                </a:lnTo>
                <a:lnTo>
                  <a:pt x="319796" y="55747"/>
                </a:lnTo>
                <a:close/>
              </a:path>
              <a:path w="620395" h="1132839">
                <a:moveTo>
                  <a:pt x="580662" y="55747"/>
                </a:moveTo>
                <a:lnTo>
                  <a:pt x="319796" y="55747"/>
                </a:lnTo>
                <a:lnTo>
                  <a:pt x="319796" y="65653"/>
                </a:lnTo>
                <a:lnTo>
                  <a:pt x="563676" y="65653"/>
                </a:lnTo>
                <a:lnTo>
                  <a:pt x="580662" y="55747"/>
                </a:lnTo>
                <a:close/>
              </a:path>
              <a:path w="620395" h="1132839">
                <a:moveTo>
                  <a:pt x="602917" y="45841"/>
                </a:moveTo>
                <a:lnTo>
                  <a:pt x="600212" y="45841"/>
                </a:lnTo>
                <a:lnTo>
                  <a:pt x="600212" y="65653"/>
                </a:lnTo>
                <a:lnTo>
                  <a:pt x="602907" y="65653"/>
                </a:lnTo>
                <a:lnTo>
                  <a:pt x="619902" y="55747"/>
                </a:lnTo>
                <a:lnTo>
                  <a:pt x="602917" y="45841"/>
                </a:lnTo>
                <a:close/>
              </a:path>
              <a:path w="620395" h="1132839">
                <a:moveTo>
                  <a:pt x="595243" y="47243"/>
                </a:moveTo>
                <a:lnTo>
                  <a:pt x="580662" y="55747"/>
                </a:lnTo>
                <a:lnTo>
                  <a:pt x="595243" y="64251"/>
                </a:lnTo>
                <a:lnTo>
                  <a:pt x="595243" y="47243"/>
                </a:lnTo>
                <a:close/>
              </a:path>
              <a:path w="620395" h="1132839">
                <a:moveTo>
                  <a:pt x="600212" y="47243"/>
                </a:moveTo>
                <a:lnTo>
                  <a:pt x="595243" y="47243"/>
                </a:lnTo>
                <a:lnTo>
                  <a:pt x="595243" y="64251"/>
                </a:lnTo>
                <a:lnTo>
                  <a:pt x="600212" y="64251"/>
                </a:lnTo>
                <a:lnTo>
                  <a:pt x="600212" y="47243"/>
                </a:lnTo>
                <a:close/>
              </a:path>
              <a:path w="620395" h="1132839">
                <a:moveTo>
                  <a:pt x="524255" y="0"/>
                </a:moveTo>
                <a:lnTo>
                  <a:pt x="518281" y="1523"/>
                </a:lnTo>
                <a:lnTo>
                  <a:pt x="515508" y="6339"/>
                </a:lnTo>
                <a:lnTo>
                  <a:pt x="512704" y="11033"/>
                </a:lnTo>
                <a:lnTo>
                  <a:pt x="514349" y="17129"/>
                </a:lnTo>
                <a:lnTo>
                  <a:pt x="519043" y="19811"/>
                </a:lnTo>
                <a:lnTo>
                  <a:pt x="580662" y="55747"/>
                </a:lnTo>
                <a:lnTo>
                  <a:pt x="595243" y="47243"/>
                </a:lnTo>
                <a:lnTo>
                  <a:pt x="600212" y="47243"/>
                </a:lnTo>
                <a:lnTo>
                  <a:pt x="600212" y="45841"/>
                </a:lnTo>
                <a:lnTo>
                  <a:pt x="602917" y="45841"/>
                </a:lnTo>
                <a:lnTo>
                  <a:pt x="5242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30161" y="4372355"/>
            <a:ext cx="620395" cy="1132840"/>
          </a:xfrm>
          <a:custGeom>
            <a:avLst/>
            <a:gdLst/>
            <a:ahLst/>
            <a:cxnLst/>
            <a:rect l="l" t="t" r="r" b="b"/>
            <a:pathLst>
              <a:path w="620395" h="1132839">
                <a:moveTo>
                  <a:pt x="580652" y="1076705"/>
                </a:moveTo>
                <a:lnTo>
                  <a:pt x="519043" y="1112651"/>
                </a:lnTo>
                <a:lnTo>
                  <a:pt x="514349" y="1115318"/>
                </a:lnTo>
                <a:lnTo>
                  <a:pt x="512704" y="1121414"/>
                </a:lnTo>
                <a:lnTo>
                  <a:pt x="515508" y="1126104"/>
                </a:lnTo>
                <a:lnTo>
                  <a:pt x="518281" y="1130807"/>
                </a:lnTo>
                <a:lnTo>
                  <a:pt x="524255" y="1132463"/>
                </a:lnTo>
                <a:lnTo>
                  <a:pt x="602912" y="1086611"/>
                </a:lnTo>
                <a:lnTo>
                  <a:pt x="600212" y="1086611"/>
                </a:lnTo>
                <a:lnTo>
                  <a:pt x="600212" y="1085219"/>
                </a:lnTo>
                <a:lnTo>
                  <a:pt x="595243" y="1085219"/>
                </a:lnTo>
                <a:lnTo>
                  <a:pt x="580652" y="1076705"/>
                </a:lnTo>
                <a:close/>
              </a:path>
              <a:path w="620395" h="1132839">
                <a:moveTo>
                  <a:pt x="299984" y="9905"/>
                </a:moveTo>
                <a:lnTo>
                  <a:pt x="299984" y="1086611"/>
                </a:lnTo>
                <a:lnTo>
                  <a:pt x="563674" y="1086611"/>
                </a:lnTo>
                <a:lnTo>
                  <a:pt x="580652" y="1076705"/>
                </a:lnTo>
                <a:lnTo>
                  <a:pt x="319796" y="1076705"/>
                </a:lnTo>
                <a:lnTo>
                  <a:pt x="309890" y="1066799"/>
                </a:lnTo>
                <a:lnTo>
                  <a:pt x="319796" y="1066799"/>
                </a:lnTo>
                <a:lnTo>
                  <a:pt x="319796" y="19811"/>
                </a:lnTo>
                <a:lnTo>
                  <a:pt x="309890" y="19811"/>
                </a:lnTo>
                <a:lnTo>
                  <a:pt x="299984" y="9905"/>
                </a:lnTo>
                <a:close/>
              </a:path>
              <a:path w="620395" h="1132839">
                <a:moveTo>
                  <a:pt x="602912" y="1066799"/>
                </a:moveTo>
                <a:lnTo>
                  <a:pt x="600212" y="1066799"/>
                </a:lnTo>
                <a:lnTo>
                  <a:pt x="600212" y="1086611"/>
                </a:lnTo>
                <a:lnTo>
                  <a:pt x="602912" y="1086611"/>
                </a:lnTo>
                <a:lnTo>
                  <a:pt x="619902" y="1076705"/>
                </a:lnTo>
                <a:lnTo>
                  <a:pt x="602912" y="1066799"/>
                </a:lnTo>
                <a:close/>
              </a:path>
              <a:path w="620395" h="1132839">
                <a:moveTo>
                  <a:pt x="595243" y="1068192"/>
                </a:moveTo>
                <a:lnTo>
                  <a:pt x="580652" y="1076705"/>
                </a:lnTo>
                <a:lnTo>
                  <a:pt x="595243" y="1085219"/>
                </a:lnTo>
                <a:lnTo>
                  <a:pt x="595243" y="1068192"/>
                </a:lnTo>
                <a:close/>
              </a:path>
              <a:path w="620395" h="1132839">
                <a:moveTo>
                  <a:pt x="600212" y="1068192"/>
                </a:moveTo>
                <a:lnTo>
                  <a:pt x="595243" y="1068192"/>
                </a:lnTo>
                <a:lnTo>
                  <a:pt x="595243" y="1085219"/>
                </a:lnTo>
                <a:lnTo>
                  <a:pt x="600212" y="1085219"/>
                </a:lnTo>
                <a:lnTo>
                  <a:pt x="600212" y="1068192"/>
                </a:lnTo>
                <a:close/>
              </a:path>
              <a:path w="620395" h="1132839">
                <a:moveTo>
                  <a:pt x="319796" y="1066799"/>
                </a:moveTo>
                <a:lnTo>
                  <a:pt x="309890" y="1066799"/>
                </a:lnTo>
                <a:lnTo>
                  <a:pt x="319796" y="1076705"/>
                </a:lnTo>
                <a:lnTo>
                  <a:pt x="319796" y="1066799"/>
                </a:lnTo>
                <a:close/>
              </a:path>
              <a:path w="620395" h="1132839">
                <a:moveTo>
                  <a:pt x="563674" y="1066799"/>
                </a:moveTo>
                <a:lnTo>
                  <a:pt x="319796" y="1066799"/>
                </a:lnTo>
                <a:lnTo>
                  <a:pt x="319796" y="1076705"/>
                </a:lnTo>
                <a:lnTo>
                  <a:pt x="580652" y="1076705"/>
                </a:lnTo>
                <a:lnTo>
                  <a:pt x="563674" y="1066799"/>
                </a:lnTo>
                <a:close/>
              </a:path>
              <a:path w="620395" h="1132839">
                <a:moveTo>
                  <a:pt x="524255" y="1020948"/>
                </a:moveTo>
                <a:lnTo>
                  <a:pt x="518281" y="1022472"/>
                </a:lnTo>
                <a:lnTo>
                  <a:pt x="515508" y="1027307"/>
                </a:lnTo>
                <a:lnTo>
                  <a:pt x="512704" y="1031997"/>
                </a:lnTo>
                <a:lnTo>
                  <a:pt x="514349" y="1038093"/>
                </a:lnTo>
                <a:lnTo>
                  <a:pt x="519043" y="1040760"/>
                </a:lnTo>
                <a:lnTo>
                  <a:pt x="580652" y="1076705"/>
                </a:lnTo>
                <a:lnTo>
                  <a:pt x="595243" y="1068192"/>
                </a:lnTo>
                <a:lnTo>
                  <a:pt x="600212" y="1068192"/>
                </a:lnTo>
                <a:lnTo>
                  <a:pt x="600212" y="1066799"/>
                </a:lnTo>
                <a:lnTo>
                  <a:pt x="602912" y="1066799"/>
                </a:lnTo>
                <a:lnTo>
                  <a:pt x="524255" y="1020948"/>
                </a:lnTo>
                <a:close/>
              </a:path>
              <a:path w="620395" h="1132839">
                <a:moveTo>
                  <a:pt x="319796" y="0"/>
                </a:moveTo>
                <a:lnTo>
                  <a:pt x="0" y="0"/>
                </a:lnTo>
                <a:lnTo>
                  <a:pt x="0" y="19811"/>
                </a:lnTo>
                <a:lnTo>
                  <a:pt x="299984" y="19811"/>
                </a:lnTo>
                <a:lnTo>
                  <a:pt x="299984" y="9905"/>
                </a:lnTo>
                <a:lnTo>
                  <a:pt x="319796" y="9905"/>
                </a:lnTo>
                <a:lnTo>
                  <a:pt x="319796" y="0"/>
                </a:lnTo>
                <a:close/>
              </a:path>
              <a:path w="620395" h="1132839">
                <a:moveTo>
                  <a:pt x="319796" y="9905"/>
                </a:moveTo>
                <a:lnTo>
                  <a:pt x="299984" y="9905"/>
                </a:lnTo>
                <a:lnTo>
                  <a:pt x="309890" y="19811"/>
                </a:lnTo>
                <a:lnTo>
                  <a:pt x="319796" y="19811"/>
                </a:lnTo>
                <a:lnTo>
                  <a:pt x="319796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1755395" y="294603"/>
            <a:ext cx="569214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spc="-5" dirty="0">
                <a:solidFill>
                  <a:srgbClr val="000098"/>
                </a:solidFill>
                <a:latin typeface="Arial"/>
                <a:cs typeface="Arial"/>
              </a:rPr>
              <a:t>Dim</a:t>
            </a:r>
            <a:r>
              <a:rPr sz="3200" spc="-10" dirty="0">
                <a:solidFill>
                  <a:srgbClr val="000098"/>
                </a:solidFill>
                <a:latin typeface="Arial"/>
                <a:cs typeface="Arial"/>
              </a:rPr>
              <a:t>e</a:t>
            </a:r>
            <a:r>
              <a:rPr sz="3200" spc="-5" dirty="0">
                <a:solidFill>
                  <a:srgbClr val="000098"/>
                </a:solidFill>
                <a:latin typeface="Arial"/>
                <a:cs typeface="Arial"/>
              </a:rPr>
              <a:t>nsio</a:t>
            </a:r>
            <a:r>
              <a:rPr sz="3200" dirty="0">
                <a:solidFill>
                  <a:srgbClr val="000098"/>
                </a:solidFill>
                <a:latin typeface="Arial"/>
                <a:cs typeface="Arial"/>
              </a:rPr>
              <a:t>n</a:t>
            </a:r>
            <a:r>
              <a:rPr sz="3200" spc="60" dirty="0">
                <a:solidFill>
                  <a:srgbClr val="000098"/>
                </a:solidFill>
                <a:latin typeface="Times New Roman"/>
                <a:cs typeface="Times New Roman"/>
              </a:rPr>
              <a:t> </a:t>
            </a:r>
            <a:r>
              <a:rPr sz="3200" spc="-5" dirty="0">
                <a:solidFill>
                  <a:srgbClr val="000098"/>
                </a:solidFill>
                <a:latin typeface="Arial"/>
                <a:cs typeface="Arial"/>
              </a:rPr>
              <a:t>Red</a:t>
            </a:r>
            <a:r>
              <a:rPr sz="3200" spc="-15" dirty="0">
                <a:solidFill>
                  <a:srgbClr val="000098"/>
                </a:solidFill>
                <a:latin typeface="Arial"/>
                <a:cs typeface="Arial"/>
              </a:rPr>
              <a:t>u</a:t>
            </a:r>
            <a:r>
              <a:rPr sz="3200" dirty="0">
                <a:solidFill>
                  <a:srgbClr val="000098"/>
                </a:solidFill>
                <a:latin typeface="Arial"/>
                <a:cs typeface="Arial"/>
              </a:rPr>
              <a:t>ction</a:t>
            </a:r>
            <a:r>
              <a:rPr sz="3200" spc="60" dirty="0">
                <a:solidFill>
                  <a:srgbClr val="000098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98"/>
                </a:solidFill>
                <a:latin typeface="Arial"/>
                <a:cs typeface="Arial"/>
              </a:rPr>
              <a:t>Overv</a:t>
            </a:r>
            <a:r>
              <a:rPr sz="3200" spc="-5" dirty="0">
                <a:solidFill>
                  <a:srgbClr val="000098"/>
                </a:solidFill>
                <a:latin typeface="Arial"/>
                <a:cs typeface="Arial"/>
              </a:rPr>
              <a:t>iew</a:t>
            </a:r>
            <a:endParaRPr sz="3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19589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tSNE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963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06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01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54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55501" y="2268525"/>
            <a:ext cx="1739264" cy="894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1910" algn="r">
              <a:lnSpc>
                <a:spcPct val="100000"/>
              </a:lnSpc>
              <a:tabLst>
                <a:tab pos="1206500" algn="l"/>
              </a:tabLst>
            </a:pPr>
            <a:r>
              <a:rPr sz="1800" dirty="0">
                <a:latin typeface="Arial"/>
                <a:cs typeface="Arial"/>
              </a:rPr>
              <a:t>MDS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dirty="0">
                <a:latin typeface="Arial"/>
                <a:cs typeface="Arial"/>
              </a:rPr>
              <a:t>SNE</a:t>
            </a:r>
            <a:endParaRPr sz="1800">
              <a:latin typeface="Arial"/>
              <a:cs typeface="Arial"/>
            </a:endParaRPr>
          </a:p>
          <a:p>
            <a:pPr marL="72390">
              <a:lnSpc>
                <a:spcPct val="100000"/>
              </a:lnSpc>
              <a:spcBef>
                <a:spcPts val="225"/>
              </a:spcBef>
            </a:pPr>
            <a:r>
              <a:rPr sz="1600" spc="-15" dirty="0">
                <a:latin typeface="Arial"/>
                <a:cs typeface="Arial"/>
              </a:rPr>
              <a:t>Lo</a:t>
            </a:r>
            <a:r>
              <a:rPr sz="1600" spc="-5" dirty="0">
                <a:latin typeface="Arial"/>
                <a:cs typeface="Arial"/>
              </a:rPr>
              <a:t>c</a:t>
            </a:r>
            <a:r>
              <a:rPr sz="1600" spc="-15" dirty="0">
                <a:latin typeface="Arial"/>
                <a:cs typeface="Arial"/>
              </a:rPr>
              <a:t>a</a:t>
            </a:r>
            <a:r>
              <a:rPr sz="1600" spc="-10" dirty="0">
                <a:latin typeface="Arial"/>
                <a:cs typeface="Arial"/>
              </a:rPr>
              <a:t>l+probab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5" dirty="0">
                <a:latin typeface="Arial"/>
                <a:cs typeface="Arial"/>
              </a:rPr>
              <a:t>lity</a:t>
            </a:r>
            <a:endParaRPr sz="16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735"/>
              </a:spcBef>
            </a:pPr>
            <a:r>
              <a:rPr sz="1800" spc="-5" dirty="0">
                <a:latin typeface="Arial"/>
                <a:cs typeface="Arial"/>
              </a:rPr>
              <a:t>2002</a:t>
            </a:r>
            <a:endParaRPr sz="18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67768" y="2268525"/>
            <a:ext cx="2489200" cy="906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  <a:tabLst>
                <a:tab pos="1522730" algn="l"/>
              </a:tabLst>
            </a:pPr>
            <a:r>
              <a:rPr sz="1800" dirty="0">
                <a:latin typeface="Arial"/>
                <a:cs typeface="Arial"/>
              </a:rPr>
              <a:t>s</a:t>
            </a:r>
            <a:r>
              <a:rPr sz="1800" spc="-25" dirty="0">
                <a:latin typeface="Arial"/>
                <a:cs typeface="Arial"/>
              </a:rPr>
              <a:t>y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6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SNE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  <a:p>
            <a:pPr marR="85090" algn="ctr">
              <a:lnSpc>
                <a:spcPct val="100000"/>
              </a:lnSpc>
              <a:spcBef>
                <a:spcPts val="204"/>
              </a:spcBef>
            </a:pPr>
            <a:r>
              <a:rPr sz="1600" spc="-10" dirty="0">
                <a:latin typeface="Arial"/>
                <a:cs typeface="Arial"/>
              </a:rPr>
              <a:t>cro</a:t>
            </a:r>
            <a:r>
              <a:rPr sz="1600" spc="-30" dirty="0">
                <a:latin typeface="Arial"/>
                <a:cs typeface="Arial"/>
              </a:rPr>
              <a:t>w</a:t>
            </a:r>
            <a:r>
              <a:rPr sz="1600" spc="-15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g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problem</a:t>
            </a:r>
            <a:endParaRPr sz="1600">
              <a:latin typeface="Arial"/>
              <a:cs typeface="Arial"/>
            </a:endParaRPr>
          </a:p>
          <a:p>
            <a:pPr marR="43815" algn="ctr">
              <a:lnSpc>
                <a:spcPct val="100000"/>
              </a:lnSpc>
              <a:spcBef>
                <a:spcPts val="844"/>
              </a:spcBef>
            </a:pPr>
            <a:r>
              <a:rPr sz="1800" spc="-5" dirty="0">
                <a:latin typeface="Arial"/>
                <a:cs typeface="Arial"/>
              </a:rPr>
              <a:t>2007</a:t>
            </a:r>
            <a:endParaRPr sz="18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6566" y="2268525"/>
            <a:ext cx="55943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35856" y="2268525"/>
            <a:ext cx="1725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-</a:t>
            </a:r>
            <a:r>
              <a:rPr sz="1800" spc="-5" dirty="0">
                <a:latin typeface="Arial"/>
                <a:cs typeface="Arial"/>
              </a:rPr>
              <a:t>H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77820" y="1548854"/>
            <a:ext cx="1089025" cy="716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more</a:t>
            </a:r>
            <a:r>
              <a:rPr sz="1600" spc="6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tab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0" dirty="0">
                <a:latin typeface="Arial"/>
                <a:cs typeface="Arial"/>
              </a:rPr>
              <a:t>e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an</a:t>
            </a:r>
            <a:r>
              <a:rPr sz="1600" spc="-10" dirty="0">
                <a:latin typeface="Arial"/>
                <a:cs typeface="Arial"/>
              </a:rPr>
              <a:t>d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fa</a:t>
            </a:r>
            <a:r>
              <a:rPr sz="1600" spc="-5" dirty="0">
                <a:latin typeface="Arial"/>
                <a:cs typeface="Arial"/>
              </a:rPr>
              <a:t>s</a:t>
            </a:r>
            <a:r>
              <a:rPr sz="1600" spc="-10" dirty="0">
                <a:latin typeface="Arial"/>
                <a:cs typeface="Arial"/>
              </a:rPr>
              <a:t>ter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</a:t>
            </a:r>
            <a:r>
              <a:rPr sz="1600" spc="-15" dirty="0">
                <a:latin typeface="Arial"/>
                <a:cs typeface="Arial"/>
              </a:rPr>
              <a:t>o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ut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5501" y="1207947"/>
            <a:ext cx="529336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4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(t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ri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ted</a:t>
            </a:r>
            <a:r>
              <a:rPr sz="1800" spc="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oc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ast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sz="1800" spc="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Em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g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00531" y="1701254"/>
            <a:ext cx="1402715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412750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ea</a:t>
            </a:r>
            <a:r>
              <a:rPr sz="1600" spc="-5" dirty="0">
                <a:latin typeface="Arial"/>
                <a:cs typeface="Arial"/>
              </a:rPr>
              <a:t>si</a:t>
            </a:r>
            <a:r>
              <a:rPr sz="1600" spc="-15" dirty="0">
                <a:latin typeface="Arial"/>
                <a:cs typeface="Arial"/>
              </a:rPr>
              <a:t>er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imp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ement</a:t>
            </a:r>
            <a:r>
              <a:rPr sz="1600" spc="-10" dirty="0">
                <a:latin typeface="Arial"/>
                <a:cs typeface="Arial"/>
              </a:rPr>
              <a:t>at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733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766566" y="2517583"/>
            <a:ext cx="180784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>
              <a:lnSpc>
                <a:spcPct val="100000"/>
              </a:lnSpc>
            </a:pPr>
            <a:r>
              <a:rPr sz="1600" spc="-25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575" spc="-7" baseline="26455" dirty="0">
                <a:latin typeface="Arial"/>
                <a:cs typeface="Arial"/>
              </a:rPr>
              <a:t>2</a:t>
            </a:r>
            <a:r>
              <a:rPr sz="1600" spc="-15" dirty="0">
                <a:latin typeface="Arial"/>
                <a:cs typeface="Arial"/>
              </a:rPr>
              <a:t>)-&gt;O</a:t>
            </a:r>
            <a:r>
              <a:rPr sz="1600" spc="-20" dirty="0">
                <a:latin typeface="Arial"/>
                <a:cs typeface="Arial"/>
              </a:rPr>
              <a:t>(N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og</a:t>
            </a:r>
            <a:r>
              <a:rPr sz="1600" spc="-10" dirty="0">
                <a:latin typeface="Arial"/>
                <a:cs typeface="Arial"/>
              </a:rPr>
              <a:t>N)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819"/>
              </a:spcBef>
            </a:pPr>
            <a:r>
              <a:rPr sz="1800" spc="-5" dirty="0">
                <a:latin typeface="Arial"/>
                <a:cs typeface="Arial"/>
              </a:rPr>
              <a:t>200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5748" y="2891202"/>
            <a:ext cx="53149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01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42087" y="3759977"/>
            <a:ext cx="3506470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5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p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spc="0" dirty="0">
                <a:latin typeface="Calibri"/>
                <a:cs typeface="Calibri"/>
                <a:hlinkClick r:id="rId3"/>
              </a:rPr>
              <a:t>d</a:t>
            </a:r>
            <a:r>
              <a:rPr sz="1800" dirty="0">
                <a:latin typeface="Calibri"/>
                <a:cs typeface="Calibri"/>
                <a:hlinkClick r:id="rId3"/>
              </a:rPr>
              <a:t>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04359" y="3171442"/>
            <a:ext cx="4640580" cy="36362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2468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620331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spc="-5" dirty="0">
                <a:latin typeface="Calibri Light"/>
                <a:cs typeface="Calibri Light"/>
              </a:rPr>
              <a:t>och</a:t>
            </a:r>
            <a:r>
              <a:rPr sz="3200" b="0" spc="10" dirty="0">
                <a:latin typeface="Calibri Light"/>
                <a:cs typeface="Calibri Light"/>
              </a:rPr>
              <a:t>a</a:t>
            </a:r>
            <a:r>
              <a:rPr sz="3200" b="0" spc="-40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ic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15" dirty="0">
                <a:latin typeface="Calibri Light"/>
                <a:cs typeface="Calibri Light"/>
              </a:rPr>
              <a:t>N</a:t>
            </a:r>
            <a:r>
              <a:rPr sz="3200" b="0" spc="-5" dirty="0">
                <a:latin typeface="Calibri Light"/>
                <a:cs typeface="Calibri Light"/>
              </a:rPr>
              <a:t>eighb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Embedding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(SNE)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7541" y="1860046"/>
            <a:ext cx="7578090" cy="2322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t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por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10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spc="10" dirty="0">
                <a:latin typeface="Calibri"/>
                <a:cs typeface="Calibri"/>
              </a:rPr>
              <a:t>n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nes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2950">
              <a:latin typeface="Times New Roman"/>
              <a:cs typeface="Times New Roman"/>
            </a:endParaRPr>
          </a:p>
          <a:p>
            <a:pPr marL="355600" indent="-342900">
              <a:lnSpc>
                <a:spcPts val="2300"/>
              </a:lnSpc>
              <a:buFont typeface="Calibri"/>
              <a:buChar char="•"/>
              <a:tabLst>
                <a:tab pos="355600" algn="l"/>
              </a:tabLst>
            </a:pP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cha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i</a:t>
            </a:r>
            <a:r>
              <a:rPr sz="2000" dirty="0">
                <a:latin typeface="Calibri"/>
                <a:cs typeface="Calibri"/>
              </a:rPr>
              <a:t>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8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bed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spc="-4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e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f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  <a:p>
            <a:pPr marL="355600">
              <a:lnSpc>
                <a:spcPts val="2300"/>
              </a:lnSpc>
            </a:pP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994" dirty="0">
                <a:latin typeface="MS PGothic"/>
                <a:cs typeface="MS PGothic"/>
              </a:rPr>
              <a:t>䇾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994" dirty="0">
                <a:latin typeface="MS PGothic"/>
                <a:cs typeface="MS PGothic"/>
              </a:rPr>
              <a:t>䇿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3"/>
              </a:spcBef>
            </a:pPr>
            <a:endParaRPr sz="3150">
              <a:latin typeface="Times New Roman"/>
              <a:cs typeface="Times New Roman"/>
            </a:endParaRPr>
          </a:p>
          <a:p>
            <a:pPr marL="241300" marR="147955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o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c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5" dirty="0">
                <a:latin typeface="Calibri"/>
                <a:cs typeface="Calibri"/>
              </a:rPr>
              <a:t>-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a</a:t>
            </a:r>
            <a:r>
              <a:rPr sz="2000" spc="-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ick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th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</a:t>
            </a:r>
            <a:r>
              <a:rPr sz="2000" dirty="0">
                <a:latin typeface="Calibri"/>
                <a:cs typeface="Calibri"/>
              </a:rPr>
              <a:t>i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53927" y="452855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852" y="0"/>
                </a:moveTo>
                <a:lnTo>
                  <a:pt x="0" y="328484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338658" y="5055709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455" y="0"/>
                </a:moveTo>
                <a:lnTo>
                  <a:pt x="0" y="328481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52443" y="5025203"/>
            <a:ext cx="1918970" cy="0"/>
          </a:xfrm>
          <a:custGeom>
            <a:avLst/>
            <a:gdLst/>
            <a:ahLst/>
            <a:cxnLst/>
            <a:rect l="l" t="t" r="r" b="b"/>
            <a:pathLst>
              <a:path w="1918970">
                <a:moveTo>
                  <a:pt x="0" y="0"/>
                </a:moveTo>
                <a:lnTo>
                  <a:pt x="1918981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252180" y="4491531"/>
            <a:ext cx="139255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70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57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60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56206" y="5018681"/>
            <a:ext cx="137287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3300" algn="l"/>
              </a:tabLst>
            </a:pPr>
            <a:r>
              <a:rPr sz="145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374486" y="5007870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4148" y="467643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8894" y="520358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53536" y="5199847"/>
            <a:ext cx="521334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59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35873" y="4721191"/>
            <a:ext cx="134620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214817" y="4872165"/>
            <a:ext cx="62039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80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4940" y="4743845"/>
            <a:ext cx="201739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6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hig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h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825908" y="5022974"/>
            <a:ext cx="1363345" cy="0"/>
          </a:xfrm>
          <a:custGeom>
            <a:avLst/>
            <a:gdLst/>
            <a:ahLst/>
            <a:cxnLst/>
            <a:rect l="l" t="t" r="r" b="b"/>
            <a:pathLst>
              <a:path w="1363345">
                <a:moveTo>
                  <a:pt x="0" y="0"/>
                </a:moveTo>
                <a:lnTo>
                  <a:pt x="1362866" y="0"/>
                </a:lnTo>
              </a:path>
            </a:pathLst>
          </a:custGeom>
          <a:ln w="142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188283" y="4576724"/>
            <a:ext cx="727075" cy="227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</a:t>
            </a:r>
            <a:r>
              <a:rPr sz="1300" i="1" spc="160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 </a:t>
            </a:r>
            <a:r>
              <a:rPr sz="1300" i="1" spc="-35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spc="-10" dirty="0">
                <a:latin typeface="Times New Roman"/>
                <a:cs typeface="Times New Roman"/>
              </a:rPr>
              <a:t>|</a:t>
            </a:r>
            <a:r>
              <a:rPr sz="1425" spc="-7" baseline="35087" dirty="0">
                <a:latin typeface="Times New Roman"/>
                <a:cs typeface="Times New Roman"/>
              </a:rPr>
              <a:t>2</a:t>
            </a:r>
            <a:endParaRPr sz="1425" baseline="3508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55816" y="5040722"/>
            <a:ext cx="8572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50" spc="-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9228" y="5055820"/>
            <a:ext cx="1253490" cy="64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25" baseline="-25704" dirty="0">
                <a:latin typeface="Symbol"/>
                <a:cs typeface="Symbol"/>
              </a:rPr>
              <a:t></a:t>
            </a:r>
            <a:r>
              <a:rPr sz="5025" spc="419" baseline="-25704" dirty="0">
                <a:latin typeface="Times New Roman"/>
                <a:cs typeface="Times New Roman"/>
              </a:rPr>
              <a:t> </a:t>
            </a:r>
            <a:r>
              <a:rPr sz="3375" i="1" spc="82" baseline="-25925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spc="-2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i</a:t>
            </a:r>
            <a:r>
              <a:rPr sz="1425" i="1" spc="15" baseline="-20467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spc="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k</a:t>
            </a:r>
            <a:r>
              <a:rPr sz="1425" i="1" spc="-52" baseline="-20467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|</a:t>
            </a:r>
            <a:endParaRPr sz="1300">
              <a:latin typeface="Times New Roman"/>
              <a:cs typeface="Times New Roman"/>
            </a:endParaRPr>
          </a:p>
          <a:p>
            <a:pPr marL="102870">
              <a:lnSpc>
                <a:spcPct val="100000"/>
              </a:lnSpc>
              <a:spcBef>
                <a:spcPts val="795"/>
              </a:spcBef>
            </a:pPr>
            <a:r>
              <a:rPr sz="1850" i="1" spc="5" dirty="0">
                <a:latin typeface="Times New Roman"/>
                <a:cs typeface="Times New Roman"/>
              </a:rPr>
              <a:t>k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157550" y="5004846"/>
            <a:ext cx="231140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50" i="1" spc="5" dirty="0">
                <a:latin typeface="Times New Roman"/>
                <a:cs typeface="Times New Roman"/>
              </a:rPr>
              <a:t>j</a:t>
            </a:r>
            <a:r>
              <a:rPr sz="1850" spc="-95" dirty="0">
                <a:latin typeface="Times New Roman"/>
                <a:cs typeface="Times New Roman"/>
              </a:rPr>
              <a:t>|</a:t>
            </a:r>
            <a:r>
              <a:rPr sz="1850" i="1" spc="5" dirty="0">
                <a:latin typeface="Times New Roman"/>
                <a:cs typeface="Times New Roman"/>
              </a:rPr>
              <a:t>i</a:t>
            </a:r>
            <a:r>
              <a:rPr sz="1850" i="1" spc="-180" dirty="0">
                <a:latin typeface="Times New Roman"/>
                <a:cs typeface="Times New Roman"/>
              </a:rPr>
              <a:t> 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432796" y="4693018"/>
            <a:ext cx="33464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7655" algn="l"/>
              </a:tabLst>
            </a:pPr>
            <a:r>
              <a:rPr sz="950" i="1" spc="-5" dirty="0">
                <a:latin typeface="Times New Roman"/>
                <a:cs typeface="Times New Roman"/>
              </a:rPr>
              <a:t>i	j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052558" y="4672533"/>
            <a:ext cx="152400" cy="310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-10" dirty="0">
                <a:latin typeface="Times New Roman"/>
                <a:cs typeface="Times New Roman"/>
              </a:rPr>
              <a:t>e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72576" y="4847557"/>
            <a:ext cx="71564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5465" algn="l"/>
              </a:tabLst>
            </a:pPr>
            <a:r>
              <a:rPr sz="2250" i="1" spc="-15" dirty="0">
                <a:latin typeface="Times New Roman"/>
                <a:cs typeface="Times New Roman"/>
              </a:rPr>
              <a:t>q	</a:t>
            </a:r>
            <a:r>
              <a:rPr sz="2250" spc="-15" dirty="0">
                <a:latin typeface="Symbol"/>
                <a:cs typeface="Symbol"/>
              </a:rPr>
              <a:t>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395216" y="4773944"/>
            <a:ext cx="162115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lo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w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90687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16199"/>
            <a:ext cx="7486650" cy="846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i</a:t>
            </a:r>
            <a:r>
              <a:rPr sz="3200" b="0" spc="5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king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adiu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f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5" dirty="0">
                <a:latin typeface="Calibri Light"/>
                <a:cs typeface="Calibri Light"/>
              </a:rPr>
              <a:t>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Gaussia</a:t>
            </a:r>
            <a:r>
              <a:rPr sz="3200" b="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</a:t>
            </a:r>
            <a:r>
              <a:rPr sz="3200" b="0" spc="-30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used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mpu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p</a:t>
            </a:r>
            <a:r>
              <a:rPr sz="3200" b="0" i="1" spc="-210" dirty="0">
                <a:latin typeface="Calibri Light"/>
                <a:cs typeface="Calibri Light"/>
              </a:rPr>
              <a:t>’</a:t>
            </a:r>
            <a:r>
              <a:rPr sz="3200" b="0" dirty="0">
                <a:latin typeface="Calibri Light"/>
                <a:cs typeface="Calibri Light"/>
              </a:rPr>
              <a:t>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769256"/>
            <a:ext cx="7936865" cy="2711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7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u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dii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ar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p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spc="-60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ep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umb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con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6"/>
              </a:spcBef>
            </a:pPr>
            <a:endParaRPr sz="1600">
              <a:latin typeface="Times New Roman"/>
              <a:cs typeface="Times New Roman"/>
            </a:endParaRPr>
          </a:p>
          <a:p>
            <a:pPr marL="241300" marR="508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ig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ma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600">
              <a:latin typeface="Times New Roman"/>
              <a:cs typeface="Times New Roman"/>
            </a:endParaRPr>
          </a:p>
          <a:p>
            <a:pPr marL="241300" marR="20066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S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uces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40" y="4939434"/>
            <a:ext cx="3507740" cy="280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Calibri"/>
              <a:buChar char="•"/>
              <a:tabLst>
                <a:tab pos="356235" algn="l"/>
              </a:tabLst>
            </a:pPr>
            <a:r>
              <a:rPr sz="2000" dirty="0">
                <a:latin typeface="Calibri"/>
                <a:cs typeface="Calibri"/>
              </a:rPr>
              <a:t>Its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peci</a:t>
            </a:r>
            <a:r>
              <a:rPr sz="2000" spc="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erpl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716515" y="5161026"/>
            <a:ext cx="106680" cy="328930"/>
          </a:xfrm>
          <a:custGeom>
            <a:avLst/>
            <a:gdLst/>
            <a:ahLst/>
            <a:cxnLst/>
            <a:rect l="l" t="t" r="r" b="b"/>
            <a:pathLst>
              <a:path w="106679" h="328929">
                <a:moveTo>
                  <a:pt x="106153" y="0"/>
                </a:moveTo>
                <a:lnTo>
                  <a:pt x="0" y="328483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906561" y="568817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970" y="0"/>
                </a:moveTo>
                <a:lnTo>
                  <a:pt x="0" y="328480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508812" y="5657672"/>
            <a:ext cx="1931670" cy="0"/>
          </a:xfrm>
          <a:custGeom>
            <a:avLst/>
            <a:gdLst/>
            <a:ahLst/>
            <a:cxnLst/>
            <a:rect l="l" t="t" r="r" b="b"/>
            <a:pathLst>
              <a:path w="1931670">
                <a:moveTo>
                  <a:pt x="0" y="0"/>
                </a:moveTo>
                <a:lnTo>
                  <a:pt x="1931507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13809" y="5123992"/>
            <a:ext cx="13938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3619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012632" y="5651142"/>
            <a:ext cx="138493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5365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930239" y="5640331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057533" y="530889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47601" y="583604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9923" y="5832310"/>
            <a:ext cx="521970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67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697871" y="5353651"/>
            <a:ext cx="13525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770382" y="5504628"/>
            <a:ext cx="62103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244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447800" y="5306567"/>
            <a:ext cx="2057400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19200" y="6019800"/>
            <a:ext cx="2702052" cy="6035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77174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03499"/>
            <a:ext cx="6487795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5" dirty="0">
                <a:latin typeface="Calibri Light"/>
                <a:cs typeface="Calibri Light"/>
              </a:rPr>
              <a:t>T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spc="-4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fun</a:t>
            </a:r>
            <a:r>
              <a:rPr sz="3200" b="0" spc="10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spc="-70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a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low-dimensional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55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p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se</a:t>
            </a:r>
            <a:r>
              <a:rPr sz="3200" b="0" spc="-4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93182" y="2006456"/>
            <a:ext cx="551180" cy="0"/>
          </a:xfrm>
          <a:custGeom>
            <a:avLst/>
            <a:gdLst/>
            <a:ahLst/>
            <a:cxnLst/>
            <a:rect l="l" t="t" r="r" b="b"/>
            <a:pathLst>
              <a:path w="551179">
                <a:moveTo>
                  <a:pt x="0" y="0"/>
                </a:moveTo>
                <a:lnTo>
                  <a:pt x="550650" y="0"/>
                </a:lnTo>
              </a:path>
            </a:pathLst>
          </a:custGeom>
          <a:ln w="150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24636" y="2062870"/>
            <a:ext cx="45402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q</a:t>
            </a:r>
            <a:r>
              <a:rPr sz="3525" i="1" spc="-157" baseline="2364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3567" y="1512051"/>
            <a:ext cx="454025" cy="455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p</a:t>
            </a:r>
            <a:r>
              <a:rPr sz="3525" i="1" spc="-172" baseline="23640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7738" y="2187017"/>
            <a:ext cx="65214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3085" algn="l"/>
              </a:tabLst>
            </a:pPr>
            <a:r>
              <a:rPr sz="2350" i="1" spc="10" dirty="0">
                <a:latin typeface="Times New Roman"/>
                <a:cs typeface="Times New Roman"/>
              </a:rPr>
              <a:t>i	j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90131" y="1951570"/>
            <a:ext cx="24066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j</a:t>
            </a:r>
            <a:r>
              <a:rPr sz="2350" i="1" spc="-240" dirty="0">
                <a:latin typeface="Times New Roman"/>
                <a:cs typeface="Times New Roman"/>
              </a:rPr>
              <a:t> 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6911" y="1721260"/>
            <a:ext cx="3841750" cy="569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1690" algn="l"/>
                <a:tab pos="1604010" algn="l"/>
                <a:tab pos="1930400" algn="l"/>
                <a:tab pos="3199765" algn="l"/>
                <a:tab pos="3440429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K</a:t>
            </a:r>
            <a:r>
              <a:rPr sz="2350" i="1" spc="95" dirty="0">
                <a:latin typeface="Times New Roman"/>
                <a:cs typeface="Times New Roman"/>
              </a:rPr>
              <a:t>L</a:t>
            </a:r>
            <a:r>
              <a:rPr sz="2350" spc="130" dirty="0">
                <a:latin typeface="Times New Roman"/>
                <a:cs typeface="Times New Roman"/>
              </a:rPr>
              <a:t>(</a:t>
            </a:r>
            <a:r>
              <a:rPr sz="2350" i="1" spc="25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40" dirty="0">
                <a:latin typeface="Times New Roman"/>
                <a:cs typeface="Times New Roman"/>
              </a:rPr>
              <a:t>|</a:t>
            </a:r>
            <a:r>
              <a:rPr sz="2350" spc="5" dirty="0">
                <a:latin typeface="Times New Roman"/>
                <a:cs typeface="Times New Roman"/>
              </a:rPr>
              <a:t>|</a:t>
            </a:r>
            <a:r>
              <a:rPr sz="2350" spc="-215" dirty="0">
                <a:latin typeface="Times New Roman"/>
                <a:cs typeface="Times New Roman"/>
              </a:rPr>
              <a:t> </a:t>
            </a:r>
            <a:r>
              <a:rPr sz="2350" i="1" spc="30" dirty="0">
                <a:latin typeface="Times New Roman"/>
                <a:cs typeface="Times New Roman"/>
              </a:rPr>
              <a:t>Q</a:t>
            </a:r>
            <a:r>
              <a:rPr sz="2350" i="1" spc="130" dirty="0">
                <a:latin typeface="Times New Roman"/>
                <a:cs typeface="Times New Roman"/>
              </a:rPr>
              <a:t> </a:t>
            </a:r>
            <a:r>
              <a:rPr sz="2350" spc="15" dirty="0">
                <a:latin typeface="Times New Roman"/>
                <a:cs typeface="Times New Roman"/>
              </a:rPr>
              <a:t>)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217" baseline="-10457" dirty="0">
                <a:latin typeface="Times New Roman"/>
                <a:cs typeface="Times New Roman"/>
              </a:rPr>
              <a:t> 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787" baseline="-10457" dirty="0">
                <a:latin typeface="Times New Roman"/>
                <a:cs typeface="Times New Roman"/>
              </a:rPr>
              <a:t> </a:t>
            </a:r>
            <a:r>
              <a:rPr sz="2350" i="1" spc="20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3525" spc="7" baseline="-23640" dirty="0">
                <a:latin typeface="Times New Roman"/>
                <a:cs typeface="Times New Roman"/>
              </a:rPr>
              <a:t>|</a:t>
            </a:r>
            <a:r>
              <a:rPr sz="3525" baseline="-23640" dirty="0">
                <a:latin typeface="Times New Roman"/>
                <a:cs typeface="Times New Roman"/>
              </a:rPr>
              <a:t>	</a:t>
            </a:r>
            <a:r>
              <a:rPr sz="2350" spc="-50" dirty="0">
                <a:latin typeface="Times New Roman"/>
                <a:cs typeface="Times New Roman"/>
              </a:rPr>
              <a:t>l</a:t>
            </a:r>
            <a:r>
              <a:rPr sz="2350" spc="45" dirty="0">
                <a:latin typeface="Times New Roman"/>
                <a:cs typeface="Times New Roman"/>
              </a:rPr>
              <a:t>o</a:t>
            </a:r>
            <a:r>
              <a:rPr sz="2350" spc="20" dirty="0">
                <a:latin typeface="Times New Roman"/>
                <a:cs typeface="Times New Roman"/>
              </a:rPr>
              <a:t>g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54439" y="1721260"/>
            <a:ext cx="418465" cy="79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535"/>
              </a:lnSpc>
            </a:pPr>
            <a:r>
              <a:rPr sz="4250" spc="60" dirty="0">
                <a:latin typeface="Symbol"/>
                <a:cs typeface="Symbol"/>
              </a:rPr>
              <a:t></a:t>
            </a:r>
            <a:endParaRPr sz="4250">
              <a:latin typeface="Symbol"/>
              <a:cs typeface="Symbol"/>
            </a:endParaRPr>
          </a:p>
          <a:p>
            <a:pPr marR="14604" algn="ctr">
              <a:lnSpc>
                <a:spcPts val="2255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15680" y="1928021"/>
            <a:ext cx="11112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93207" y="1820460"/>
            <a:ext cx="928369" cy="332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46760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C</a:t>
            </a:r>
            <a:r>
              <a:rPr sz="2350" i="1" spc="30" dirty="0">
                <a:latin typeface="Times New Roman"/>
                <a:cs typeface="Times New Roman"/>
              </a:rPr>
              <a:t>o</a:t>
            </a:r>
            <a:r>
              <a:rPr sz="2350" i="1" dirty="0">
                <a:latin typeface="Times New Roman"/>
                <a:cs typeface="Times New Roman"/>
              </a:rPr>
              <a:t>s</a:t>
            </a:r>
            <a:r>
              <a:rPr sz="2350" i="1" spc="10" dirty="0">
                <a:latin typeface="Times New Roman"/>
                <a:cs typeface="Times New Roman"/>
              </a:rPr>
              <a:t>t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79970" y="1973992"/>
            <a:ext cx="85090" cy="237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" dirty="0">
                <a:latin typeface="Times New Roman"/>
                <a:cs typeface="Times New Roman"/>
              </a:rPr>
              <a:t>i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70784" y="3673393"/>
            <a:ext cx="411226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70" dirty="0">
                <a:latin typeface="Times New Roman"/>
                <a:cs typeface="Times New Roman"/>
              </a:rPr>
              <a:t>(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22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b="1" spc="185" dirty="0">
                <a:latin typeface="Times New Roman"/>
                <a:cs typeface="Times New Roman"/>
              </a:rPr>
              <a:t>y</a:t>
            </a:r>
            <a:r>
              <a:rPr sz="2325" i="1" baseline="-23297" dirty="0">
                <a:latin typeface="Times New Roman"/>
                <a:cs typeface="Times New Roman"/>
              </a:rPr>
              <a:t>i</a:t>
            </a:r>
            <a:r>
              <a:rPr sz="2325" i="1" spc="-60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2650" spc="-95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spc="-254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p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0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q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160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p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3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q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35311" y="3673392"/>
            <a:ext cx="55626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2745" algn="l"/>
              </a:tabLst>
            </a:pPr>
            <a:r>
              <a:rPr sz="265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2650" spc="10" dirty="0">
                <a:latin typeface="Times New Roman"/>
                <a:cs typeface="Times New Roman"/>
              </a:rPr>
              <a:t>2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35748" y="4115521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j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32945" y="4140583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i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97062" y="3460057"/>
            <a:ext cx="416559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u="heavy" spc="-20" dirty="0">
                <a:latin typeface="Symbol"/>
                <a:cs typeface="Symbol"/>
              </a:rPr>
              <a:t></a:t>
            </a:r>
            <a:r>
              <a:rPr sz="2650" i="1" u="heavy" spc="15" dirty="0">
                <a:latin typeface="Times New Roman"/>
                <a:cs typeface="Times New Roman"/>
              </a:rPr>
              <a:t>C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75940" y="3937556"/>
            <a:ext cx="36004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-20" dirty="0">
                <a:latin typeface="Symbol"/>
                <a:cs typeface="Symbol"/>
              </a:rPr>
              <a:t>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68120" y="3612586"/>
            <a:ext cx="38925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dirty="0">
                <a:latin typeface="Symbol"/>
                <a:cs typeface="Symbol"/>
              </a:rPr>
              <a:t></a:t>
            </a:r>
            <a:endParaRPr sz="4000">
              <a:latin typeface="Symbol"/>
              <a:cs typeface="Symbo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4400" y="5052059"/>
            <a:ext cx="4953000" cy="6629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917250" y="2966517"/>
            <a:ext cx="18275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c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917250" y="4566985"/>
            <a:ext cx="41148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te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Arial"/>
                <a:cs typeface="Arial"/>
              </a:rPr>
              <a:t>w</a:t>
            </a:r>
            <a:r>
              <a:rPr sz="1800" spc="-5" dirty="0">
                <a:latin typeface="Arial"/>
                <a:cs typeface="Arial"/>
              </a:rPr>
              <a:t>it</a:t>
            </a:r>
            <a:r>
              <a:rPr sz="1800" dirty="0">
                <a:latin typeface="Arial"/>
                <a:cs typeface="Arial"/>
              </a:rPr>
              <a:t>h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tum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term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219331" y="5856011"/>
            <a:ext cx="9118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079" marR="5080" indent="-247015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g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r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6371" y="5856011"/>
            <a:ext cx="1167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Mom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nt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6875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8777" y="488970"/>
            <a:ext cx="7474584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220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urning</a:t>
            </a:r>
            <a:r>
              <a:rPr sz="3200" b="0" spc="-110" dirty="0">
                <a:latin typeface="Times New Roman"/>
                <a:cs typeface="Times New Roman"/>
              </a:rPr>
              <a:t> </a:t>
            </a:r>
            <a:r>
              <a:rPr sz="3200" b="0" spc="-35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nditiona</a:t>
            </a:r>
            <a:r>
              <a:rPr sz="3200" b="0" dirty="0">
                <a:latin typeface="Calibri Light"/>
                <a:cs typeface="Calibri Light"/>
              </a:rPr>
              <a:t>l</a:t>
            </a:r>
            <a:r>
              <a:rPr sz="3200" b="0" spc="-4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</a:t>
            </a: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</a:t>
            </a:r>
            <a:r>
              <a:rPr sz="3200" b="0" spc="-35" dirty="0">
                <a:latin typeface="Calibri Light"/>
                <a:cs typeface="Calibri Light"/>
              </a:rPr>
              <a:t>n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ai</a:t>
            </a:r>
            <a:r>
              <a:rPr sz="3200" b="0" spc="5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wise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209542" y="1636637"/>
            <a:ext cx="140335" cy="438784"/>
          </a:xfrm>
          <a:custGeom>
            <a:avLst/>
            <a:gdLst/>
            <a:ahLst/>
            <a:cxnLst/>
            <a:rect l="l" t="t" r="r" b="b"/>
            <a:pathLst>
              <a:path w="140334" h="438785">
                <a:moveTo>
                  <a:pt x="140260" y="0"/>
                </a:moveTo>
                <a:lnTo>
                  <a:pt x="0" y="438350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481237" y="2332328"/>
            <a:ext cx="140970" cy="438150"/>
          </a:xfrm>
          <a:custGeom>
            <a:avLst/>
            <a:gdLst/>
            <a:ahLst/>
            <a:cxnLst/>
            <a:rect l="l" t="t" r="r" b="b"/>
            <a:pathLst>
              <a:path w="140970" h="438150">
                <a:moveTo>
                  <a:pt x="140779" y="0"/>
                </a:moveTo>
                <a:lnTo>
                  <a:pt x="0" y="437742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1819" y="2292597"/>
            <a:ext cx="2511425" cy="0"/>
          </a:xfrm>
          <a:custGeom>
            <a:avLst/>
            <a:gdLst/>
            <a:ahLst/>
            <a:cxnLst/>
            <a:rect l="l" t="t" r="r" b="b"/>
            <a:pathLst>
              <a:path w="2511425">
                <a:moveTo>
                  <a:pt x="0" y="0"/>
                </a:moveTo>
                <a:lnTo>
                  <a:pt x="2510979" y="0"/>
                </a:lnTo>
              </a:path>
            </a:pathLst>
          </a:custGeom>
          <a:ln w="158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085095" y="1592551"/>
            <a:ext cx="1758314" cy="4705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85240" algn="l"/>
              </a:tabLst>
            </a:pPr>
            <a:r>
              <a:rPr sz="2100" spc="-105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5" dirty="0">
                <a:latin typeface="Times New Roman"/>
                <a:cs typeface="Times New Roman"/>
              </a:rPr>
              <a:t>x</a:t>
            </a:r>
            <a:r>
              <a:rPr sz="2775" i="1" spc="15" baseline="-15015" dirty="0">
                <a:latin typeface="Times New Roman"/>
                <a:cs typeface="Times New Roman"/>
              </a:rPr>
              <a:t>i</a:t>
            </a:r>
            <a:r>
              <a:rPr sz="2775" i="1" spc="-195" baseline="-15015" dirty="0">
                <a:latin typeface="Times New Roman"/>
                <a:cs typeface="Times New Roman"/>
              </a:rPr>
              <a:t> 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spc="-140" dirty="0">
                <a:latin typeface="Times New Roman"/>
                <a:cs typeface="Times New Roman"/>
              </a:rPr>
              <a:t> </a:t>
            </a:r>
            <a:r>
              <a:rPr sz="2775" i="1" spc="15" baseline="-15015" dirty="0">
                <a:latin typeface="Times New Roman"/>
                <a:cs typeface="Times New Roman"/>
              </a:rPr>
              <a:t>j</a:t>
            </a:r>
            <a:r>
              <a:rPr sz="2775" i="1" spc="-322" baseline="-15015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0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5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60522" y="2287639"/>
            <a:ext cx="1755139" cy="40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37845" algn="l"/>
                <a:tab pos="1282065" algn="l"/>
              </a:tabLst>
            </a:pPr>
            <a:r>
              <a:rPr sz="2100" spc="-100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" dirty="0">
                <a:latin typeface="Times New Roman"/>
                <a:cs typeface="Times New Roman"/>
              </a:rPr>
              <a:t>x</a:t>
            </a:r>
            <a:r>
              <a:rPr sz="2100" i="1" dirty="0">
                <a:latin typeface="Times New Roman"/>
                <a:cs typeface="Times New Roman"/>
              </a:rPr>
              <a:t>	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dirty="0">
                <a:latin typeface="Times New Roman"/>
                <a:cs typeface="Times New Roman"/>
              </a:rPr>
              <a:t> </a:t>
            </a:r>
            <a:r>
              <a:rPr sz="1850" i="1" spc="-200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5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0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01873" y="2292704"/>
            <a:ext cx="128270" cy="209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ij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5389" y="2493798"/>
            <a:ext cx="499745" cy="264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1850" i="1" spc="15" dirty="0">
                <a:latin typeface="Times New Roman"/>
                <a:cs typeface="Times New Roman"/>
              </a:rPr>
              <a:t>k	</a:t>
            </a:r>
            <a:r>
              <a:rPr sz="1850" i="1" spc="10" dirty="0">
                <a:latin typeface="Times New Roman"/>
                <a:cs typeface="Times New Roman"/>
              </a:rPr>
              <a:t>l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0074" y="2534833"/>
            <a:ext cx="708660" cy="720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4">
              <a:lnSpc>
                <a:spcPts val="4350"/>
              </a:lnSpc>
              <a:tabLst>
                <a:tab pos="553720" algn="l"/>
              </a:tabLst>
            </a:pPr>
            <a:r>
              <a:rPr sz="5625" baseline="-8888" dirty="0">
                <a:latin typeface="Symbol"/>
                <a:cs typeface="Symbol"/>
              </a:rPr>
              <a:t></a:t>
            </a:r>
            <a:r>
              <a:rPr sz="5625" baseline="-8888" dirty="0">
                <a:latin typeface="Times New Roman"/>
                <a:cs typeface="Times New Roman"/>
              </a:rPr>
              <a:t>	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  <a:p>
            <a:pPr marL="12700">
              <a:lnSpc>
                <a:spcPts val="2370"/>
              </a:lnSpc>
            </a:pPr>
            <a:r>
              <a:rPr sz="2100" i="1" spc="-10" dirty="0">
                <a:latin typeface="Times New Roman"/>
                <a:cs typeface="Times New Roman"/>
              </a:rPr>
              <a:t>k</a:t>
            </a:r>
            <a:r>
              <a:rPr sz="2100" i="1" spc="-3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</a:t>
            </a:r>
            <a:r>
              <a:rPr sz="2100" i="1" spc="-10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35336" y="1902390"/>
            <a:ext cx="167640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49571" y="2097872"/>
            <a:ext cx="65849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9900" algn="l"/>
              </a:tabLst>
            </a:pPr>
            <a:r>
              <a:rPr sz="2500" i="1" dirty="0">
                <a:latin typeface="Times New Roman"/>
                <a:cs typeface="Times New Roman"/>
              </a:rPr>
              <a:t>p	</a:t>
            </a:r>
            <a:r>
              <a:rPr sz="2500" dirty="0">
                <a:latin typeface="Symbol"/>
                <a:cs typeface="Symbol"/>
              </a:rPr>
              <a:t>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15416" y="5285863"/>
            <a:ext cx="521334" cy="0"/>
          </a:xfrm>
          <a:custGeom>
            <a:avLst/>
            <a:gdLst/>
            <a:ahLst/>
            <a:cxnLst/>
            <a:rect l="l" t="t" r="r" b="b"/>
            <a:pathLst>
              <a:path w="521335">
                <a:moveTo>
                  <a:pt x="0" y="0"/>
                </a:moveTo>
                <a:lnTo>
                  <a:pt x="520912" y="0"/>
                </a:lnTo>
              </a:path>
            </a:pathLst>
          </a:custGeom>
          <a:ln w="172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89811" y="5009033"/>
            <a:ext cx="1601470" cy="551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58875" algn="l"/>
              </a:tabLst>
            </a:pPr>
            <a:r>
              <a:rPr sz="2750" spc="10" dirty="0">
                <a:latin typeface="Times New Roman"/>
                <a:cs typeface="Times New Roman"/>
              </a:rPr>
              <a:t>4</a:t>
            </a:r>
            <a:r>
              <a:rPr sz="6225" spc="442" baseline="-8701" dirty="0">
                <a:latin typeface="Symbol"/>
                <a:cs typeface="Symbol"/>
              </a:rPr>
              <a:t>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28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p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spc="-2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q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55203" y="5072586"/>
            <a:ext cx="1471295" cy="44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55015" algn="l"/>
              </a:tabLst>
            </a:pPr>
            <a:r>
              <a:rPr sz="2400" i="1" baseline="-24305" dirty="0">
                <a:latin typeface="Times New Roman"/>
                <a:cs typeface="Times New Roman"/>
              </a:rPr>
              <a:t>ij</a:t>
            </a:r>
            <a:r>
              <a:rPr sz="2400" i="1" spc="-37" baseline="-24305" dirty="0">
                <a:latin typeface="Times New Roman"/>
                <a:cs typeface="Times New Roman"/>
              </a:rPr>
              <a:t> </a:t>
            </a:r>
            <a:r>
              <a:rPr sz="2750" spc="-25" dirty="0">
                <a:latin typeface="Times New Roman"/>
                <a:cs typeface="Times New Roman"/>
              </a:rPr>
              <a:t>)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spc="-390" dirty="0">
                <a:latin typeface="Times New Roman"/>
                <a:cs typeface="Times New Roman"/>
              </a:rPr>
              <a:t> </a:t>
            </a:r>
            <a:r>
              <a:rPr sz="2400" i="1" baseline="-24305" dirty="0">
                <a:latin typeface="Times New Roman"/>
                <a:cs typeface="Times New Roman"/>
              </a:rPr>
              <a:t>j</a:t>
            </a:r>
            <a:r>
              <a:rPr sz="2400" i="1" spc="-30" baseline="-24305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Times New Roman"/>
                <a:cs typeface="Times New Roman"/>
              </a:rPr>
              <a:t>)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19644" y="5288109"/>
            <a:ext cx="13970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341720" y="5288109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40582" y="5529520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02710" y="5329717"/>
            <a:ext cx="49085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90" dirty="0">
                <a:latin typeface="Times New Roman"/>
                <a:cs typeface="Times New Roman"/>
              </a:rPr>
              <a:t> </a:t>
            </a:r>
            <a:r>
              <a:rPr sz="2750" i="1" spc="-45" dirty="0">
                <a:latin typeface="Times New Roman"/>
                <a:cs typeface="Times New Roman"/>
              </a:rPr>
              <a:t>y</a:t>
            </a:r>
            <a:r>
              <a:rPr sz="2400" i="1" baseline="-24305" dirty="0">
                <a:latin typeface="Times New Roman"/>
                <a:cs typeface="Times New Roman"/>
              </a:rPr>
              <a:t>i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323010" y="4835869"/>
            <a:ext cx="81470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5790" algn="l"/>
              </a:tabLst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434" dirty="0">
                <a:latin typeface="Times New Roman"/>
                <a:cs typeface="Times New Roman"/>
              </a:rPr>
              <a:t> </a:t>
            </a:r>
            <a:r>
              <a:rPr sz="2750" i="1" spc="15" dirty="0">
                <a:latin typeface="Times New Roman"/>
                <a:cs typeface="Times New Roman"/>
              </a:rPr>
              <a:t>C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4125" spc="22" baseline="-35353" dirty="0">
                <a:latin typeface="Symbol"/>
                <a:cs typeface="Symbol"/>
              </a:rPr>
              <a:t></a:t>
            </a:r>
            <a:endParaRPr sz="4125" baseline="-35353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691943" y="4047934"/>
            <a:ext cx="437515" cy="0"/>
          </a:xfrm>
          <a:custGeom>
            <a:avLst/>
            <a:gdLst/>
            <a:ahLst/>
            <a:cxnLst/>
            <a:rect l="l" t="t" r="r" b="b"/>
            <a:pathLst>
              <a:path w="437514">
                <a:moveTo>
                  <a:pt x="0" y="0"/>
                </a:moveTo>
                <a:lnTo>
                  <a:pt x="437171" y="0"/>
                </a:lnTo>
              </a:path>
            </a:pathLst>
          </a:custGeom>
          <a:ln w="16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1285317" y="3842368"/>
            <a:ext cx="2755900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4865" algn="l"/>
              </a:tabLst>
            </a:pPr>
            <a:r>
              <a:rPr sz="2650" i="1" dirty="0">
                <a:latin typeface="Times New Roman"/>
                <a:cs typeface="Times New Roman"/>
              </a:rPr>
              <a:t>Cost	</a:t>
            </a:r>
            <a:r>
              <a:rPr sz="2650" dirty="0">
                <a:latin typeface="Symbol"/>
                <a:cs typeface="Symbol"/>
              </a:rPr>
              <a:t></a:t>
            </a:r>
            <a:r>
              <a:rPr sz="2650" spc="25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K</a:t>
            </a:r>
            <a:r>
              <a:rPr sz="2650" i="1" spc="60" dirty="0">
                <a:latin typeface="Times New Roman"/>
                <a:cs typeface="Times New Roman"/>
              </a:rPr>
              <a:t>L</a:t>
            </a:r>
            <a:r>
              <a:rPr sz="2650" spc="135" dirty="0">
                <a:latin typeface="Times New Roman"/>
                <a:cs typeface="Times New Roman"/>
              </a:rPr>
              <a:t>(</a:t>
            </a:r>
            <a:r>
              <a:rPr sz="2650" i="1" dirty="0">
                <a:latin typeface="Times New Roman"/>
                <a:cs typeface="Times New Roman"/>
              </a:rPr>
              <a:t>P</a:t>
            </a:r>
            <a:r>
              <a:rPr sz="2650" i="1" spc="-165" dirty="0">
                <a:latin typeface="Times New Roman"/>
                <a:cs typeface="Times New Roman"/>
              </a:rPr>
              <a:t> </a:t>
            </a:r>
            <a:r>
              <a:rPr sz="2650" spc="-5" dirty="0">
                <a:latin typeface="Times New Roman"/>
                <a:cs typeface="Times New Roman"/>
              </a:rPr>
              <a:t>|</a:t>
            </a:r>
            <a:r>
              <a:rPr sz="2650" dirty="0">
                <a:latin typeface="Times New Roman"/>
                <a:cs typeface="Times New Roman"/>
              </a:rPr>
              <a:t>|</a:t>
            </a:r>
            <a:r>
              <a:rPr sz="2650" spc="-250" dirty="0">
                <a:latin typeface="Times New Roman"/>
                <a:cs typeface="Times New Roman"/>
              </a:rPr>
              <a:t> </a:t>
            </a:r>
            <a:r>
              <a:rPr sz="2650" i="1" spc="70" dirty="0">
                <a:latin typeface="Times New Roman"/>
                <a:cs typeface="Times New Roman"/>
              </a:rPr>
              <a:t>Q</a:t>
            </a:r>
            <a:r>
              <a:rPr sz="2650" dirty="0">
                <a:latin typeface="Times New Roman"/>
                <a:cs typeface="Times New Roman"/>
              </a:rPr>
              <a:t>)</a:t>
            </a:r>
            <a:r>
              <a:rPr sz="2650" spc="-5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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27497" y="3545948"/>
            <a:ext cx="1356995" cy="664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51765" algn="r">
              <a:lnSpc>
                <a:spcPts val="2780"/>
              </a:lnSpc>
            </a:pPr>
            <a:r>
              <a:rPr sz="2650" i="1" dirty="0">
                <a:latin typeface="Times New Roman"/>
                <a:cs typeface="Times New Roman"/>
              </a:rPr>
              <a:t>p</a:t>
            </a:r>
            <a:endParaRPr sz="2650">
              <a:latin typeface="Times New Roman"/>
              <a:cs typeface="Times New Roman"/>
            </a:endParaRPr>
          </a:p>
          <a:p>
            <a:pPr marL="12700">
              <a:lnSpc>
                <a:spcPts val="2780"/>
              </a:lnSpc>
              <a:tabLst>
                <a:tab pos="445770" algn="l"/>
                <a:tab pos="1184910" algn="l"/>
              </a:tabLst>
            </a:pPr>
            <a:r>
              <a:rPr sz="2650" i="1" dirty="0">
                <a:latin typeface="Times New Roman"/>
                <a:cs typeface="Times New Roman"/>
              </a:rPr>
              <a:t>p	</a:t>
            </a:r>
            <a:r>
              <a:rPr sz="2650" spc="-40" dirty="0">
                <a:latin typeface="Times New Roman"/>
                <a:cs typeface="Times New Roman"/>
              </a:rPr>
              <a:t>l</a:t>
            </a:r>
            <a:r>
              <a:rPr sz="2650" dirty="0">
                <a:latin typeface="Times New Roman"/>
                <a:cs typeface="Times New Roman"/>
              </a:rPr>
              <a:t>og	</a:t>
            </a:r>
            <a:r>
              <a:rPr sz="3300" i="1" spc="15" baseline="37878" dirty="0">
                <a:latin typeface="Times New Roman"/>
                <a:cs typeface="Times New Roman"/>
              </a:rPr>
              <a:t>ij</a:t>
            </a:r>
            <a:endParaRPr sz="3300" baseline="37878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87143" y="4007371"/>
            <a:ext cx="184785" cy="307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21207" y="4111173"/>
            <a:ext cx="342265" cy="466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-142" baseline="18867" dirty="0">
                <a:latin typeface="Times New Roman"/>
                <a:cs typeface="Times New Roman"/>
              </a:rPr>
              <a:t>q</a:t>
            </a: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185919" y="3781315"/>
            <a:ext cx="388620" cy="532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50" spc="25" dirty="0">
                <a:latin typeface="Symbol"/>
                <a:cs typeface="Symbol"/>
              </a:rPr>
              <a:t></a:t>
            </a:r>
            <a:endParaRPr sz="39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776645" y="1719274"/>
            <a:ext cx="114300" cy="353060"/>
          </a:xfrm>
          <a:custGeom>
            <a:avLst/>
            <a:gdLst/>
            <a:ahLst/>
            <a:cxnLst/>
            <a:rect l="l" t="t" r="r" b="b"/>
            <a:pathLst>
              <a:path w="114300" h="353060">
                <a:moveTo>
                  <a:pt x="113809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980372" y="2284994"/>
            <a:ext cx="113664" cy="353060"/>
          </a:xfrm>
          <a:custGeom>
            <a:avLst/>
            <a:gdLst/>
            <a:ahLst/>
            <a:cxnLst/>
            <a:rect l="l" t="t" r="r" b="b"/>
            <a:pathLst>
              <a:path w="113664" h="353060">
                <a:moveTo>
                  <a:pt x="113614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481923" y="2252258"/>
            <a:ext cx="2070735" cy="0"/>
          </a:xfrm>
          <a:custGeom>
            <a:avLst/>
            <a:gdLst/>
            <a:ahLst/>
            <a:cxnLst/>
            <a:rect l="l" t="t" r="r" b="b"/>
            <a:pathLst>
              <a:path w="2070735">
                <a:moveTo>
                  <a:pt x="0" y="0"/>
                </a:moveTo>
                <a:lnTo>
                  <a:pt x="2070686" y="0"/>
                </a:lnTo>
              </a:path>
            </a:pathLst>
          </a:custGeom>
          <a:ln w="132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809827" y="1680442"/>
            <a:ext cx="1492250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9664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5" dirty="0">
                <a:latin typeface="Times New Roman"/>
                <a:cs typeface="Times New Roman"/>
              </a:rPr>
              <a:t>x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r>
              <a:rPr sz="2325" i="1" baseline="-16129" dirty="0">
                <a:latin typeface="Times New Roman"/>
                <a:cs typeface="Times New Roman"/>
              </a:rPr>
              <a:t>j</a:t>
            </a:r>
            <a:r>
              <a:rPr sz="2325" i="1" spc="-300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22974" y="2246168"/>
            <a:ext cx="1482725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8775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-20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k</a:t>
            </a:r>
            <a:r>
              <a:rPr sz="2325" i="1" spc="-209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62593" y="2234560"/>
            <a:ext cx="21526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-5" dirty="0">
                <a:latin typeface="Times New Roman"/>
                <a:cs typeface="Times New Roman"/>
              </a:rPr>
              <a:t>j</a:t>
            </a:r>
            <a:r>
              <a:rPr sz="1700" spc="-75" dirty="0">
                <a:latin typeface="Times New Roman"/>
                <a:cs typeface="Times New Roman"/>
              </a:rPr>
              <a:t>|</a:t>
            </a:r>
            <a:r>
              <a:rPr sz="1700" i="1" dirty="0">
                <a:latin typeface="Times New Roman"/>
                <a:cs typeface="Times New Roman"/>
              </a:rPr>
              <a:t>i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143135" y="1878887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346910" y="2444602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84036" y="2440592"/>
            <a:ext cx="557530" cy="601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20"/>
              </a:lnSpc>
            </a:pPr>
            <a:r>
              <a:rPr sz="4650" baseline="-8960" dirty="0">
                <a:latin typeface="Symbol"/>
                <a:cs typeface="Symbol"/>
              </a:rPr>
              <a:t></a:t>
            </a:r>
            <a:r>
              <a:rPr sz="4650" spc="397" baseline="-8960" dirty="0">
                <a:latin typeface="Times New Roman"/>
                <a:cs typeface="Times New Roman"/>
              </a:rPr>
              <a:t> </a:t>
            </a: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  <a:p>
            <a:pPr marL="95885">
              <a:lnSpc>
                <a:spcPts val="1939"/>
              </a:lnSpc>
            </a:pPr>
            <a:r>
              <a:rPr sz="1700" i="1" spc="5" dirty="0">
                <a:latin typeface="Times New Roman"/>
                <a:cs typeface="Times New Roman"/>
              </a:rPr>
              <a:t>k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685519" y="1926909"/>
            <a:ext cx="142875" cy="289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91216" y="2088936"/>
            <a:ext cx="664210" cy="294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06095" algn="l"/>
              </a:tabLst>
            </a:pPr>
            <a:r>
              <a:rPr sz="2050" i="1" spc="10" dirty="0">
                <a:latin typeface="Times New Roman"/>
                <a:cs typeface="Times New Roman"/>
              </a:rPr>
              <a:t>p	</a:t>
            </a:r>
            <a:r>
              <a:rPr sz="2050" spc="10" dirty="0">
                <a:latin typeface="Symbol"/>
                <a:cs typeface="Symbol"/>
              </a:rPr>
              <a:t>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591311" y="0"/>
                </a:moveTo>
                <a:lnTo>
                  <a:pt x="591311" y="94487"/>
                </a:lnTo>
                <a:lnTo>
                  <a:pt x="0" y="94487"/>
                </a:lnTo>
                <a:lnTo>
                  <a:pt x="0" y="283463"/>
                </a:lnTo>
                <a:lnTo>
                  <a:pt x="591311" y="283463"/>
                </a:lnTo>
                <a:lnTo>
                  <a:pt x="591311" y="377951"/>
                </a:lnTo>
                <a:lnTo>
                  <a:pt x="780287" y="188975"/>
                </a:lnTo>
                <a:lnTo>
                  <a:pt x="59131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0" y="94487"/>
                </a:moveTo>
                <a:lnTo>
                  <a:pt x="591311" y="94487"/>
                </a:lnTo>
                <a:lnTo>
                  <a:pt x="591311" y="0"/>
                </a:lnTo>
                <a:lnTo>
                  <a:pt x="780287" y="188975"/>
                </a:lnTo>
                <a:lnTo>
                  <a:pt x="591311" y="377951"/>
                </a:lnTo>
                <a:lnTo>
                  <a:pt x="591311" y="283463"/>
                </a:lnTo>
                <a:lnTo>
                  <a:pt x="0" y="283463"/>
                </a:lnTo>
                <a:lnTo>
                  <a:pt x="0" y="94487"/>
                </a:lnTo>
                <a:close/>
              </a:path>
            </a:pathLst>
          </a:custGeom>
          <a:ln w="12191">
            <a:solidFill>
              <a:srgbClr val="116F5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658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0"/>
            <a:ext cx="7391400" cy="68259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623816" y="1365935"/>
            <a:ext cx="1483995" cy="1626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Arial"/>
                <a:cs typeface="Arial"/>
              </a:rPr>
              <a:t>MNIST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ta</a:t>
            </a:r>
            <a:r>
              <a:rPr sz="1800" spc="-10" dirty="0">
                <a:latin typeface="Arial"/>
                <a:cs typeface="Arial"/>
              </a:rPr>
              <a:t>b</a:t>
            </a:r>
            <a:r>
              <a:rPr sz="1800" spc="-5" dirty="0">
                <a:latin typeface="Arial"/>
                <a:cs typeface="Arial"/>
              </a:rPr>
              <a:t>ase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hand</a:t>
            </a:r>
            <a:r>
              <a:rPr sz="1800" spc="-45" dirty="0">
                <a:latin typeface="Arial"/>
                <a:cs typeface="Arial"/>
              </a:rPr>
              <a:t>w</a:t>
            </a:r>
            <a:r>
              <a:rPr sz="1800" dirty="0">
                <a:latin typeface="Arial"/>
                <a:cs typeface="Arial"/>
              </a:rPr>
              <a:t>ritte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it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8</a:t>
            </a:r>
            <a:r>
              <a:rPr sz="1800" spc="-20" dirty="0">
                <a:latin typeface="Garamond"/>
                <a:cs typeface="Garamond"/>
              </a:rPr>
              <a:t>×</a:t>
            </a:r>
            <a:r>
              <a:rPr sz="1800" spc="-5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8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im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23816" y="5591427"/>
            <a:ext cx="137858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Pro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m?</a:t>
            </a:r>
            <a:r>
              <a:rPr sz="18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204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spc="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ro</a:t>
            </a:r>
            <a:r>
              <a:rPr sz="1800" spc="-45" dirty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65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dirty="0"/>
              <a:t>F</a:t>
            </a:r>
            <a:r>
              <a:rPr spc="-60" dirty="0"/>
              <a:t>r</a:t>
            </a:r>
            <a:r>
              <a:rPr spc="-5" dirty="0"/>
              <a:t>o</a:t>
            </a:r>
            <a:r>
              <a:rPr dirty="0"/>
              <a:t>m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SN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10" dirty="0"/>
              <a:t>t</a:t>
            </a:r>
            <a:r>
              <a:rPr dirty="0"/>
              <a:t>-SNE: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sol</a:t>
            </a:r>
            <a:r>
              <a:rPr spc="-55" dirty="0"/>
              <a:t>v</a:t>
            </a:r>
            <a:r>
              <a:rPr dirty="0"/>
              <a:t>e</a:t>
            </a:r>
            <a:r>
              <a:rPr spc="-5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55" dirty="0"/>
              <a:t>r</a:t>
            </a:r>
            <a:r>
              <a:rPr spc="-15" dirty="0"/>
              <a:t>o</a:t>
            </a:r>
            <a:r>
              <a:rPr spc="-35" dirty="0"/>
              <a:t>w</a:t>
            </a:r>
            <a:r>
              <a:rPr dirty="0"/>
              <a:t>di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60" dirty="0"/>
              <a:t>r</a:t>
            </a:r>
            <a:r>
              <a:rPr spc="-5" dirty="0"/>
              <a:t>oble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93286" y="4911406"/>
            <a:ext cx="209867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52500" algn="l"/>
                <a:tab pos="152717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0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5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77037" y="5567500"/>
            <a:ext cx="210693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  <a:tabLst>
                <a:tab pos="997585" algn="l"/>
                <a:tab pos="153606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5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0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5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  <a:p>
            <a:pPr marL="817244">
              <a:lnSpc>
                <a:spcPts val="1050"/>
              </a:lnSpc>
              <a:tabLst>
                <a:tab pos="1390015" algn="l"/>
              </a:tabLst>
            </a:pPr>
            <a:r>
              <a:rPr sz="1400" i="1" spc="10" dirty="0">
                <a:latin typeface="Times New Roman"/>
                <a:cs typeface="Times New Roman"/>
              </a:rPr>
              <a:t>k	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6194" y="5136123"/>
            <a:ext cx="2571115" cy="207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9175" algn="l"/>
                <a:tab pos="1590675" algn="l"/>
                <a:tab pos="2557780" algn="l"/>
              </a:tabLst>
            </a:pP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i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j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03218" y="5541976"/>
            <a:ext cx="363855" cy="674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260"/>
              </a:lnSpc>
            </a:pPr>
            <a:r>
              <a:rPr sz="3700" dirty="0">
                <a:latin typeface="Symbol"/>
                <a:cs typeface="Symbol"/>
              </a:rPr>
              <a:t></a:t>
            </a:r>
            <a:endParaRPr sz="3700">
              <a:latin typeface="Symbol"/>
              <a:cs typeface="Symbol"/>
            </a:endParaRPr>
          </a:p>
          <a:p>
            <a:pPr marL="44450">
              <a:lnSpc>
                <a:spcPts val="1500"/>
              </a:lnSpc>
            </a:pPr>
            <a:r>
              <a:rPr sz="1400" i="1" spc="10" dirty="0">
                <a:latin typeface="Times New Roman"/>
                <a:cs typeface="Times New Roman"/>
              </a:rPr>
              <a:t>k</a:t>
            </a:r>
            <a:r>
              <a:rPr sz="1400" i="1" spc="-165" dirty="0">
                <a:latin typeface="Times New Roman"/>
                <a:cs typeface="Times New Roman"/>
              </a:rPr>
              <a:t> </a:t>
            </a:r>
            <a:r>
              <a:rPr sz="1400" spc="65" dirty="0">
                <a:latin typeface="Symbol"/>
                <a:cs typeface="Symbol"/>
              </a:rPr>
              <a:t>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40533" y="5186636"/>
            <a:ext cx="318770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75" i="1" spc="-127" baseline="19274" dirty="0">
                <a:latin typeface="Times New Roman"/>
                <a:cs typeface="Times New Roman"/>
              </a:rPr>
              <a:t>q</a:t>
            </a:r>
            <a:r>
              <a:rPr sz="2050" i="1" spc="5" dirty="0">
                <a:latin typeface="Times New Roman"/>
                <a:cs typeface="Times New Roman"/>
              </a:rPr>
              <a:t>ij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35790" y="5181615"/>
            <a:ext cx="199390" cy="340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8200" y="2895600"/>
            <a:ext cx="403860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33627" y="2891027"/>
            <a:ext cx="4048125" cy="916305"/>
          </a:xfrm>
          <a:custGeom>
            <a:avLst/>
            <a:gdLst/>
            <a:ahLst/>
            <a:cxnLst/>
            <a:rect l="l" t="t" r="r" b="b"/>
            <a:pathLst>
              <a:path w="4048125" h="916304">
                <a:moveTo>
                  <a:pt x="0" y="915923"/>
                </a:moveTo>
                <a:lnTo>
                  <a:pt x="4047743" y="915923"/>
                </a:lnTo>
                <a:lnTo>
                  <a:pt x="4047743" y="0"/>
                </a:lnTo>
                <a:lnTo>
                  <a:pt x="0" y="0"/>
                </a:lnTo>
                <a:lnTo>
                  <a:pt x="0" y="915923"/>
                </a:lnTo>
                <a:close/>
              </a:path>
            </a:pathLst>
          </a:custGeom>
          <a:ln w="9143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2971800"/>
            <a:ext cx="1981200" cy="3169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17250" y="1077225"/>
            <a:ext cx="7563484" cy="1626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82486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Hig</a:t>
            </a:r>
            <a:r>
              <a:rPr sz="2000" dirty="0">
                <a:latin typeface="Arial"/>
                <a:cs typeface="Arial"/>
              </a:rPr>
              <a:t>h</a:t>
            </a:r>
            <a:r>
              <a:rPr sz="2000" spc="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sio</a:t>
            </a:r>
            <a:r>
              <a:rPr sz="2000" dirty="0">
                <a:latin typeface="Arial"/>
                <a:cs typeface="Arial"/>
              </a:rPr>
              <a:t>n: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3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Ga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dirty="0">
                <a:latin typeface="Arial"/>
                <a:cs typeface="Arial"/>
              </a:rPr>
              <a:t>sian</a:t>
            </a:r>
            <a:r>
              <a:rPr sz="2000" spc="1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dirty="0">
                <a:latin typeface="Arial"/>
                <a:cs typeface="Arial"/>
              </a:rPr>
              <a:t>w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dirty="0">
                <a:latin typeface="Arial"/>
                <a:cs typeface="Arial"/>
              </a:rPr>
              <a:t>: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roba</a:t>
            </a:r>
            <a:r>
              <a:rPr sz="2000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dirty="0">
                <a:latin typeface="Arial"/>
                <a:cs typeface="Arial"/>
              </a:rPr>
              <a:t>y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stributio</a:t>
            </a:r>
            <a:r>
              <a:rPr sz="2000" dirty="0">
                <a:latin typeface="Arial"/>
                <a:cs typeface="Arial"/>
              </a:rPr>
              <a:t>n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a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much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eav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e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a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l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n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spc="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Arial"/>
                <a:cs typeface="Arial"/>
              </a:rPr>
              <a:t>G</a:t>
            </a:r>
            <a:r>
              <a:rPr sz="2000" spc="-5" dirty="0">
                <a:latin typeface="Arial"/>
                <a:cs typeface="Arial"/>
              </a:rPr>
              <a:t>aus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an.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ts val="2380"/>
              </a:lnSpc>
              <a:spcBef>
                <a:spcPts val="1200"/>
              </a:spcBef>
            </a:pP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1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ude</a:t>
            </a: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spc="-45" dirty="0">
                <a:solidFill>
                  <a:srgbClr val="FF0000"/>
                </a:solidFill>
                <a:latin typeface="Arial"/>
                <a:cs typeface="Arial"/>
              </a:rPr>
              <a:t>’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di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799844" y="4114800"/>
            <a:ext cx="2695956" cy="2485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62761" y="4648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62761" y="5410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75231" y="3499671"/>
            <a:ext cx="8333740" cy="1078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 indent="4392295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V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t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be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deg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e</a:t>
            </a:r>
            <a:r>
              <a:rPr sz="1800" dirty="0">
                <a:latin typeface="Arial"/>
                <a:cs typeface="Arial"/>
              </a:rPr>
              <a:t>s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fre</a:t>
            </a:r>
            <a:r>
              <a:rPr sz="1800" spc="-15" dirty="0">
                <a:latin typeface="Arial"/>
                <a:cs typeface="Arial"/>
              </a:rPr>
              <a:t>e</a:t>
            </a:r>
            <a:r>
              <a:rPr sz="1800" spc="-10" dirty="0">
                <a:latin typeface="Arial"/>
                <a:cs typeface="Arial"/>
              </a:rPr>
              <a:t>do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300">
              <a:latin typeface="Times New Roman"/>
              <a:cs typeface="Times New Roman"/>
            </a:endParaRPr>
          </a:p>
          <a:p>
            <a:pPr marL="12700" marR="7249795" indent="118745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Stan</a:t>
            </a:r>
            <a:r>
              <a:rPr sz="1600" spc="-15" dirty="0">
                <a:latin typeface="Arial"/>
                <a:cs typeface="Arial"/>
              </a:rPr>
              <a:t>dard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ormal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s.</a:t>
            </a:r>
            <a:endParaRPr sz="16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08759" y="4897473"/>
            <a:ext cx="1019810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600" spc="-100" dirty="0">
                <a:latin typeface="Arial"/>
                <a:cs typeface="Arial"/>
              </a:rPr>
              <a:t>T</a:t>
            </a:r>
            <a:r>
              <a:rPr sz="1600" spc="-15" dirty="0">
                <a:latin typeface="Arial"/>
                <a:cs typeface="Arial"/>
              </a:rPr>
              <a:t>-Di</a:t>
            </a:r>
            <a:r>
              <a:rPr sz="1600" spc="-5" dirty="0">
                <a:latin typeface="Arial"/>
                <a:cs typeface="Arial"/>
              </a:rPr>
              <a:t>s.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W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0" dirty="0">
                <a:latin typeface="Arial"/>
                <a:cs typeface="Arial"/>
              </a:rPr>
              <a:t>th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V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=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88878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7723" y="2090926"/>
            <a:ext cx="9066276" cy="4648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pc="-5" dirty="0"/>
              <a:t>Optimi</a:t>
            </a:r>
            <a:r>
              <a:rPr spc="-60" dirty="0"/>
              <a:t>z</a:t>
            </a:r>
            <a:r>
              <a:rPr spc="-35" dirty="0"/>
              <a:t>a</a:t>
            </a:r>
            <a:r>
              <a:rPr dirty="0"/>
              <a:t>tio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10" dirty="0"/>
              <a:t>e</a:t>
            </a:r>
            <a:r>
              <a:rPr dirty="0"/>
              <a:t>tho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70" dirty="0"/>
              <a:t>f</a:t>
            </a:r>
            <a:r>
              <a:rPr spc="-5" dirty="0"/>
              <a:t>o</a:t>
            </a:r>
            <a:r>
              <a:rPr dirty="0"/>
              <a:t>r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tSN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939540" y="871601"/>
            <a:ext cx="1779905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94130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35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095058" y="1427052"/>
            <a:ext cx="17875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  <a:tabLst>
                <a:tab pos="846455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40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1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  <a:p>
            <a:pPr marL="693420">
              <a:lnSpc>
                <a:spcPts val="900"/>
              </a:lnSpc>
              <a:tabLst>
                <a:tab pos="1177925" algn="l"/>
              </a:tabLst>
            </a:pPr>
            <a:r>
              <a:rPr sz="1200" i="1" spc="5" dirty="0">
                <a:latin typeface="Times New Roman"/>
                <a:cs typeface="Times New Roman"/>
              </a:rPr>
              <a:t>k	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78682" y="1405456"/>
            <a:ext cx="3117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15"/>
              </a:lnSpc>
            </a:pPr>
            <a:r>
              <a:rPr sz="3150" dirty="0">
                <a:latin typeface="Symbol"/>
                <a:cs typeface="Symbol"/>
              </a:rPr>
              <a:t></a:t>
            </a:r>
            <a:endParaRPr sz="3150">
              <a:latin typeface="Symbol"/>
              <a:cs typeface="Symbol"/>
            </a:endParaRPr>
          </a:p>
          <a:p>
            <a:pPr marL="39370">
              <a:lnSpc>
                <a:spcPts val="1275"/>
              </a:lnSpc>
            </a:pPr>
            <a:r>
              <a:rPr sz="1200" i="1" spc="5" dirty="0">
                <a:latin typeface="Times New Roman"/>
                <a:cs typeface="Times New Roman"/>
              </a:rPr>
              <a:t>k</a:t>
            </a:r>
            <a:r>
              <a:rPr sz="1200" i="1" spc="-145" dirty="0">
                <a:latin typeface="Times New Roman"/>
                <a:cs typeface="Times New Roman"/>
              </a:rPr>
              <a:t> </a:t>
            </a:r>
            <a:r>
              <a:rPr sz="1200" spc="45" dirty="0">
                <a:latin typeface="Symbol"/>
                <a:cs typeface="Symbol"/>
              </a:rPr>
              <a:t>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914644" y="5559552"/>
            <a:ext cx="3200400" cy="509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10071" y="5554979"/>
            <a:ext cx="3209925" cy="518159"/>
          </a:xfrm>
          <a:custGeom>
            <a:avLst/>
            <a:gdLst/>
            <a:ahLst/>
            <a:cxnLst/>
            <a:rect l="l" t="t" r="r" b="b"/>
            <a:pathLst>
              <a:path w="3209925" h="518160">
                <a:moveTo>
                  <a:pt x="0" y="518159"/>
                </a:moveTo>
                <a:lnTo>
                  <a:pt x="3209543" y="518159"/>
                </a:lnTo>
                <a:lnTo>
                  <a:pt x="3209543" y="0"/>
                </a:lnTo>
                <a:lnTo>
                  <a:pt x="0" y="0"/>
                </a:lnTo>
                <a:lnTo>
                  <a:pt x="0" y="518159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98936" y="766560"/>
            <a:ext cx="111760" cy="349250"/>
          </a:xfrm>
          <a:custGeom>
            <a:avLst/>
            <a:gdLst/>
            <a:ahLst/>
            <a:cxnLst/>
            <a:rect l="l" t="t" r="r" b="b"/>
            <a:pathLst>
              <a:path w="111760" h="349250">
                <a:moveTo>
                  <a:pt x="111568" y="0"/>
                </a:moveTo>
                <a:lnTo>
                  <a:pt x="0" y="349121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5113" y="1320631"/>
            <a:ext cx="112395" cy="348615"/>
          </a:xfrm>
          <a:custGeom>
            <a:avLst/>
            <a:gdLst/>
            <a:ahLst/>
            <a:cxnLst/>
            <a:rect l="l" t="t" r="r" b="b"/>
            <a:pathLst>
              <a:path w="112395" h="348614">
                <a:moveTo>
                  <a:pt x="112025" y="0"/>
                </a:moveTo>
                <a:lnTo>
                  <a:pt x="0" y="348573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64306" y="1061860"/>
            <a:ext cx="217932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64235" algn="l"/>
                <a:tab pos="1348105" algn="l"/>
                <a:tab pos="2165985" algn="l"/>
              </a:tabLst>
            </a:pP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i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j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33196" y="1104625"/>
            <a:ext cx="273685" cy="373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i="1" spc="-120" baseline="18518" dirty="0">
                <a:latin typeface="Times New Roman"/>
                <a:cs typeface="Times New Roman"/>
              </a:rPr>
              <a:t>q</a:t>
            </a:r>
            <a:r>
              <a:rPr sz="1750" i="1" dirty="0">
                <a:latin typeface="Times New Roman"/>
                <a:cs typeface="Times New Roman"/>
              </a:rPr>
              <a:t>ij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552348" y="1100375"/>
            <a:ext cx="172720" cy="2921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01601" y="728892"/>
            <a:ext cx="1403985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489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7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i</a:t>
            </a:r>
            <a:r>
              <a:rPr sz="2250" i="1" spc="-165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dirty="0">
                <a:latin typeface="Times New Roman"/>
                <a:cs typeface="Times New Roman"/>
              </a:rPr>
              <a:t>x</a:t>
            </a:r>
            <a:r>
              <a:rPr sz="1500" i="1" spc="-120" dirty="0">
                <a:latin typeface="Times New Roman"/>
                <a:cs typeface="Times New Roman"/>
              </a:rPr>
              <a:t> </a:t>
            </a:r>
            <a:r>
              <a:rPr sz="2250" i="1" baseline="-14814" dirty="0">
                <a:latin typeface="Times New Roman"/>
                <a:cs typeface="Times New Roman"/>
              </a:rPr>
              <a:t>j</a:t>
            </a:r>
            <a:r>
              <a:rPr sz="2250" i="1" spc="-27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</a:t>
            </a:r>
            <a:r>
              <a:rPr sz="1500" spc="-15" dirty="0">
                <a:latin typeface="Times New Roman"/>
                <a:cs typeface="Times New Roman"/>
              </a:rPr>
              <a:t>|</a:t>
            </a:r>
            <a:r>
              <a:rPr sz="2250" baseline="27777" dirty="0">
                <a:latin typeface="Times New Roman"/>
                <a:cs typeface="Times New Roman"/>
              </a:rPr>
              <a:t>2	</a:t>
            </a:r>
            <a:r>
              <a:rPr sz="1650" spc="-80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r>
              <a:rPr sz="1750" i="1" spc="-155" dirty="0">
                <a:latin typeface="Times New Roman"/>
                <a:cs typeface="Times New Roman"/>
              </a:rPr>
              <a:t> </a:t>
            </a:r>
            <a:r>
              <a:rPr sz="2475" spc="7" baseline="25252" dirty="0">
                <a:latin typeface="Times New Roman"/>
                <a:cs typeface="Times New Roman"/>
              </a:rPr>
              <a:t>2</a:t>
            </a:r>
            <a:endParaRPr sz="2475" baseline="2525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91262" y="1299453"/>
            <a:ext cx="121285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20748" y="1364048"/>
            <a:ext cx="125857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25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k</a:t>
            </a:r>
            <a:r>
              <a:rPr sz="2250" i="1" spc="-60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spc="-6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l</a:t>
            </a:r>
            <a:r>
              <a:rPr sz="2250" i="1" spc="-24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|	</a:t>
            </a:r>
            <a:r>
              <a:rPr sz="1650" spc="-85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endParaRPr sz="17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990619" y="1282437"/>
            <a:ext cx="131445" cy="2368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spc="5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39685" y="1286462"/>
            <a:ext cx="107314" cy="172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50" i="1" dirty="0">
                <a:latin typeface="Times New Roman"/>
                <a:cs typeface="Times New Roman"/>
              </a:rPr>
              <a:t>ij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171365" y="1479298"/>
            <a:ext cx="569595" cy="578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940">
              <a:lnSpc>
                <a:spcPts val="3490"/>
              </a:lnSpc>
              <a:tabLst>
                <a:tab pos="443230" algn="l"/>
              </a:tabLst>
            </a:pPr>
            <a:r>
              <a:rPr sz="4500" baseline="-8333" dirty="0">
                <a:latin typeface="Symbol"/>
                <a:cs typeface="Symbol"/>
              </a:rPr>
              <a:t></a:t>
            </a:r>
            <a:r>
              <a:rPr sz="4500" baseline="-8333" dirty="0">
                <a:latin typeface="Times New Roman"/>
                <a:cs typeface="Times New Roman"/>
              </a:rPr>
              <a:t>	</a:t>
            </a:r>
            <a:r>
              <a:rPr sz="2000" i="1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50" i="1" spc="5" dirty="0">
                <a:latin typeface="Times New Roman"/>
                <a:cs typeface="Times New Roman"/>
              </a:rPr>
              <a:t>k</a:t>
            </a:r>
            <a:r>
              <a:rPr sz="1650" i="1" spc="-260" dirty="0">
                <a:latin typeface="Times New Roman"/>
                <a:cs typeface="Times New Roman"/>
              </a:rPr>
              <a:t> </a:t>
            </a:r>
            <a:r>
              <a:rPr sz="1650" spc="15" dirty="0">
                <a:latin typeface="Symbol"/>
                <a:cs typeface="Symbol"/>
              </a:rPr>
              <a:t></a:t>
            </a:r>
            <a:r>
              <a:rPr sz="1650" i="1" dirty="0">
                <a:latin typeface="Times New Roman"/>
                <a:cs typeface="Times New Roman"/>
              </a:rPr>
              <a:t>l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82547" y="975628"/>
            <a:ext cx="235648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4480" algn="l"/>
                <a:tab pos="512445" algn="l"/>
                <a:tab pos="2343150" algn="l"/>
              </a:tabLst>
            </a:pPr>
            <a:r>
              <a:rPr sz="3000" baseline="-34722" dirty="0">
                <a:latin typeface="Symbol"/>
                <a:cs typeface="Symbol"/>
              </a:rPr>
              <a:t></a:t>
            </a:r>
            <a:r>
              <a:rPr sz="3000" baseline="-34722" dirty="0">
                <a:latin typeface="Times New Roman"/>
                <a:cs typeface="Times New Roman"/>
              </a:rPr>
              <a:t>	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r>
              <a:rPr sz="2000" i="1" u="sng" dirty="0">
                <a:latin typeface="Times New Roman"/>
                <a:cs typeface="Times New Roman"/>
              </a:rPr>
              <a:t>e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18501" y="1135363"/>
            <a:ext cx="153035" cy="279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96500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5636" y="1491996"/>
            <a:ext cx="4910328" cy="3944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29214" y="530092"/>
            <a:ext cx="299148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60</a:t>
            </a:r>
            <a:r>
              <a:rPr sz="3200" b="0" spc="-15" dirty="0">
                <a:latin typeface="Calibri Light"/>
                <a:cs typeface="Calibri Light"/>
              </a:rPr>
              <a:t>0</a:t>
            </a:r>
            <a:r>
              <a:rPr sz="3200" b="0" dirty="0">
                <a:latin typeface="Calibri Light"/>
                <a:cs typeface="Calibri Light"/>
              </a:rPr>
              <a:t>0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MNI</a:t>
            </a:r>
            <a:r>
              <a:rPr sz="3200" b="0" spc="-1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digit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75531" y="689282"/>
            <a:ext cx="2925211" cy="22507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94688" y="2967868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9113" y="0"/>
                </a:moveTo>
                <a:lnTo>
                  <a:pt x="6797" y="0"/>
                </a:lnTo>
                <a:lnTo>
                  <a:pt x="3444" y="1158"/>
                </a:lnTo>
                <a:lnTo>
                  <a:pt x="2285" y="3383"/>
                </a:lnTo>
                <a:lnTo>
                  <a:pt x="0" y="5669"/>
                </a:lnTo>
                <a:lnTo>
                  <a:pt x="0" y="9113"/>
                </a:lnTo>
                <a:lnTo>
                  <a:pt x="1158" y="12466"/>
                </a:lnTo>
                <a:lnTo>
                  <a:pt x="2285" y="14752"/>
                </a:lnTo>
                <a:lnTo>
                  <a:pt x="9113" y="17038"/>
                </a:lnTo>
                <a:lnTo>
                  <a:pt x="12496" y="15910"/>
                </a:lnTo>
                <a:lnTo>
                  <a:pt x="14782" y="14752"/>
                </a:lnTo>
                <a:lnTo>
                  <a:pt x="15910" y="12466"/>
                </a:lnTo>
                <a:lnTo>
                  <a:pt x="17099" y="9113"/>
                </a:lnTo>
                <a:lnTo>
                  <a:pt x="14782" y="2285"/>
                </a:lnTo>
                <a:lnTo>
                  <a:pt x="12496" y="1158"/>
                </a:lnTo>
                <a:lnTo>
                  <a:pt x="911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94682" y="2967895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6826" y="0"/>
                </a:moveTo>
                <a:lnTo>
                  <a:pt x="9142" y="0"/>
                </a:lnTo>
                <a:lnTo>
                  <a:pt x="12494" y="1127"/>
                </a:lnTo>
                <a:lnTo>
                  <a:pt x="14780" y="2286"/>
                </a:lnTo>
                <a:lnTo>
                  <a:pt x="17096" y="9084"/>
                </a:lnTo>
                <a:lnTo>
                  <a:pt x="15938" y="12437"/>
                </a:lnTo>
                <a:lnTo>
                  <a:pt x="14780" y="14724"/>
                </a:lnTo>
                <a:lnTo>
                  <a:pt x="12494" y="15882"/>
                </a:lnTo>
                <a:lnTo>
                  <a:pt x="9142" y="17010"/>
                </a:lnTo>
                <a:lnTo>
                  <a:pt x="2285" y="14724"/>
                </a:lnTo>
                <a:lnTo>
                  <a:pt x="1158" y="12437"/>
                </a:lnTo>
                <a:lnTo>
                  <a:pt x="0" y="9084"/>
                </a:lnTo>
                <a:lnTo>
                  <a:pt x="0" y="5639"/>
                </a:lnTo>
                <a:lnTo>
                  <a:pt x="2285" y="3353"/>
                </a:lnTo>
                <a:lnTo>
                  <a:pt x="3443" y="1127"/>
                </a:lnTo>
                <a:lnTo>
                  <a:pt x="6826" y="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709066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353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07878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88" y="0"/>
                </a:moveTo>
                <a:lnTo>
                  <a:pt x="0" y="2286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05592" y="2981064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0"/>
                </a:moveTo>
                <a:lnTo>
                  <a:pt x="0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2240" y="2982222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52" y="0"/>
                </a:moveTo>
                <a:lnTo>
                  <a:pt x="0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95413" y="2981064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694285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693127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3353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93127" y="2969663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95413" y="296743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25"/>
                </a:moveTo>
                <a:lnTo>
                  <a:pt x="115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696571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27"/>
                </a:moveTo>
                <a:lnTo>
                  <a:pt x="3352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02240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352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705592" y="2967437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0" y="0"/>
                </a:moveTo>
                <a:lnTo>
                  <a:pt x="2285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07878" y="2968596"/>
            <a:ext cx="2540" cy="6985"/>
          </a:xfrm>
          <a:custGeom>
            <a:avLst/>
            <a:gdLst/>
            <a:ahLst/>
            <a:cxnLst/>
            <a:rect l="l" t="t" r="r" b="b"/>
            <a:pathLst>
              <a:path w="2540" h="6985">
                <a:moveTo>
                  <a:pt x="0" y="0"/>
                </a:moveTo>
                <a:lnTo>
                  <a:pt x="2346" y="682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77251" y="2985973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5" y="0"/>
                </a:moveTo>
                <a:lnTo>
                  <a:pt x="4602" y="1158"/>
                </a:lnTo>
                <a:lnTo>
                  <a:pt x="2316" y="3474"/>
                </a:lnTo>
                <a:lnTo>
                  <a:pt x="1158" y="5760"/>
                </a:lnTo>
                <a:lnTo>
                  <a:pt x="0" y="9113"/>
                </a:lnTo>
                <a:lnTo>
                  <a:pt x="1158" y="12557"/>
                </a:lnTo>
                <a:lnTo>
                  <a:pt x="2316" y="14782"/>
                </a:lnTo>
                <a:lnTo>
                  <a:pt x="4602" y="15910"/>
                </a:lnTo>
                <a:lnTo>
                  <a:pt x="7955" y="17068"/>
                </a:lnTo>
                <a:lnTo>
                  <a:pt x="14782" y="14782"/>
                </a:lnTo>
                <a:lnTo>
                  <a:pt x="15910" y="12557"/>
                </a:lnTo>
                <a:lnTo>
                  <a:pt x="17068" y="9113"/>
                </a:lnTo>
                <a:lnTo>
                  <a:pt x="15910" y="5760"/>
                </a:lnTo>
                <a:lnTo>
                  <a:pt x="14782" y="3474"/>
                </a:lnTo>
                <a:lnTo>
                  <a:pt x="11399" y="1158"/>
                </a:lnTo>
                <a:lnTo>
                  <a:pt x="7955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77250" y="2985972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4" y="0"/>
                </a:moveTo>
                <a:lnTo>
                  <a:pt x="11428" y="1158"/>
                </a:lnTo>
                <a:lnTo>
                  <a:pt x="14780" y="3475"/>
                </a:lnTo>
                <a:lnTo>
                  <a:pt x="15938" y="5761"/>
                </a:lnTo>
                <a:lnTo>
                  <a:pt x="17066" y="9114"/>
                </a:lnTo>
                <a:lnTo>
                  <a:pt x="15938" y="12559"/>
                </a:lnTo>
                <a:lnTo>
                  <a:pt x="14780" y="14785"/>
                </a:lnTo>
                <a:lnTo>
                  <a:pt x="7954" y="17071"/>
                </a:lnTo>
                <a:lnTo>
                  <a:pt x="4601" y="15912"/>
                </a:lnTo>
                <a:lnTo>
                  <a:pt x="2316" y="14785"/>
                </a:lnTo>
                <a:lnTo>
                  <a:pt x="1158" y="12559"/>
                </a:lnTo>
                <a:lnTo>
                  <a:pt x="0" y="9114"/>
                </a:lnTo>
                <a:lnTo>
                  <a:pt x="1158" y="5761"/>
                </a:lnTo>
                <a:lnTo>
                  <a:pt x="2316" y="3475"/>
                </a:lnTo>
                <a:lnTo>
                  <a:pt x="4601" y="1158"/>
                </a:lnTo>
                <a:lnTo>
                  <a:pt x="7954" y="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91603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44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90476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0"/>
                </a:moveTo>
                <a:lnTo>
                  <a:pt x="0" y="21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283649" y="2999172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0"/>
                </a:moveTo>
                <a:lnTo>
                  <a:pt x="0" y="231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280267" y="3000330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82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277981" y="2999172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276853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1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275665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88" y="344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75665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3383"/>
                </a:moveTo>
                <a:lnTo>
                  <a:pt x="118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276853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86"/>
                </a:moveTo>
                <a:lnTo>
                  <a:pt x="1127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277981" y="2985576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280267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58"/>
                </a:moveTo>
                <a:lnTo>
                  <a:pt x="338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283649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443" y="115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287093" y="2985576"/>
            <a:ext cx="3810" cy="2540"/>
          </a:xfrm>
          <a:custGeom>
            <a:avLst/>
            <a:gdLst/>
            <a:ahLst/>
            <a:cxnLst/>
            <a:rect l="l" t="t" r="r" b="b"/>
            <a:pathLst>
              <a:path w="3809" h="2539">
                <a:moveTo>
                  <a:pt x="0" y="0"/>
                </a:moveTo>
                <a:lnTo>
                  <a:pt x="3382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90476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0"/>
                </a:moveTo>
                <a:lnTo>
                  <a:pt x="1127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291603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0"/>
                </a:moveTo>
                <a:lnTo>
                  <a:pt x="1158" y="338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341772" y="2907822"/>
            <a:ext cx="3703320" cy="3834765"/>
          </a:xfrm>
          <a:custGeom>
            <a:avLst/>
            <a:gdLst/>
            <a:ahLst/>
            <a:cxnLst/>
            <a:rect l="l" t="t" r="r" b="b"/>
            <a:pathLst>
              <a:path w="3703320" h="3834765">
                <a:moveTo>
                  <a:pt x="0" y="3834353"/>
                </a:moveTo>
                <a:lnTo>
                  <a:pt x="3703167" y="3834353"/>
                </a:lnTo>
                <a:lnTo>
                  <a:pt x="3703167" y="0"/>
                </a:lnTo>
                <a:lnTo>
                  <a:pt x="0" y="0"/>
                </a:lnTo>
                <a:lnTo>
                  <a:pt x="0" y="383435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866081" y="3761756"/>
            <a:ext cx="2441577" cy="241421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7323124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680" y="1450"/>
                </a:lnTo>
                <a:lnTo>
                  <a:pt x="3779" y="2855"/>
                </a:lnTo>
                <a:lnTo>
                  <a:pt x="1981" y="5748"/>
                </a:lnTo>
                <a:lnTo>
                  <a:pt x="0" y="9927"/>
                </a:lnTo>
                <a:lnTo>
                  <a:pt x="1981" y="14228"/>
                </a:lnTo>
                <a:lnTo>
                  <a:pt x="3779" y="17013"/>
                </a:lnTo>
                <a:lnTo>
                  <a:pt x="7680" y="18419"/>
                </a:lnTo>
                <a:lnTo>
                  <a:pt x="13533" y="19857"/>
                </a:lnTo>
                <a:lnTo>
                  <a:pt x="25115" y="17013"/>
                </a:lnTo>
                <a:lnTo>
                  <a:pt x="27005" y="14228"/>
                </a:lnTo>
                <a:lnTo>
                  <a:pt x="28834" y="9927"/>
                </a:lnTo>
                <a:lnTo>
                  <a:pt x="27005" y="5748"/>
                </a:lnTo>
                <a:lnTo>
                  <a:pt x="2511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323135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749"/>
                </a:lnTo>
                <a:lnTo>
                  <a:pt x="3762" y="2857"/>
                </a:lnTo>
                <a:lnTo>
                  <a:pt x="7666" y="1452"/>
                </a:lnTo>
                <a:lnTo>
                  <a:pt x="13539" y="0"/>
                </a:lnTo>
                <a:lnTo>
                  <a:pt x="25108" y="2857"/>
                </a:lnTo>
                <a:lnTo>
                  <a:pt x="27007" y="5749"/>
                </a:lnTo>
                <a:lnTo>
                  <a:pt x="28836" y="9930"/>
                </a:lnTo>
                <a:lnTo>
                  <a:pt x="27007" y="14227"/>
                </a:lnTo>
                <a:lnTo>
                  <a:pt x="25108" y="17013"/>
                </a:lnTo>
                <a:lnTo>
                  <a:pt x="13539" y="19858"/>
                </a:lnTo>
                <a:lnTo>
                  <a:pt x="7666" y="18419"/>
                </a:lnTo>
                <a:lnTo>
                  <a:pt x="3762" y="17013"/>
                </a:lnTo>
                <a:lnTo>
                  <a:pt x="1969" y="14227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82091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15453" y="0"/>
                </a:moveTo>
                <a:lnTo>
                  <a:pt x="3901" y="2859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09"/>
                </a:lnTo>
                <a:lnTo>
                  <a:pt x="3901" y="17001"/>
                </a:lnTo>
                <a:lnTo>
                  <a:pt x="15453" y="19860"/>
                </a:lnTo>
                <a:lnTo>
                  <a:pt x="21214" y="18419"/>
                </a:lnTo>
                <a:lnTo>
                  <a:pt x="25115" y="17001"/>
                </a:lnTo>
                <a:lnTo>
                  <a:pt x="27035" y="14109"/>
                </a:lnTo>
                <a:lnTo>
                  <a:pt x="29016" y="9930"/>
                </a:lnTo>
                <a:lnTo>
                  <a:pt x="27035" y="5632"/>
                </a:lnTo>
                <a:lnTo>
                  <a:pt x="25115" y="2859"/>
                </a:lnTo>
                <a:lnTo>
                  <a:pt x="21214" y="1453"/>
                </a:lnTo>
                <a:lnTo>
                  <a:pt x="1545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882125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0" y="9930"/>
                </a:moveTo>
                <a:lnTo>
                  <a:pt x="1934" y="5630"/>
                </a:lnTo>
                <a:lnTo>
                  <a:pt x="3868" y="2857"/>
                </a:lnTo>
                <a:lnTo>
                  <a:pt x="15438" y="0"/>
                </a:lnTo>
                <a:lnTo>
                  <a:pt x="21205" y="1452"/>
                </a:lnTo>
                <a:lnTo>
                  <a:pt x="25073" y="2857"/>
                </a:lnTo>
                <a:lnTo>
                  <a:pt x="27007" y="5630"/>
                </a:lnTo>
                <a:lnTo>
                  <a:pt x="28977" y="9930"/>
                </a:lnTo>
                <a:lnTo>
                  <a:pt x="27007" y="14109"/>
                </a:lnTo>
                <a:lnTo>
                  <a:pt x="25073" y="17003"/>
                </a:lnTo>
                <a:lnTo>
                  <a:pt x="21205" y="18419"/>
                </a:lnTo>
                <a:lnTo>
                  <a:pt x="15438" y="19858"/>
                </a:lnTo>
                <a:lnTo>
                  <a:pt x="3868" y="17003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334001" y="603144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857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345571" y="603430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347505" y="603719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18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47505" y="604137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345571" y="60456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334001" y="6048458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845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328129" y="604986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39"/>
                </a:moveTo>
                <a:lnTo>
                  <a:pt x="0" y="0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24260" y="60484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05"/>
                </a:moveTo>
                <a:lnTo>
                  <a:pt x="0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322432" y="60456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72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320462" y="604137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320462" y="603719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18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322432" y="603430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91"/>
                </a:moveTo>
                <a:lnTo>
                  <a:pt x="182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324260" y="60328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328129" y="60314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894891" y="53730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52"/>
                </a:lnTo>
              </a:path>
            </a:pathLst>
          </a:custGeom>
          <a:ln w="3713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900658" y="53744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904526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5906461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906461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904526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0"/>
                </a:moveTo>
                <a:lnTo>
                  <a:pt x="0" y="2855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900658" y="53900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94891" y="539144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1"/>
                </a:lnTo>
              </a:path>
            </a:pathLst>
          </a:custGeom>
          <a:ln w="3714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883392" y="539004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47"/>
                </a:moveTo>
                <a:lnTo>
                  <a:pt x="0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81422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5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879453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879453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1422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2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83392" y="537302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048396" y="60323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9601" y="1441"/>
                </a:lnTo>
                <a:lnTo>
                  <a:pt x="5821" y="2892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57"/>
                </a:lnTo>
                <a:lnTo>
                  <a:pt x="5821" y="18455"/>
                </a:lnTo>
                <a:lnTo>
                  <a:pt x="9601" y="19860"/>
                </a:lnTo>
                <a:lnTo>
                  <a:pt x="15483" y="21192"/>
                </a:lnTo>
                <a:lnTo>
                  <a:pt x="21275" y="19860"/>
                </a:lnTo>
                <a:lnTo>
                  <a:pt x="25054" y="18455"/>
                </a:lnTo>
                <a:lnTo>
                  <a:pt x="28955" y="9930"/>
                </a:lnTo>
                <a:lnTo>
                  <a:pt x="26974" y="5632"/>
                </a:lnTo>
                <a:lnTo>
                  <a:pt x="25054" y="2892"/>
                </a:lnTo>
                <a:lnTo>
                  <a:pt x="21275" y="1441"/>
                </a:lnTo>
                <a:lnTo>
                  <a:pt x="1548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048405" y="603235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28"/>
                </a:moveTo>
                <a:lnTo>
                  <a:pt x="1934" y="5630"/>
                </a:lnTo>
                <a:lnTo>
                  <a:pt x="5802" y="2891"/>
                </a:lnTo>
                <a:lnTo>
                  <a:pt x="9600" y="1439"/>
                </a:lnTo>
                <a:lnTo>
                  <a:pt x="15473" y="0"/>
                </a:lnTo>
                <a:lnTo>
                  <a:pt x="21275" y="1439"/>
                </a:lnTo>
                <a:lnTo>
                  <a:pt x="25073" y="2891"/>
                </a:lnTo>
                <a:lnTo>
                  <a:pt x="26972" y="5630"/>
                </a:lnTo>
                <a:lnTo>
                  <a:pt x="28941" y="9928"/>
                </a:lnTo>
                <a:lnTo>
                  <a:pt x="25073" y="18452"/>
                </a:lnTo>
                <a:lnTo>
                  <a:pt x="21275" y="19858"/>
                </a:lnTo>
                <a:lnTo>
                  <a:pt x="15473" y="21192"/>
                </a:lnTo>
                <a:lnTo>
                  <a:pt x="9600" y="19858"/>
                </a:lnTo>
                <a:lnTo>
                  <a:pt x="5802" y="18452"/>
                </a:lnTo>
                <a:lnTo>
                  <a:pt x="1934" y="14155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59050" y="307009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13533" y="0"/>
                </a:moveTo>
                <a:lnTo>
                  <a:pt x="7772" y="1402"/>
                </a:lnTo>
                <a:lnTo>
                  <a:pt x="3901" y="2834"/>
                </a:lnTo>
                <a:lnTo>
                  <a:pt x="1981" y="5699"/>
                </a:lnTo>
                <a:lnTo>
                  <a:pt x="0" y="9905"/>
                </a:lnTo>
                <a:lnTo>
                  <a:pt x="1981" y="14173"/>
                </a:lnTo>
                <a:lnTo>
                  <a:pt x="3901" y="16946"/>
                </a:lnTo>
                <a:lnTo>
                  <a:pt x="7772" y="18409"/>
                </a:lnTo>
                <a:lnTo>
                  <a:pt x="13533" y="19842"/>
                </a:lnTo>
                <a:lnTo>
                  <a:pt x="25054" y="16946"/>
                </a:lnTo>
                <a:lnTo>
                  <a:pt x="27035" y="14173"/>
                </a:lnTo>
                <a:lnTo>
                  <a:pt x="29016" y="9905"/>
                </a:lnTo>
                <a:lnTo>
                  <a:pt x="27035" y="5699"/>
                </a:lnTo>
                <a:lnTo>
                  <a:pt x="25054" y="2834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159083" y="30700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0" y="9930"/>
                </a:moveTo>
                <a:lnTo>
                  <a:pt x="1969" y="5700"/>
                </a:lnTo>
                <a:lnTo>
                  <a:pt x="3868" y="2837"/>
                </a:lnTo>
                <a:lnTo>
                  <a:pt x="7771" y="1392"/>
                </a:lnTo>
                <a:lnTo>
                  <a:pt x="13539" y="0"/>
                </a:lnTo>
                <a:lnTo>
                  <a:pt x="25038" y="2837"/>
                </a:lnTo>
                <a:lnTo>
                  <a:pt x="27007" y="5700"/>
                </a:lnTo>
                <a:lnTo>
                  <a:pt x="28977" y="9930"/>
                </a:lnTo>
                <a:lnTo>
                  <a:pt x="27007" y="14186"/>
                </a:lnTo>
                <a:lnTo>
                  <a:pt x="25038" y="16972"/>
                </a:lnTo>
                <a:lnTo>
                  <a:pt x="13539" y="19861"/>
                </a:lnTo>
                <a:lnTo>
                  <a:pt x="7771" y="18416"/>
                </a:lnTo>
                <a:lnTo>
                  <a:pt x="3868" y="16972"/>
                </a:lnTo>
                <a:lnTo>
                  <a:pt x="1969" y="1418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55022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472" y="0"/>
                </a:moveTo>
                <a:lnTo>
                  <a:pt x="7680" y="1310"/>
                </a:lnTo>
                <a:lnTo>
                  <a:pt x="3779" y="2773"/>
                </a:lnTo>
                <a:lnTo>
                  <a:pt x="1798" y="5608"/>
                </a:lnTo>
                <a:lnTo>
                  <a:pt x="0" y="9845"/>
                </a:lnTo>
                <a:lnTo>
                  <a:pt x="3779" y="18318"/>
                </a:lnTo>
                <a:lnTo>
                  <a:pt x="7680" y="19720"/>
                </a:lnTo>
                <a:lnTo>
                  <a:pt x="13472" y="21183"/>
                </a:lnTo>
                <a:lnTo>
                  <a:pt x="25054" y="18318"/>
                </a:lnTo>
                <a:lnTo>
                  <a:pt x="28834" y="9845"/>
                </a:lnTo>
                <a:lnTo>
                  <a:pt x="26852" y="5608"/>
                </a:lnTo>
                <a:lnTo>
                  <a:pt x="25054" y="2773"/>
                </a:lnTo>
                <a:lnTo>
                  <a:pt x="1347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055027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853"/>
                </a:moveTo>
                <a:lnTo>
                  <a:pt x="1793" y="5623"/>
                </a:lnTo>
                <a:lnTo>
                  <a:pt x="3797" y="2759"/>
                </a:lnTo>
                <a:lnTo>
                  <a:pt x="7666" y="1315"/>
                </a:lnTo>
                <a:lnTo>
                  <a:pt x="13468" y="0"/>
                </a:lnTo>
                <a:lnTo>
                  <a:pt x="25038" y="2759"/>
                </a:lnTo>
                <a:lnTo>
                  <a:pt x="26867" y="5623"/>
                </a:lnTo>
                <a:lnTo>
                  <a:pt x="28836" y="9853"/>
                </a:lnTo>
                <a:lnTo>
                  <a:pt x="25038" y="18339"/>
                </a:lnTo>
                <a:lnTo>
                  <a:pt x="13468" y="21176"/>
                </a:lnTo>
                <a:lnTo>
                  <a:pt x="7666" y="19732"/>
                </a:lnTo>
                <a:lnTo>
                  <a:pt x="3797" y="18339"/>
                </a:lnTo>
                <a:lnTo>
                  <a:pt x="0" y="985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091629" y="376114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779" y="2865"/>
                </a:lnTo>
                <a:lnTo>
                  <a:pt x="1981" y="5638"/>
                </a:lnTo>
                <a:lnTo>
                  <a:pt x="0" y="9936"/>
                </a:lnTo>
                <a:lnTo>
                  <a:pt x="1981" y="14112"/>
                </a:lnTo>
                <a:lnTo>
                  <a:pt x="3779" y="16977"/>
                </a:lnTo>
                <a:lnTo>
                  <a:pt x="7680" y="19811"/>
                </a:lnTo>
                <a:lnTo>
                  <a:pt x="13533" y="21183"/>
                </a:lnTo>
                <a:lnTo>
                  <a:pt x="19232" y="19811"/>
                </a:lnTo>
                <a:lnTo>
                  <a:pt x="23134" y="16977"/>
                </a:lnTo>
                <a:lnTo>
                  <a:pt x="25115" y="14112"/>
                </a:lnTo>
                <a:lnTo>
                  <a:pt x="27035" y="9936"/>
                </a:lnTo>
                <a:lnTo>
                  <a:pt x="25115" y="5638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91635" y="3761127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648"/>
                </a:lnTo>
                <a:lnTo>
                  <a:pt x="3797" y="2863"/>
                </a:lnTo>
                <a:lnTo>
                  <a:pt x="7666" y="1418"/>
                </a:lnTo>
                <a:lnTo>
                  <a:pt x="13539" y="0"/>
                </a:lnTo>
                <a:lnTo>
                  <a:pt x="19235" y="1418"/>
                </a:lnTo>
                <a:lnTo>
                  <a:pt x="23139" y="2863"/>
                </a:lnTo>
                <a:lnTo>
                  <a:pt x="25108" y="5648"/>
                </a:lnTo>
                <a:lnTo>
                  <a:pt x="27042" y="9930"/>
                </a:lnTo>
                <a:lnTo>
                  <a:pt x="25108" y="14134"/>
                </a:lnTo>
                <a:lnTo>
                  <a:pt x="23139" y="16998"/>
                </a:lnTo>
                <a:lnTo>
                  <a:pt x="19235" y="19835"/>
                </a:lnTo>
                <a:lnTo>
                  <a:pt x="13539" y="21202"/>
                </a:lnTo>
                <a:lnTo>
                  <a:pt x="7666" y="19835"/>
                </a:lnTo>
                <a:lnTo>
                  <a:pt x="3797" y="16998"/>
                </a:lnTo>
                <a:lnTo>
                  <a:pt x="1969" y="14134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492775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5"/>
                </a:lnTo>
                <a:lnTo>
                  <a:pt x="3901" y="4261"/>
                </a:lnTo>
                <a:lnTo>
                  <a:pt x="1981" y="7034"/>
                </a:lnTo>
                <a:lnTo>
                  <a:pt x="0" y="11335"/>
                </a:lnTo>
                <a:lnTo>
                  <a:pt x="1981" y="15560"/>
                </a:lnTo>
                <a:lnTo>
                  <a:pt x="3901" y="18419"/>
                </a:lnTo>
                <a:lnTo>
                  <a:pt x="7802" y="19824"/>
                </a:lnTo>
                <a:lnTo>
                  <a:pt x="13502" y="21262"/>
                </a:lnTo>
                <a:lnTo>
                  <a:pt x="25054" y="18419"/>
                </a:lnTo>
                <a:lnTo>
                  <a:pt x="27035" y="15560"/>
                </a:lnTo>
                <a:lnTo>
                  <a:pt x="28955" y="11335"/>
                </a:lnTo>
                <a:lnTo>
                  <a:pt x="27035" y="7034"/>
                </a:lnTo>
                <a:lnTo>
                  <a:pt x="25054" y="4261"/>
                </a:lnTo>
                <a:lnTo>
                  <a:pt x="19354" y="1405"/>
                </a:lnTo>
                <a:lnTo>
                  <a:pt x="1350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492777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33"/>
                </a:moveTo>
                <a:lnTo>
                  <a:pt x="2004" y="7036"/>
                </a:lnTo>
                <a:lnTo>
                  <a:pt x="3903" y="4263"/>
                </a:lnTo>
                <a:lnTo>
                  <a:pt x="7806" y="1405"/>
                </a:lnTo>
                <a:lnTo>
                  <a:pt x="13503" y="0"/>
                </a:lnTo>
                <a:lnTo>
                  <a:pt x="19376" y="1405"/>
                </a:lnTo>
                <a:lnTo>
                  <a:pt x="25073" y="4263"/>
                </a:lnTo>
                <a:lnTo>
                  <a:pt x="27042" y="7036"/>
                </a:lnTo>
                <a:lnTo>
                  <a:pt x="28941" y="11333"/>
                </a:lnTo>
                <a:lnTo>
                  <a:pt x="27042" y="15561"/>
                </a:lnTo>
                <a:lnTo>
                  <a:pt x="25073" y="18419"/>
                </a:lnTo>
                <a:lnTo>
                  <a:pt x="13503" y="21264"/>
                </a:lnTo>
                <a:lnTo>
                  <a:pt x="7806" y="19825"/>
                </a:lnTo>
                <a:lnTo>
                  <a:pt x="3903" y="18419"/>
                </a:lnTo>
                <a:lnTo>
                  <a:pt x="2004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8061205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52"/>
                </a:lnTo>
              </a:path>
            </a:pathLst>
          </a:custGeom>
          <a:ln w="371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067008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439"/>
                </a:lnTo>
              </a:path>
            </a:pathLst>
          </a:custGeom>
          <a:ln w="364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070805" y="603719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3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72740" y="603993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9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070805" y="604423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52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067008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05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8061205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333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8055333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333"/>
                </a:moveTo>
                <a:lnTo>
                  <a:pt x="0" y="0"/>
                </a:lnTo>
              </a:path>
            </a:pathLst>
          </a:custGeom>
          <a:ln w="37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8051570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05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47666" y="6048458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3903" y="4297"/>
                </a:moveTo>
                <a:lnTo>
                  <a:pt x="0" y="0"/>
                </a:lnTo>
              </a:path>
            </a:pathLst>
          </a:custGeom>
          <a:ln w="32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8045767" y="604423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8045767" y="60399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47666" y="6037194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39"/>
                </a:moveTo>
                <a:lnTo>
                  <a:pt x="3903" y="0"/>
                </a:lnTo>
              </a:path>
            </a:pathLst>
          </a:custGeom>
          <a:ln w="344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8051570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1439"/>
                </a:moveTo>
                <a:lnTo>
                  <a:pt x="3762" y="0"/>
                </a:lnTo>
              </a:path>
            </a:pathLst>
          </a:custGeom>
          <a:ln w="364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055333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69950" y="30720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37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1484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183418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69" y="423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183418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181484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69950" y="30889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914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64183" y="309043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767" y="1470"/>
                </a:moveTo>
                <a:lnTo>
                  <a:pt x="0" y="0"/>
                </a:lnTo>
              </a:path>
            </a:pathLst>
          </a:custGeom>
          <a:ln w="371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160314" y="30889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158380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73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156411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56411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58380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160314" y="30734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164183" y="307204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7065858" y="367105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785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7077392" y="367384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79291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0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077392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0"/>
                </a:moveTo>
                <a:lnTo>
                  <a:pt x="0" y="8486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065858" y="36893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63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7060021" y="36908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418"/>
                </a:moveTo>
                <a:lnTo>
                  <a:pt x="0" y="0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56152" y="36893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7052354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8486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7052354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04"/>
                </a:moveTo>
                <a:lnTo>
                  <a:pt x="1793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054147" y="367384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056152" y="367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060021" y="36710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41"/>
                </a:moveTo>
                <a:lnTo>
                  <a:pt x="5837" y="0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102501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392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108233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112102" y="376595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5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114071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33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114071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112102" y="377722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3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108233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63"/>
                </a:lnTo>
              </a:path>
            </a:pathLst>
          </a:custGeom>
          <a:ln w="34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102501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096664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367"/>
                </a:moveTo>
                <a:lnTo>
                  <a:pt x="0" y="0"/>
                </a:lnTo>
              </a:path>
            </a:pathLst>
          </a:custGeom>
          <a:ln w="372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092760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3"/>
                </a:moveTo>
                <a:lnTo>
                  <a:pt x="0" y="0"/>
                </a:lnTo>
              </a:path>
            </a:pathLst>
          </a:custGeom>
          <a:ln w="34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0932" y="377722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88962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88962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3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0932" y="376595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59"/>
                </a:moveTo>
                <a:lnTo>
                  <a:pt x="182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2760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6664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837" y="0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503679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16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509481" y="6000332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0" y="0"/>
                </a:moveTo>
                <a:lnTo>
                  <a:pt x="5696" y="2847"/>
                </a:lnTo>
              </a:path>
            </a:pathLst>
          </a:custGeom>
          <a:ln w="357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515178" y="600318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2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517148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1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517148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1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515178" y="60144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503679" y="601733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0"/>
                </a:moveTo>
                <a:lnTo>
                  <a:pt x="0" y="2857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497912" y="601874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52"/>
                </a:moveTo>
                <a:lnTo>
                  <a:pt x="0" y="0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94008" y="60173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05"/>
                </a:moveTo>
                <a:lnTo>
                  <a:pt x="0" y="0"/>
                </a:lnTo>
              </a:path>
            </a:pathLst>
          </a:custGeom>
          <a:ln w="365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492109" y="60144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490140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1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490140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1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7492109" y="600318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72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7494008" y="600033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47"/>
                </a:moveTo>
                <a:lnTo>
                  <a:pt x="3903" y="0"/>
                </a:lnTo>
              </a:path>
            </a:pathLst>
          </a:custGeom>
          <a:ln w="34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7497912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16"/>
                </a:moveTo>
                <a:lnTo>
                  <a:pt x="5767" y="0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112038" y="545040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772" y="1441"/>
                </a:lnTo>
                <a:lnTo>
                  <a:pt x="3901" y="2776"/>
                </a:lnTo>
                <a:lnTo>
                  <a:pt x="1920" y="5620"/>
                </a:lnTo>
                <a:lnTo>
                  <a:pt x="0" y="9930"/>
                </a:lnTo>
                <a:lnTo>
                  <a:pt x="3901" y="18406"/>
                </a:lnTo>
                <a:lnTo>
                  <a:pt x="7772" y="19860"/>
                </a:lnTo>
                <a:lnTo>
                  <a:pt x="13502" y="21183"/>
                </a:lnTo>
                <a:lnTo>
                  <a:pt x="25054" y="18406"/>
                </a:lnTo>
                <a:lnTo>
                  <a:pt x="28955" y="9930"/>
                </a:lnTo>
                <a:lnTo>
                  <a:pt x="27035" y="5620"/>
                </a:lnTo>
                <a:lnTo>
                  <a:pt x="25054" y="2776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112056" y="5450407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30"/>
                </a:moveTo>
                <a:lnTo>
                  <a:pt x="1934" y="5620"/>
                </a:lnTo>
                <a:lnTo>
                  <a:pt x="3903" y="2775"/>
                </a:lnTo>
                <a:lnTo>
                  <a:pt x="7771" y="1441"/>
                </a:lnTo>
                <a:lnTo>
                  <a:pt x="13468" y="0"/>
                </a:lnTo>
                <a:lnTo>
                  <a:pt x="25038" y="2775"/>
                </a:lnTo>
                <a:lnTo>
                  <a:pt x="27042" y="5620"/>
                </a:lnTo>
                <a:lnTo>
                  <a:pt x="28941" y="9930"/>
                </a:lnTo>
                <a:lnTo>
                  <a:pt x="25038" y="18406"/>
                </a:lnTo>
                <a:lnTo>
                  <a:pt x="13468" y="21181"/>
                </a:lnTo>
                <a:lnTo>
                  <a:pt x="7771" y="19861"/>
                </a:lnTo>
                <a:lnTo>
                  <a:pt x="3903" y="1840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299246" y="545184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300" y="0"/>
                </a:moveTo>
                <a:lnTo>
                  <a:pt x="9601" y="1335"/>
                </a:lnTo>
                <a:lnTo>
                  <a:pt x="5699" y="2737"/>
                </a:lnTo>
                <a:lnTo>
                  <a:pt x="1828" y="5632"/>
                </a:lnTo>
                <a:lnTo>
                  <a:pt x="0" y="9930"/>
                </a:lnTo>
                <a:lnTo>
                  <a:pt x="1828" y="14121"/>
                </a:lnTo>
                <a:lnTo>
                  <a:pt x="5699" y="16965"/>
                </a:lnTo>
                <a:lnTo>
                  <a:pt x="9601" y="18419"/>
                </a:lnTo>
                <a:lnTo>
                  <a:pt x="15300" y="19741"/>
                </a:lnTo>
                <a:lnTo>
                  <a:pt x="21153" y="18419"/>
                </a:lnTo>
                <a:lnTo>
                  <a:pt x="25054" y="16965"/>
                </a:lnTo>
                <a:lnTo>
                  <a:pt x="26974" y="14121"/>
                </a:lnTo>
                <a:lnTo>
                  <a:pt x="28834" y="9930"/>
                </a:lnTo>
                <a:lnTo>
                  <a:pt x="26974" y="5632"/>
                </a:lnTo>
                <a:lnTo>
                  <a:pt x="25054" y="2737"/>
                </a:lnTo>
                <a:lnTo>
                  <a:pt x="21153" y="1335"/>
                </a:lnTo>
                <a:lnTo>
                  <a:pt x="1530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299246" y="5451849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28"/>
                </a:moveTo>
                <a:lnTo>
                  <a:pt x="1828" y="5630"/>
                </a:lnTo>
                <a:lnTo>
                  <a:pt x="5696" y="2736"/>
                </a:lnTo>
                <a:lnTo>
                  <a:pt x="9600" y="1333"/>
                </a:lnTo>
                <a:lnTo>
                  <a:pt x="15297" y="0"/>
                </a:lnTo>
                <a:lnTo>
                  <a:pt x="21170" y="1333"/>
                </a:lnTo>
                <a:lnTo>
                  <a:pt x="25038" y="2736"/>
                </a:lnTo>
                <a:lnTo>
                  <a:pt x="26972" y="5630"/>
                </a:lnTo>
                <a:lnTo>
                  <a:pt x="28836" y="9928"/>
                </a:lnTo>
                <a:lnTo>
                  <a:pt x="26972" y="14119"/>
                </a:lnTo>
                <a:lnTo>
                  <a:pt x="25038" y="16964"/>
                </a:lnTo>
                <a:lnTo>
                  <a:pt x="21170" y="18419"/>
                </a:lnTo>
                <a:lnTo>
                  <a:pt x="15297" y="19739"/>
                </a:lnTo>
                <a:lnTo>
                  <a:pt x="9600" y="18419"/>
                </a:lnTo>
                <a:lnTo>
                  <a:pt x="5696" y="16964"/>
                </a:lnTo>
                <a:lnTo>
                  <a:pt x="1828" y="14119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590854" y="417461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680" y="1331"/>
                </a:lnTo>
                <a:lnTo>
                  <a:pt x="3779" y="2785"/>
                </a:lnTo>
                <a:lnTo>
                  <a:pt x="0" y="11262"/>
                </a:lnTo>
                <a:lnTo>
                  <a:pt x="1859" y="15560"/>
                </a:lnTo>
                <a:lnTo>
                  <a:pt x="3779" y="18336"/>
                </a:lnTo>
                <a:lnTo>
                  <a:pt x="7680" y="19751"/>
                </a:lnTo>
                <a:lnTo>
                  <a:pt x="13533" y="21192"/>
                </a:lnTo>
                <a:lnTo>
                  <a:pt x="19232" y="19751"/>
                </a:lnTo>
                <a:lnTo>
                  <a:pt x="23134" y="18336"/>
                </a:lnTo>
                <a:lnTo>
                  <a:pt x="27035" y="15560"/>
                </a:lnTo>
                <a:lnTo>
                  <a:pt x="28834" y="11262"/>
                </a:lnTo>
                <a:lnTo>
                  <a:pt x="27035" y="7083"/>
                </a:lnTo>
                <a:lnTo>
                  <a:pt x="23134" y="2785"/>
                </a:lnTo>
                <a:lnTo>
                  <a:pt x="19232" y="1331"/>
                </a:lnTo>
                <a:lnTo>
                  <a:pt x="13533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90878" y="41746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46"/>
                </a:moveTo>
                <a:lnTo>
                  <a:pt x="3762" y="2785"/>
                </a:lnTo>
                <a:lnTo>
                  <a:pt x="7666" y="1315"/>
                </a:lnTo>
                <a:lnTo>
                  <a:pt x="13503" y="0"/>
                </a:lnTo>
                <a:lnTo>
                  <a:pt x="19235" y="1315"/>
                </a:lnTo>
                <a:lnTo>
                  <a:pt x="23104" y="2785"/>
                </a:lnTo>
                <a:lnTo>
                  <a:pt x="27007" y="7067"/>
                </a:lnTo>
                <a:lnTo>
                  <a:pt x="28836" y="11246"/>
                </a:lnTo>
                <a:lnTo>
                  <a:pt x="27007" y="15553"/>
                </a:lnTo>
                <a:lnTo>
                  <a:pt x="23104" y="18339"/>
                </a:lnTo>
                <a:lnTo>
                  <a:pt x="19235" y="19732"/>
                </a:lnTo>
                <a:lnTo>
                  <a:pt x="13503" y="21176"/>
                </a:lnTo>
                <a:lnTo>
                  <a:pt x="7666" y="19732"/>
                </a:lnTo>
                <a:lnTo>
                  <a:pt x="3762" y="18339"/>
                </a:lnTo>
                <a:lnTo>
                  <a:pt x="1863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615970" y="404145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472" y="0"/>
                </a:moveTo>
                <a:lnTo>
                  <a:pt x="7680" y="1453"/>
                </a:lnTo>
                <a:lnTo>
                  <a:pt x="3718" y="2859"/>
                </a:lnTo>
                <a:lnTo>
                  <a:pt x="1920" y="5751"/>
                </a:lnTo>
                <a:lnTo>
                  <a:pt x="0" y="9930"/>
                </a:lnTo>
                <a:lnTo>
                  <a:pt x="1920" y="14228"/>
                </a:lnTo>
                <a:lnTo>
                  <a:pt x="3718" y="17016"/>
                </a:lnTo>
                <a:lnTo>
                  <a:pt x="7680" y="19860"/>
                </a:lnTo>
                <a:lnTo>
                  <a:pt x="13472" y="21314"/>
                </a:lnTo>
                <a:lnTo>
                  <a:pt x="19171" y="21314"/>
                </a:lnTo>
                <a:lnTo>
                  <a:pt x="23134" y="18419"/>
                </a:lnTo>
                <a:lnTo>
                  <a:pt x="27035" y="17016"/>
                </a:lnTo>
                <a:lnTo>
                  <a:pt x="28834" y="12789"/>
                </a:lnTo>
                <a:lnTo>
                  <a:pt x="28834" y="9930"/>
                </a:lnTo>
                <a:lnTo>
                  <a:pt x="27035" y="5751"/>
                </a:lnTo>
                <a:lnTo>
                  <a:pt x="25054" y="2859"/>
                </a:lnTo>
                <a:lnTo>
                  <a:pt x="1347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615987" y="404145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727" y="2863"/>
                </a:lnTo>
                <a:lnTo>
                  <a:pt x="7666" y="1470"/>
                </a:lnTo>
                <a:lnTo>
                  <a:pt x="13468" y="0"/>
                </a:lnTo>
                <a:lnTo>
                  <a:pt x="25038" y="2863"/>
                </a:lnTo>
                <a:lnTo>
                  <a:pt x="27007" y="5752"/>
                </a:lnTo>
                <a:lnTo>
                  <a:pt x="28836" y="9930"/>
                </a:lnTo>
                <a:lnTo>
                  <a:pt x="28836" y="12793"/>
                </a:lnTo>
                <a:lnTo>
                  <a:pt x="27007" y="17023"/>
                </a:lnTo>
                <a:lnTo>
                  <a:pt x="23104" y="18416"/>
                </a:lnTo>
                <a:lnTo>
                  <a:pt x="19165" y="21305"/>
                </a:lnTo>
                <a:lnTo>
                  <a:pt x="13468" y="21305"/>
                </a:lnTo>
                <a:lnTo>
                  <a:pt x="7666" y="19861"/>
                </a:lnTo>
                <a:lnTo>
                  <a:pt x="3727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024889" y="346237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32"/>
                </a:lnTo>
                <a:lnTo>
                  <a:pt x="3901" y="2773"/>
                </a:lnTo>
                <a:lnTo>
                  <a:pt x="1920" y="5638"/>
                </a:lnTo>
                <a:lnTo>
                  <a:pt x="0" y="9936"/>
                </a:lnTo>
                <a:lnTo>
                  <a:pt x="1920" y="14112"/>
                </a:lnTo>
                <a:lnTo>
                  <a:pt x="3901" y="17007"/>
                </a:lnTo>
                <a:lnTo>
                  <a:pt x="7680" y="19751"/>
                </a:lnTo>
                <a:lnTo>
                  <a:pt x="13502" y="21183"/>
                </a:lnTo>
                <a:lnTo>
                  <a:pt x="19202" y="21183"/>
                </a:lnTo>
                <a:lnTo>
                  <a:pt x="23134" y="18409"/>
                </a:lnTo>
                <a:lnTo>
                  <a:pt x="27035" y="17007"/>
                </a:lnTo>
                <a:lnTo>
                  <a:pt x="28955" y="12710"/>
                </a:lnTo>
                <a:lnTo>
                  <a:pt x="28955" y="9936"/>
                </a:lnTo>
                <a:lnTo>
                  <a:pt x="27035" y="5638"/>
                </a:lnTo>
                <a:lnTo>
                  <a:pt x="25054" y="2773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6024900" y="346238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34" y="5623"/>
                </a:lnTo>
                <a:lnTo>
                  <a:pt x="3903" y="2759"/>
                </a:lnTo>
                <a:lnTo>
                  <a:pt x="7666" y="1418"/>
                </a:lnTo>
                <a:lnTo>
                  <a:pt x="13503" y="0"/>
                </a:lnTo>
                <a:lnTo>
                  <a:pt x="25038" y="2759"/>
                </a:lnTo>
                <a:lnTo>
                  <a:pt x="27042" y="5623"/>
                </a:lnTo>
                <a:lnTo>
                  <a:pt x="28941" y="9930"/>
                </a:lnTo>
                <a:lnTo>
                  <a:pt x="28941" y="12690"/>
                </a:lnTo>
                <a:lnTo>
                  <a:pt x="27042" y="16998"/>
                </a:lnTo>
                <a:lnTo>
                  <a:pt x="23139" y="18390"/>
                </a:lnTo>
                <a:lnTo>
                  <a:pt x="19200" y="21176"/>
                </a:lnTo>
                <a:lnTo>
                  <a:pt x="13503" y="21176"/>
                </a:lnTo>
                <a:lnTo>
                  <a:pt x="7666" y="19732"/>
                </a:lnTo>
                <a:lnTo>
                  <a:pt x="3903" y="16998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951616" y="447902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50" y="1405"/>
                </a:lnTo>
                <a:lnTo>
                  <a:pt x="3779" y="2859"/>
                </a:lnTo>
                <a:lnTo>
                  <a:pt x="1798" y="5632"/>
                </a:lnTo>
                <a:lnTo>
                  <a:pt x="0" y="9893"/>
                </a:lnTo>
                <a:lnTo>
                  <a:pt x="1798" y="14109"/>
                </a:lnTo>
                <a:lnTo>
                  <a:pt x="3779" y="16965"/>
                </a:lnTo>
                <a:lnTo>
                  <a:pt x="7650" y="19824"/>
                </a:lnTo>
                <a:lnTo>
                  <a:pt x="13380" y="21265"/>
                </a:lnTo>
                <a:lnTo>
                  <a:pt x="19232" y="19824"/>
                </a:lnTo>
                <a:lnTo>
                  <a:pt x="26913" y="14109"/>
                </a:lnTo>
                <a:lnTo>
                  <a:pt x="28834" y="9893"/>
                </a:lnTo>
                <a:lnTo>
                  <a:pt x="26913" y="5632"/>
                </a:lnTo>
                <a:lnTo>
                  <a:pt x="23103" y="2859"/>
                </a:lnTo>
                <a:lnTo>
                  <a:pt x="19232" y="1405"/>
                </a:lnTo>
                <a:lnTo>
                  <a:pt x="1338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951614" y="44790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94"/>
                </a:moveTo>
                <a:lnTo>
                  <a:pt x="1828" y="5630"/>
                </a:lnTo>
                <a:lnTo>
                  <a:pt x="3797" y="2857"/>
                </a:lnTo>
                <a:lnTo>
                  <a:pt x="7666" y="1403"/>
                </a:lnTo>
                <a:lnTo>
                  <a:pt x="13363" y="0"/>
                </a:lnTo>
                <a:lnTo>
                  <a:pt x="19235" y="1403"/>
                </a:lnTo>
                <a:lnTo>
                  <a:pt x="23139" y="2857"/>
                </a:lnTo>
                <a:lnTo>
                  <a:pt x="26902" y="5630"/>
                </a:lnTo>
                <a:lnTo>
                  <a:pt x="28836" y="9894"/>
                </a:lnTo>
                <a:lnTo>
                  <a:pt x="26902" y="14109"/>
                </a:lnTo>
                <a:lnTo>
                  <a:pt x="19235" y="19822"/>
                </a:lnTo>
                <a:lnTo>
                  <a:pt x="13363" y="21264"/>
                </a:lnTo>
                <a:lnTo>
                  <a:pt x="7666" y="19822"/>
                </a:lnTo>
                <a:lnTo>
                  <a:pt x="3797" y="16964"/>
                </a:lnTo>
                <a:lnTo>
                  <a:pt x="1828" y="14109"/>
                </a:lnTo>
                <a:lnTo>
                  <a:pt x="0" y="9894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122887" y="545236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775"/>
                </a:lnTo>
              </a:path>
            </a:pathLst>
          </a:custGeom>
          <a:ln w="371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134456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5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136426" y="545799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9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134456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7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122887" y="547076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788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117190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113286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54"/>
                </a:moveTo>
                <a:lnTo>
                  <a:pt x="0" y="0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8109383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8109383" y="545799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9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8111317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8113286" y="54538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33"/>
                </a:moveTo>
                <a:lnTo>
                  <a:pt x="3903" y="0"/>
                </a:lnTo>
              </a:path>
            </a:pathLst>
          </a:custGeom>
          <a:ln w="366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8117190" y="5452360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41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8311870" y="54538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8317743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8321647" y="5456539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8323616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8323616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8321647" y="546792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8317743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4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8311870" y="547222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8306174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8302305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4"/>
                </a:moveTo>
                <a:lnTo>
                  <a:pt x="0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8298402" y="5467921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5"/>
                </a:moveTo>
                <a:lnTo>
                  <a:pt x="0" y="0"/>
                </a:lnTo>
              </a:path>
            </a:pathLst>
          </a:custGeom>
          <a:ln w="34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8296609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8296609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793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8298402" y="545653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94"/>
                </a:moveTo>
                <a:lnTo>
                  <a:pt x="3903" y="0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8302305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8306174" y="545380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601744" y="417658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607441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611345" y="4179346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307"/>
                </a:lnTo>
              </a:path>
            </a:pathLst>
          </a:custGeom>
          <a:ln w="32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615213" y="418365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615213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11345" y="419214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85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441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1744" y="419631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595872" y="4196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591968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590069" y="419214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588205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63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588205" y="4179346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6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591968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595872" y="4176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626783" y="404341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863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38352" y="40462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8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40322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40766" y="4054776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40322" y="405620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636454" y="406043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392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632480" y="406183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73" y="0"/>
                </a:moveTo>
                <a:lnTo>
                  <a:pt x="0" y="2888"/>
                </a:lnTo>
              </a:path>
            </a:pathLst>
          </a:custGeom>
          <a:ln w="342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626783" y="4064719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620980" y="40632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5617042" y="406043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2837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5615213" y="405765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613314" y="405334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13314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15213" y="40462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88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17042" y="40448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38" y="0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20980" y="404341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035731" y="346431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785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047301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049271" y="346996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8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049786" y="3475642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049271" y="347703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6045367" y="34813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6041428" y="3482735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0"/>
                </a:moveTo>
                <a:lnTo>
                  <a:pt x="0" y="2785"/>
                </a:lnTo>
              </a:path>
            </a:pathLst>
          </a:custGeom>
          <a:ln w="343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6035731" y="3485521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6029929" y="348407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6026131" y="3481342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734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6024162" y="347842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91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6022228" y="34742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6022228" y="346996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81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024162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026131" y="346576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341"/>
                </a:moveTo>
                <a:lnTo>
                  <a:pt x="3797" y="0"/>
                </a:lnTo>
              </a:path>
            </a:pathLst>
          </a:custGeom>
          <a:ln w="366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6029929" y="3464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5962339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3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968177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972081" y="4483834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0" y="0"/>
                </a:moveTo>
                <a:lnTo>
                  <a:pt x="3797" y="2775"/>
                </a:lnTo>
              </a:path>
            </a:pathLst>
          </a:custGeom>
          <a:ln w="342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975879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975879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968177" y="4495098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01" y="0"/>
                </a:moveTo>
                <a:lnTo>
                  <a:pt x="0" y="5702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962339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41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5956608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5952739" y="44979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2857"/>
                </a:moveTo>
                <a:lnTo>
                  <a:pt x="0" y="0"/>
                </a:lnTo>
              </a:path>
            </a:pathLst>
          </a:custGeom>
          <a:ln w="34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5950770" y="449509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5948941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5948941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950770" y="448383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952739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956608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3"/>
                </a:moveTo>
                <a:lnTo>
                  <a:pt x="5732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787542" y="471411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9753" y="0"/>
                </a:lnTo>
                <a:lnTo>
                  <a:pt x="5852" y="2773"/>
                </a:lnTo>
                <a:lnTo>
                  <a:pt x="1981" y="4178"/>
                </a:lnTo>
                <a:lnTo>
                  <a:pt x="0" y="8476"/>
                </a:lnTo>
                <a:lnTo>
                  <a:pt x="0" y="11250"/>
                </a:lnTo>
                <a:lnTo>
                  <a:pt x="1981" y="15550"/>
                </a:lnTo>
                <a:lnTo>
                  <a:pt x="3901" y="18406"/>
                </a:lnTo>
                <a:lnTo>
                  <a:pt x="15453" y="21180"/>
                </a:lnTo>
                <a:lnTo>
                  <a:pt x="21335" y="19741"/>
                </a:lnTo>
                <a:lnTo>
                  <a:pt x="25115" y="18406"/>
                </a:lnTo>
                <a:lnTo>
                  <a:pt x="27035" y="15550"/>
                </a:lnTo>
                <a:lnTo>
                  <a:pt x="28986" y="11250"/>
                </a:lnTo>
                <a:lnTo>
                  <a:pt x="25115" y="2773"/>
                </a:lnTo>
                <a:lnTo>
                  <a:pt x="2133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787563" y="471411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51"/>
                </a:moveTo>
                <a:lnTo>
                  <a:pt x="0" y="8475"/>
                </a:lnTo>
                <a:lnTo>
                  <a:pt x="1969" y="4178"/>
                </a:lnTo>
                <a:lnTo>
                  <a:pt x="5837" y="2772"/>
                </a:lnTo>
                <a:lnTo>
                  <a:pt x="9741" y="0"/>
                </a:lnTo>
                <a:lnTo>
                  <a:pt x="15438" y="0"/>
                </a:lnTo>
                <a:lnTo>
                  <a:pt x="21310" y="1403"/>
                </a:lnTo>
                <a:lnTo>
                  <a:pt x="25073" y="2772"/>
                </a:lnTo>
                <a:lnTo>
                  <a:pt x="28977" y="11251"/>
                </a:lnTo>
                <a:lnTo>
                  <a:pt x="27007" y="15548"/>
                </a:lnTo>
                <a:lnTo>
                  <a:pt x="25073" y="18406"/>
                </a:lnTo>
                <a:lnTo>
                  <a:pt x="21310" y="19739"/>
                </a:lnTo>
                <a:lnTo>
                  <a:pt x="15438" y="21179"/>
                </a:lnTo>
                <a:lnTo>
                  <a:pt x="3868" y="18406"/>
                </a:lnTo>
                <a:lnTo>
                  <a:pt x="1969" y="15548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415229" y="473252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833" y="1335"/>
                </a:lnTo>
                <a:lnTo>
                  <a:pt x="3962" y="2773"/>
                </a:lnTo>
                <a:lnTo>
                  <a:pt x="1981" y="5632"/>
                </a:lnTo>
                <a:lnTo>
                  <a:pt x="0" y="9811"/>
                </a:lnTo>
                <a:lnTo>
                  <a:pt x="1981" y="14121"/>
                </a:lnTo>
                <a:lnTo>
                  <a:pt x="3962" y="17013"/>
                </a:lnTo>
                <a:lnTo>
                  <a:pt x="7833" y="19741"/>
                </a:lnTo>
                <a:lnTo>
                  <a:pt x="13533" y="21192"/>
                </a:lnTo>
                <a:lnTo>
                  <a:pt x="19415" y="19741"/>
                </a:lnTo>
                <a:lnTo>
                  <a:pt x="23286" y="17013"/>
                </a:lnTo>
                <a:lnTo>
                  <a:pt x="25115" y="14121"/>
                </a:lnTo>
                <a:lnTo>
                  <a:pt x="27035" y="9811"/>
                </a:lnTo>
                <a:lnTo>
                  <a:pt x="25115" y="5632"/>
                </a:lnTo>
                <a:lnTo>
                  <a:pt x="23286" y="2773"/>
                </a:lnTo>
                <a:lnTo>
                  <a:pt x="19415" y="1335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5415222" y="4732521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809"/>
                </a:moveTo>
                <a:lnTo>
                  <a:pt x="1969" y="5630"/>
                </a:lnTo>
                <a:lnTo>
                  <a:pt x="3973" y="2772"/>
                </a:lnTo>
                <a:lnTo>
                  <a:pt x="7842" y="1333"/>
                </a:lnTo>
                <a:lnTo>
                  <a:pt x="13539" y="0"/>
                </a:lnTo>
                <a:lnTo>
                  <a:pt x="19411" y="1333"/>
                </a:lnTo>
                <a:lnTo>
                  <a:pt x="23315" y="2772"/>
                </a:lnTo>
                <a:lnTo>
                  <a:pt x="25108" y="5630"/>
                </a:lnTo>
                <a:lnTo>
                  <a:pt x="27042" y="9809"/>
                </a:lnTo>
                <a:lnTo>
                  <a:pt x="25108" y="14119"/>
                </a:lnTo>
                <a:lnTo>
                  <a:pt x="23315" y="17013"/>
                </a:lnTo>
                <a:lnTo>
                  <a:pt x="19411" y="19739"/>
                </a:lnTo>
                <a:lnTo>
                  <a:pt x="13539" y="21192"/>
                </a:lnTo>
                <a:lnTo>
                  <a:pt x="7842" y="19739"/>
                </a:lnTo>
                <a:lnTo>
                  <a:pt x="3973" y="17013"/>
                </a:lnTo>
                <a:lnTo>
                  <a:pt x="1969" y="14119"/>
                </a:lnTo>
                <a:lnTo>
                  <a:pt x="0" y="980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5687293" y="4763642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472" y="0"/>
                </a:moveTo>
                <a:lnTo>
                  <a:pt x="7772" y="1441"/>
                </a:lnTo>
                <a:lnTo>
                  <a:pt x="3870" y="2855"/>
                </a:lnTo>
                <a:lnTo>
                  <a:pt x="0" y="11335"/>
                </a:lnTo>
                <a:lnTo>
                  <a:pt x="1920" y="15560"/>
                </a:lnTo>
                <a:lnTo>
                  <a:pt x="3870" y="18419"/>
                </a:lnTo>
                <a:lnTo>
                  <a:pt x="7772" y="19860"/>
                </a:lnTo>
                <a:lnTo>
                  <a:pt x="13472" y="21192"/>
                </a:lnTo>
                <a:lnTo>
                  <a:pt x="19324" y="19860"/>
                </a:lnTo>
                <a:lnTo>
                  <a:pt x="23134" y="18419"/>
                </a:lnTo>
                <a:lnTo>
                  <a:pt x="25054" y="15560"/>
                </a:lnTo>
                <a:lnTo>
                  <a:pt x="27005" y="11335"/>
                </a:lnTo>
                <a:lnTo>
                  <a:pt x="23134" y="2855"/>
                </a:lnTo>
                <a:lnTo>
                  <a:pt x="19324" y="1441"/>
                </a:lnTo>
                <a:lnTo>
                  <a:pt x="1347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5687304" y="476364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11333"/>
                </a:moveTo>
                <a:lnTo>
                  <a:pt x="3868" y="2857"/>
                </a:lnTo>
                <a:lnTo>
                  <a:pt x="7771" y="1439"/>
                </a:lnTo>
                <a:lnTo>
                  <a:pt x="13468" y="0"/>
                </a:lnTo>
                <a:lnTo>
                  <a:pt x="19341" y="1439"/>
                </a:lnTo>
                <a:lnTo>
                  <a:pt x="23104" y="2857"/>
                </a:lnTo>
                <a:lnTo>
                  <a:pt x="27007" y="11333"/>
                </a:lnTo>
                <a:lnTo>
                  <a:pt x="25038" y="15561"/>
                </a:lnTo>
                <a:lnTo>
                  <a:pt x="23104" y="18419"/>
                </a:lnTo>
                <a:lnTo>
                  <a:pt x="19341" y="19858"/>
                </a:lnTo>
                <a:lnTo>
                  <a:pt x="13468" y="21192"/>
                </a:lnTo>
                <a:lnTo>
                  <a:pt x="7771" y="19858"/>
                </a:lnTo>
                <a:lnTo>
                  <a:pt x="3868" y="18419"/>
                </a:lnTo>
                <a:lnTo>
                  <a:pt x="1898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5735451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02" y="0"/>
                </a:moveTo>
                <a:lnTo>
                  <a:pt x="7802" y="1368"/>
                </a:lnTo>
                <a:lnTo>
                  <a:pt x="3901" y="2773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45"/>
                </a:lnTo>
                <a:lnTo>
                  <a:pt x="3901" y="17001"/>
                </a:lnTo>
                <a:lnTo>
                  <a:pt x="7802" y="18455"/>
                </a:lnTo>
                <a:lnTo>
                  <a:pt x="13502" y="19775"/>
                </a:lnTo>
                <a:lnTo>
                  <a:pt x="19354" y="18455"/>
                </a:lnTo>
                <a:lnTo>
                  <a:pt x="23256" y="17001"/>
                </a:lnTo>
                <a:lnTo>
                  <a:pt x="25054" y="14145"/>
                </a:lnTo>
                <a:lnTo>
                  <a:pt x="27035" y="9930"/>
                </a:lnTo>
                <a:lnTo>
                  <a:pt x="25054" y="5632"/>
                </a:lnTo>
                <a:lnTo>
                  <a:pt x="23256" y="2773"/>
                </a:lnTo>
                <a:lnTo>
                  <a:pt x="19354" y="1368"/>
                </a:lnTo>
                <a:lnTo>
                  <a:pt x="1350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5735482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930"/>
                </a:moveTo>
                <a:lnTo>
                  <a:pt x="1898" y="5630"/>
                </a:lnTo>
                <a:lnTo>
                  <a:pt x="3868" y="2772"/>
                </a:lnTo>
                <a:lnTo>
                  <a:pt x="7771" y="1369"/>
                </a:lnTo>
                <a:lnTo>
                  <a:pt x="13468" y="0"/>
                </a:lnTo>
                <a:lnTo>
                  <a:pt x="19341" y="1369"/>
                </a:lnTo>
                <a:lnTo>
                  <a:pt x="23244" y="2772"/>
                </a:lnTo>
                <a:lnTo>
                  <a:pt x="25038" y="5630"/>
                </a:lnTo>
                <a:lnTo>
                  <a:pt x="27007" y="9930"/>
                </a:lnTo>
                <a:lnTo>
                  <a:pt x="25038" y="14145"/>
                </a:lnTo>
                <a:lnTo>
                  <a:pt x="23244" y="17003"/>
                </a:lnTo>
                <a:lnTo>
                  <a:pt x="19341" y="18455"/>
                </a:lnTo>
                <a:lnTo>
                  <a:pt x="13468" y="19776"/>
                </a:lnTo>
                <a:lnTo>
                  <a:pt x="7771" y="18455"/>
                </a:lnTo>
                <a:lnTo>
                  <a:pt x="3868" y="17003"/>
                </a:lnTo>
                <a:lnTo>
                  <a:pt x="1898" y="14145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37372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3962" y="2855"/>
                </a:lnTo>
                <a:lnTo>
                  <a:pt x="1981" y="5748"/>
                </a:lnTo>
                <a:lnTo>
                  <a:pt x="0" y="9927"/>
                </a:lnTo>
                <a:lnTo>
                  <a:pt x="3962" y="18419"/>
                </a:lnTo>
                <a:lnTo>
                  <a:pt x="15453" y="21311"/>
                </a:lnTo>
                <a:lnTo>
                  <a:pt x="21335" y="19857"/>
                </a:lnTo>
                <a:lnTo>
                  <a:pt x="25115" y="18419"/>
                </a:lnTo>
                <a:lnTo>
                  <a:pt x="29016" y="9927"/>
                </a:lnTo>
                <a:lnTo>
                  <a:pt x="27035" y="5748"/>
                </a:lnTo>
                <a:lnTo>
                  <a:pt x="25115" y="2855"/>
                </a:lnTo>
                <a:lnTo>
                  <a:pt x="21335" y="1438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737381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69" y="5749"/>
                </a:lnTo>
                <a:lnTo>
                  <a:pt x="3938" y="2857"/>
                </a:lnTo>
                <a:lnTo>
                  <a:pt x="15473" y="0"/>
                </a:lnTo>
                <a:lnTo>
                  <a:pt x="21345" y="1439"/>
                </a:lnTo>
                <a:lnTo>
                  <a:pt x="25108" y="2857"/>
                </a:lnTo>
                <a:lnTo>
                  <a:pt x="27042" y="5749"/>
                </a:lnTo>
                <a:lnTo>
                  <a:pt x="29012" y="9930"/>
                </a:lnTo>
                <a:lnTo>
                  <a:pt x="25108" y="18419"/>
                </a:lnTo>
                <a:lnTo>
                  <a:pt x="21345" y="19858"/>
                </a:lnTo>
                <a:lnTo>
                  <a:pt x="15473" y="21310"/>
                </a:lnTo>
                <a:lnTo>
                  <a:pt x="3938" y="1841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6999030" y="36577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3901" y="2865"/>
                </a:lnTo>
                <a:lnTo>
                  <a:pt x="0" y="11369"/>
                </a:lnTo>
                <a:lnTo>
                  <a:pt x="1920" y="15575"/>
                </a:lnTo>
                <a:lnTo>
                  <a:pt x="3901" y="18440"/>
                </a:lnTo>
                <a:lnTo>
                  <a:pt x="15483" y="21214"/>
                </a:lnTo>
                <a:lnTo>
                  <a:pt x="21183" y="19842"/>
                </a:lnTo>
                <a:lnTo>
                  <a:pt x="25054" y="18440"/>
                </a:lnTo>
                <a:lnTo>
                  <a:pt x="27035" y="15575"/>
                </a:lnTo>
                <a:lnTo>
                  <a:pt x="28955" y="11369"/>
                </a:lnTo>
                <a:lnTo>
                  <a:pt x="25054" y="2865"/>
                </a:lnTo>
                <a:lnTo>
                  <a:pt x="21183" y="1432"/>
                </a:lnTo>
                <a:lnTo>
                  <a:pt x="1548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6999042" y="36577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903" y="2863"/>
                </a:lnTo>
                <a:lnTo>
                  <a:pt x="15473" y="0"/>
                </a:lnTo>
                <a:lnTo>
                  <a:pt x="21170" y="1418"/>
                </a:lnTo>
                <a:lnTo>
                  <a:pt x="25073" y="2863"/>
                </a:lnTo>
                <a:lnTo>
                  <a:pt x="28941" y="11349"/>
                </a:lnTo>
                <a:lnTo>
                  <a:pt x="27042" y="15553"/>
                </a:lnTo>
                <a:lnTo>
                  <a:pt x="25073" y="18416"/>
                </a:lnTo>
                <a:lnTo>
                  <a:pt x="21170" y="19809"/>
                </a:lnTo>
                <a:lnTo>
                  <a:pt x="15473" y="21202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571499" y="470417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802" y="1453"/>
                </a:lnTo>
                <a:lnTo>
                  <a:pt x="3901" y="2859"/>
                </a:lnTo>
                <a:lnTo>
                  <a:pt x="1981" y="5632"/>
                </a:lnTo>
                <a:lnTo>
                  <a:pt x="0" y="9942"/>
                </a:lnTo>
                <a:lnTo>
                  <a:pt x="3901" y="18419"/>
                </a:lnTo>
                <a:lnTo>
                  <a:pt x="7802" y="19872"/>
                </a:lnTo>
                <a:lnTo>
                  <a:pt x="13533" y="21192"/>
                </a:lnTo>
                <a:lnTo>
                  <a:pt x="17434" y="21192"/>
                </a:lnTo>
                <a:lnTo>
                  <a:pt x="23134" y="19872"/>
                </a:lnTo>
                <a:lnTo>
                  <a:pt x="25115" y="16980"/>
                </a:lnTo>
                <a:lnTo>
                  <a:pt x="29016" y="14121"/>
                </a:lnTo>
                <a:lnTo>
                  <a:pt x="29016" y="9942"/>
                </a:lnTo>
                <a:lnTo>
                  <a:pt x="27035" y="5632"/>
                </a:lnTo>
                <a:lnTo>
                  <a:pt x="23134" y="2859"/>
                </a:lnTo>
                <a:lnTo>
                  <a:pt x="19354" y="1453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571501" y="47041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43"/>
                </a:moveTo>
                <a:lnTo>
                  <a:pt x="2004" y="5633"/>
                </a:lnTo>
                <a:lnTo>
                  <a:pt x="3903" y="2857"/>
                </a:lnTo>
                <a:lnTo>
                  <a:pt x="7806" y="1452"/>
                </a:lnTo>
                <a:lnTo>
                  <a:pt x="13539" y="0"/>
                </a:lnTo>
                <a:lnTo>
                  <a:pt x="19376" y="1452"/>
                </a:lnTo>
                <a:lnTo>
                  <a:pt x="23139" y="2857"/>
                </a:lnTo>
                <a:lnTo>
                  <a:pt x="27042" y="5633"/>
                </a:lnTo>
                <a:lnTo>
                  <a:pt x="29012" y="9943"/>
                </a:lnTo>
                <a:lnTo>
                  <a:pt x="29012" y="14122"/>
                </a:lnTo>
                <a:lnTo>
                  <a:pt x="25108" y="16980"/>
                </a:lnTo>
                <a:lnTo>
                  <a:pt x="23139" y="19871"/>
                </a:lnTo>
                <a:lnTo>
                  <a:pt x="17442" y="21194"/>
                </a:lnTo>
                <a:lnTo>
                  <a:pt x="13539" y="21194"/>
                </a:lnTo>
                <a:lnTo>
                  <a:pt x="7806" y="19871"/>
                </a:lnTo>
                <a:lnTo>
                  <a:pt x="3903" y="18419"/>
                </a:lnTo>
                <a:lnTo>
                  <a:pt x="0" y="994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800328" y="471606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03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806201" y="47174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369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09999" y="471884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5811898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5809999" y="473162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806201" y="4734474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333"/>
                </a:lnTo>
              </a:path>
            </a:pathLst>
          </a:custGeom>
          <a:ln w="366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800328" y="473580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788794" y="473447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34" y="2772"/>
                </a:moveTo>
                <a:lnTo>
                  <a:pt x="0" y="0"/>
                </a:lnTo>
              </a:path>
            </a:pathLst>
          </a:custGeom>
          <a:ln w="371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786860" y="473162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784891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783507" y="4725931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5784891" y="4720246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5786860" y="4718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5790728" y="47160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2"/>
                </a:moveTo>
                <a:lnTo>
                  <a:pt x="3903" y="0"/>
                </a:lnTo>
              </a:path>
            </a:pathLst>
          </a:custGeom>
          <a:ln w="343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5794631" y="4716067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5426124" y="47344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33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431961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39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435865" y="473724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437658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437658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26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435865" y="474859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94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431961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739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5426124" y="475422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420427" y="475422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439"/>
                </a:moveTo>
                <a:lnTo>
                  <a:pt x="0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5416524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739"/>
                </a:moveTo>
                <a:lnTo>
                  <a:pt x="0" y="0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414554" y="47485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5412550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2004" y="4261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412550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2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414554" y="47372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416524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39"/>
                </a:moveTo>
                <a:lnTo>
                  <a:pt x="3903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420427" y="473447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98100" y="47655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703973" y="476704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405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70777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709670" y="477693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5707771" y="478115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5703973" y="478401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439"/>
                </a:lnTo>
              </a:path>
            </a:pathLst>
          </a:custGeom>
          <a:ln w="364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5698100" y="47854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692403" y="478545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88500" y="478401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39"/>
                </a:moveTo>
                <a:lnTo>
                  <a:pt x="0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86530" y="478115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84631" y="47769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8463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75"/>
                </a:moveTo>
                <a:lnTo>
                  <a:pt x="38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688500" y="47670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03" y="0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5692403" y="47655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52"/>
                </a:moveTo>
                <a:lnTo>
                  <a:pt x="5696" y="0"/>
                </a:lnTo>
              </a:path>
            </a:pathLst>
          </a:custGeom>
          <a:ln w="371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5746313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69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5752151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5756054" y="561089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5757848" y="56137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7848" y="56180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756054" y="562227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752151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2"/>
                </a:lnTo>
              </a:path>
            </a:pathLst>
          </a:custGeom>
          <a:ln w="365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746313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320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740581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320"/>
                </a:moveTo>
                <a:lnTo>
                  <a:pt x="0" y="0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736713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5734708" y="562227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284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5732809" y="561804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5732809" y="561374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9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5734708" y="5610891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5736713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40581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69"/>
                </a:moveTo>
                <a:lnTo>
                  <a:pt x="5732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750181" y="527529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756054" y="527674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759817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761751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18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759817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48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5756054" y="5293710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62" y="0"/>
                </a:moveTo>
                <a:lnTo>
                  <a:pt x="0" y="1439"/>
                </a:lnTo>
              </a:path>
            </a:pathLst>
          </a:custGeom>
          <a:ln w="364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5750181" y="529515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5738682" y="529371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91"/>
                </a:moveTo>
                <a:lnTo>
                  <a:pt x="0" y="0"/>
                </a:lnTo>
              </a:path>
            </a:pathLst>
          </a:custGeom>
          <a:ln w="371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5734708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73" y="8488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5734708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181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36713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9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738682" y="5275291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7011843" y="365973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7017539" y="36611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7021443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86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7023412" y="367105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702144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7017539" y="36781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7011843" y="367954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7000273" y="367814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59"/>
                </a:moveTo>
                <a:lnTo>
                  <a:pt x="0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9830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6996369" y="367105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3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6996369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903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000273" y="365973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582403" y="470613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39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588205" y="470757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591968" y="470898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785"/>
                </a:lnTo>
              </a:path>
            </a:pathLst>
          </a:custGeom>
          <a:ln w="343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5595872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5596457" y="471815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17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5593973" y="47202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91"/>
                </a:lnTo>
              </a:path>
            </a:pathLst>
          </a:custGeom>
          <a:ln w="34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5591968" y="472313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5586271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323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82403" y="4727319"/>
            <a:ext cx="4445" cy="0"/>
          </a:xfrm>
          <a:custGeom>
            <a:avLst/>
            <a:gdLst/>
            <a:ahLst/>
            <a:cxnLst/>
            <a:rect l="l" t="t" r="r" b="b"/>
            <a:pathLst>
              <a:path w="4445">
                <a:moveTo>
                  <a:pt x="0" y="0"/>
                </a:moveTo>
                <a:lnTo>
                  <a:pt x="3868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76706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23"/>
                </a:moveTo>
                <a:lnTo>
                  <a:pt x="0" y="0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572732" y="47245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1452"/>
                </a:moveTo>
                <a:lnTo>
                  <a:pt x="0" y="0"/>
                </a:lnTo>
              </a:path>
            </a:pathLst>
          </a:custGeom>
          <a:ln w="365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68829" y="471606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68829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570833" y="470898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85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572732" y="470757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73" y="0"/>
                </a:lnTo>
              </a:path>
            </a:pathLst>
          </a:custGeom>
          <a:ln w="366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5576706" y="470613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39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6476298" y="367043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619" y="1463"/>
                </a:lnTo>
                <a:lnTo>
                  <a:pt x="3749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49" y="18409"/>
                </a:lnTo>
                <a:lnTo>
                  <a:pt x="7619" y="19872"/>
                </a:lnTo>
                <a:lnTo>
                  <a:pt x="13502" y="21305"/>
                </a:lnTo>
                <a:lnTo>
                  <a:pt x="19202" y="19872"/>
                </a:lnTo>
                <a:lnTo>
                  <a:pt x="23103" y="18409"/>
                </a:lnTo>
                <a:lnTo>
                  <a:pt x="27035" y="15697"/>
                </a:lnTo>
                <a:lnTo>
                  <a:pt x="28834" y="11399"/>
                </a:lnTo>
                <a:lnTo>
                  <a:pt x="27035" y="7162"/>
                </a:lnTo>
                <a:lnTo>
                  <a:pt x="23103" y="2895"/>
                </a:lnTo>
                <a:lnTo>
                  <a:pt x="1920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6476330" y="367043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75"/>
                </a:moveTo>
                <a:lnTo>
                  <a:pt x="3727" y="2888"/>
                </a:lnTo>
                <a:lnTo>
                  <a:pt x="7595" y="1444"/>
                </a:lnTo>
                <a:lnTo>
                  <a:pt x="13468" y="0"/>
                </a:lnTo>
                <a:lnTo>
                  <a:pt x="19165" y="1444"/>
                </a:lnTo>
                <a:lnTo>
                  <a:pt x="23069" y="2888"/>
                </a:lnTo>
                <a:lnTo>
                  <a:pt x="27007" y="7144"/>
                </a:lnTo>
                <a:lnTo>
                  <a:pt x="28836" y="11375"/>
                </a:lnTo>
                <a:lnTo>
                  <a:pt x="27007" y="15682"/>
                </a:lnTo>
                <a:lnTo>
                  <a:pt x="23069" y="18416"/>
                </a:lnTo>
                <a:lnTo>
                  <a:pt x="19165" y="19861"/>
                </a:lnTo>
                <a:lnTo>
                  <a:pt x="13468" y="21305"/>
                </a:lnTo>
                <a:lnTo>
                  <a:pt x="7595" y="19861"/>
                </a:lnTo>
                <a:lnTo>
                  <a:pt x="3727" y="18416"/>
                </a:lnTo>
                <a:lnTo>
                  <a:pt x="1793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6408724" y="308000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931" y="2865"/>
                </a:lnTo>
                <a:lnTo>
                  <a:pt x="1981" y="5699"/>
                </a:lnTo>
                <a:lnTo>
                  <a:pt x="0" y="9936"/>
                </a:lnTo>
                <a:lnTo>
                  <a:pt x="3931" y="18409"/>
                </a:lnTo>
                <a:lnTo>
                  <a:pt x="7680" y="19811"/>
                </a:lnTo>
                <a:lnTo>
                  <a:pt x="13533" y="21275"/>
                </a:lnTo>
                <a:lnTo>
                  <a:pt x="19232" y="19811"/>
                </a:lnTo>
                <a:lnTo>
                  <a:pt x="23134" y="18409"/>
                </a:lnTo>
                <a:lnTo>
                  <a:pt x="27005" y="9936"/>
                </a:lnTo>
                <a:lnTo>
                  <a:pt x="25115" y="5699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3" name="object 373"/>
          <p:cNvSpPr/>
          <p:nvPr/>
        </p:nvSpPr>
        <p:spPr>
          <a:xfrm>
            <a:off x="6408740" y="3080018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700"/>
                </a:lnTo>
                <a:lnTo>
                  <a:pt x="3938" y="2837"/>
                </a:lnTo>
                <a:lnTo>
                  <a:pt x="7666" y="1392"/>
                </a:lnTo>
                <a:lnTo>
                  <a:pt x="13539" y="0"/>
                </a:lnTo>
                <a:lnTo>
                  <a:pt x="19235" y="1392"/>
                </a:lnTo>
                <a:lnTo>
                  <a:pt x="23139" y="2837"/>
                </a:lnTo>
                <a:lnTo>
                  <a:pt x="25108" y="5700"/>
                </a:lnTo>
                <a:lnTo>
                  <a:pt x="27007" y="9930"/>
                </a:lnTo>
                <a:lnTo>
                  <a:pt x="23139" y="18416"/>
                </a:lnTo>
                <a:lnTo>
                  <a:pt x="19235" y="19809"/>
                </a:lnTo>
                <a:lnTo>
                  <a:pt x="13539" y="21254"/>
                </a:lnTo>
                <a:lnTo>
                  <a:pt x="7666" y="19809"/>
                </a:lnTo>
                <a:lnTo>
                  <a:pt x="3938" y="1841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6320027" y="354156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63"/>
                </a:lnTo>
                <a:lnTo>
                  <a:pt x="3901" y="2895"/>
                </a:lnTo>
                <a:lnTo>
                  <a:pt x="1920" y="5760"/>
                </a:lnTo>
                <a:lnTo>
                  <a:pt x="0" y="9936"/>
                </a:lnTo>
                <a:lnTo>
                  <a:pt x="1920" y="14264"/>
                </a:lnTo>
                <a:lnTo>
                  <a:pt x="3901" y="17038"/>
                </a:lnTo>
                <a:lnTo>
                  <a:pt x="7680" y="19872"/>
                </a:lnTo>
                <a:lnTo>
                  <a:pt x="13502" y="21335"/>
                </a:lnTo>
                <a:lnTo>
                  <a:pt x="19232" y="19872"/>
                </a:lnTo>
                <a:lnTo>
                  <a:pt x="27035" y="14264"/>
                </a:lnTo>
                <a:lnTo>
                  <a:pt x="28955" y="9936"/>
                </a:lnTo>
                <a:lnTo>
                  <a:pt x="27035" y="5760"/>
                </a:lnTo>
                <a:lnTo>
                  <a:pt x="23134" y="2895"/>
                </a:lnTo>
                <a:lnTo>
                  <a:pt x="1923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6320051" y="354157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868" y="2888"/>
                </a:lnTo>
                <a:lnTo>
                  <a:pt x="7666" y="1444"/>
                </a:lnTo>
                <a:lnTo>
                  <a:pt x="13468" y="0"/>
                </a:lnTo>
                <a:lnTo>
                  <a:pt x="19235" y="1444"/>
                </a:lnTo>
                <a:lnTo>
                  <a:pt x="23104" y="2888"/>
                </a:lnTo>
                <a:lnTo>
                  <a:pt x="27007" y="5752"/>
                </a:lnTo>
                <a:lnTo>
                  <a:pt x="28941" y="9930"/>
                </a:lnTo>
                <a:lnTo>
                  <a:pt x="27007" y="14238"/>
                </a:lnTo>
                <a:lnTo>
                  <a:pt x="19235" y="19886"/>
                </a:lnTo>
                <a:lnTo>
                  <a:pt x="13468" y="21305"/>
                </a:lnTo>
                <a:lnTo>
                  <a:pt x="7666" y="19886"/>
                </a:lnTo>
                <a:lnTo>
                  <a:pt x="3868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7458089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15453" y="0"/>
                </a:moveTo>
                <a:lnTo>
                  <a:pt x="9631" y="1428"/>
                </a:lnTo>
                <a:lnTo>
                  <a:pt x="1950" y="7060"/>
                </a:lnTo>
                <a:lnTo>
                  <a:pt x="0" y="11358"/>
                </a:lnTo>
                <a:lnTo>
                  <a:pt x="1950" y="15561"/>
                </a:lnTo>
                <a:lnTo>
                  <a:pt x="5852" y="18419"/>
                </a:lnTo>
                <a:lnTo>
                  <a:pt x="9631" y="19847"/>
                </a:lnTo>
                <a:lnTo>
                  <a:pt x="15453" y="21288"/>
                </a:lnTo>
                <a:lnTo>
                  <a:pt x="21214" y="19847"/>
                </a:lnTo>
                <a:lnTo>
                  <a:pt x="25085" y="18419"/>
                </a:lnTo>
                <a:lnTo>
                  <a:pt x="27005" y="15561"/>
                </a:lnTo>
                <a:lnTo>
                  <a:pt x="28986" y="11358"/>
                </a:lnTo>
                <a:lnTo>
                  <a:pt x="27005" y="7060"/>
                </a:lnTo>
                <a:lnTo>
                  <a:pt x="25085" y="4298"/>
                </a:lnTo>
                <a:lnTo>
                  <a:pt x="21214" y="1428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7458103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0" y="11358"/>
                </a:moveTo>
                <a:lnTo>
                  <a:pt x="1969" y="7060"/>
                </a:lnTo>
                <a:lnTo>
                  <a:pt x="9635" y="1428"/>
                </a:lnTo>
                <a:lnTo>
                  <a:pt x="15438" y="0"/>
                </a:lnTo>
                <a:lnTo>
                  <a:pt x="21205" y="1428"/>
                </a:lnTo>
                <a:lnTo>
                  <a:pt x="25108" y="4298"/>
                </a:lnTo>
                <a:lnTo>
                  <a:pt x="27007" y="7060"/>
                </a:lnTo>
                <a:lnTo>
                  <a:pt x="28977" y="11358"/>
                </a:lnTo>
                <a:lnTo>
                  <a:pt x="27007" y="15561"/>
                </a:lnTo>
                <a:lnTo>
                  <a:pt x="25108" y="18419"/>
                </a:lnTo>
                <a:lnTo>
                  <a:pt x="21205" y="19847"/>
                </a:lnTo>
                <a:lnTo>
                  <a:pt x="15438" y="21288"/>
                </a:lnTo>
                <a:lnTo>
                  <a:pt x="9635" y="19847"/>
                </a:lnTo>
                <a:lnTo>
                  <a:pt x="5837" y="18419"/>
                </a:lnTo>
                <a:lnTo>
                  <a:pt x="1969" y="15561"/>
                </a:lnTo>
                <a:lnTo>
                  <a:pt x="0" y="11358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6509034" y="320741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1920" y="5730"/>
                </a:lnTo>
                <a:lnTo>
                  <a:pt x="0" y="9936"/>
                </a:lnTo>
                <a:lnTo>
                  <a:pt x="1920" y="14234"/>
                </a:lnTo>
                <a:lnTo>
                  <a:pt x="3901" y="16977"/>
                </a:lnTo>
                <a:lnTo>
                  <a:pt x="9601" y="19872"/>
                </a:lnTo>
                <a:lnTo>
                  <a:pt x="15453" y="21275"/>
                </a:lnTo>
                <a:lnTo>
                  <a:pt x="21153" y="19872"/>
                </a:lnTo>
                <a:lnTo>
                  <a:pt x="25054" y="16977"/>
                </a:lnTo>
                <a:lnTo>
                  <a:pt x="27035" y="14234"/>
                </a:lnTo>
                <a:lnTo>
                  <a:pt x="28955" y="9936"/>
                </a:lnTo>
                <a:lnTo>
                  <a:pt x="27035" y="5730"/>
                </a:lnTo>
                <a:lnTo>
                  <a:pt x="25054" y="2865"/>
                </a:lnTo>
                <a:lnTo>
                  <a:pt x="21153" y="1463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6509035" y="320743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04"/>
                </a:moveTo>
                <a:lnTo>
                  <a:pt x="1934" y="5700"/>
                </a:lnTo>
                <a:lnTo>
                  <a:pt x="3903" y="2837"/>
                </a:lnTo>
                <a:lnTo>
                  <a:pt x="15473" y="0"/>
                </a:lnTo>
                <a:lnTo>
                  <a:pt x="21170" y="1444"/>
                </a:lnTo>
                <a:lnTo>
                  <a:pt x="25073" y="2837"/>
                </a:lnTo>
                <a:lnTo>
                  <a:pt x="27042" y="5700"/>
                </a:lnTo>
                <a:lnTo>
                  <a:pt x="28941" y="9904"/>
                </a:lnTo>
                <a:lnTo>
                  <a:pt x="27042" y="14212"/>
                </a:lnTo>
                <a:lnTo>
                  <a:pt x="25073" y="16946"/>
                </a:lnTo>
                <a:lnTo>
                  <a:pt x="21170" y="19835"/>
                </a:lnTo>
                <a:lnTo>
                  <a:pt x="15473" y="21254"/>
                </a:lnTo>
                <a:lnTo>
                  <a:pt x="9600" y="19835"/>
                </a:lnTo>
                <a:lnTo>
                  <a:pt x="3903" y="16946"/>
                </a:lnTo>
                <a:lnTo>
                  <a:pt x="1934" y="14212"/>
                </a:lnTo>
                <a:lnTo>
                  <a:pt x="0" y="9904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6483918" y="3632301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3962" y="2834"/>
                </a:lnTo>
                <a:lnTo>
                  <a:pt x="1981" y="5608"/>
                </a:lnTo>
                <a:lnTo>
                  <a:pt x="0" y="9905"/>
                </a:lnTo>
                <a:lnTo>
                  <a:pt x="1981" y="14081"/>
                </a:lnTo>
                <a:lnTo>
                  <a:pt x="3962" y="16946"/>
                </a:lnTo>
                <a:lnTo>
                  <a:pt x="15483" y="19842"/>
                </a:lnTo>
                <a:lnTo>
                  <a:pt x="21214" y="18379"/>
                </a:lnTo>
                <a:lnTo>
                  <a:pt x="25115" y="16946"/>
                </a:lnTo>
                <a:lnTo>
                  <a:pt x="27035" y="14081"/>
                </a:lnTo>
                <a:lnTo>
                  <a:pt x="29016" y="9905"/>
                </a:lnTo>
                <a:lnTo>
                  <a:pt x="27035" y="5608"/>
                </a:lnTo>
                <a:lnTo>
                  <a:pt x="25115" y="2834"/>
                </a:lnTo>
                <a:lnTo>
                  <a:pt x="21214" y="1402"/>
                </a:lnTo>
                <a:lnTo>
                  <a:pt x="1548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483926" y="36322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23"/>
                </a:lnTo>
                <a:lnTo>
                  <a:pt x="3973" y="2837"/>
                </a:lnTo>
                <a:lnTo>
                  <a:pt x="15473" y="0"/>
                </a:lnTo>
                <a:lnTo>
                  <a:pt x="21240" y="1418"/>
                </a:lnTo>
                <a:lnTo>
                  <a:pt x="25108" y="2837"/>
                </a:lnTo>
                <a:lnTo>
                  <a:pt x="27042" y="5623"/>
                </a:lnTo>
                <a:lnTo>
                  <a:pt x="29012" y="9930"/>
                </a:lnTo>
                <a:lnTo>
                  <a:pt x="27042" y="14109"/>
                </a:lnTo>
                <a:lnTo>
                  <a:pt x="25108" y="16972"/>
                </a:lnTo>
                <a:lnTo>
                  <a:pt x="21240" y="18416"/>
                </a:lnTo>
                <a:lnTo>
                  <a:pt x="15473" y="19861"/>
                </a:lnTo>
                <a:lnTo>
                  <a:pt x="3973" y="16972"/>
                </a:lnTo>
                <a:lnTo>
                  <a:pt x="200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7307671" y="640900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53" y="0"/>
                </a:moveTo>
                <a:lnTo>
                  <a:pt x="9601" y="1429"/>
                </a:lnTo>
                <a:lnTo>
                  <a:pt x="5699" y="2871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33"/>
                </a:lnTo>
                <a:lnTo>
                  <a:pt x="5699" y="16992"/>
                </a:lnTo>
                <a:lnTo>
                  <a:pt x="9601" y="18419"/>
                </a:lnTo>
                <a:lnTo>
                  <a:pt x="15453" y="19860"/>
                </a:lnTo>
                <a:lnTo>
                  <a:pt x="21153" y="18419"/>
                </a:lnTo>
                <a:lnTo>
                  <a:pt x="25115" y="16992"/>
                </a:lnTo>
                <a:lnTo>
                  <a:pt x="27005" y="14133"/>
                </a:lnTo>
                <a:lnTo>
                  <a:pt x="28986" y="9930"/>
                </a:lnTo>
                <a:lnTo>
                  <a:pt x="27005" y="5632"/>
                </a:lnTo>
                <a:lnTo>
                  <a:pt x="25115" y="2871"/>
                </a:lnTo>
                <a:lnTo>
                  <a:pt x="21153" y="1429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7307662" y="64090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30"/>
                </a:lnTo>
                <a:lnTo>
                  <a:pt x="5696" y="2870"/>
                </a:lnTo>
                <a:lnTo>
                  <a:pt x="9600" y="1428"/>
                </a:lnTo>
                <a:lnTo>
                  <a:pt x="15473" y="0"/>
                </a:lnTo>
                <a:lnTo>
                  <a:pt x="21170" y="1428"/>
                </a:lnTo>
                <a:lnTo>
                  <a:pt x="25108" y="2870"/>
                </a:lnTo>
                <a:lnTo>
                  <a:pt x="27042" y="5630"/>
                </a:lnTo>
                <a:lnTo>
                  <a:pt x="29012" y="9930"/>
                </a:lnTo>
                <a:lnTo>
                  <a:pt x="27042" y="14132"/>
                </a:lnTo>
                <a:lnTo>
                  <a:pt x="25108" y="16990"/>
                </a:lnTo>
                <a:lnTo>
                  <a:pt x="21170" y="18419"/>
                </a:lnTo>
                <a:lnTo>
                  <a:pt x="15473" y="19861"/>
                </a:lnTo>
                <a:lnTo>
                  <a:pt x="9600" y="18419"/>
                </a:lnTo>
                <a:lnTo>
                  <a:pt x="5696" y="16990"/>
                </a:lnTo>
                <a:lnTo>
                  <a:pt x="2004" y="1413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6568775" y="351336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2"/>
                </a:lnTo>
                <a:lnTo>
                  <a:pt x="3901" y="2712"/>
                </a:lnTo>
                <a:lnTo>
                  <a:pt x="0" y="11247"/>
                </a:lnTo>
                <a:lnTo>
                  <a:pt x="1950" y="15544"/>
                </a:lnTo>
                <a:lnTo>
                  <a:pt x="3901" y="18379"/>
                </a:lnTo>
                <a:lnTo>
                  <a:pt x="7802" y="19720"/>
                </a:lnTo>
                <a:lnTo>
                  <a:pt x="13502" y="21153"/>
                </a:lnTo>
                <a:lnTo>
                  <a:pt x="19354" y="19720"/>
                </a:lnTo>
                <a:lnTo>
                  <a:pt x="23256" y="18379"/>
                </a:lnTo>
                <a:lnTo>
                  <a:pt x="27035" y="15544"/>
                </a:lnTo>
                <a:lnTo>
                  <a:pt x="28955" y="11247"/>
                </a:lnTo>
                <a:lnTo>
                  <a:pt x="27035" y="7010"/>
                </a:lnTo>
                <a:lnTo>
                  <a:pt x="23256" y="2712"/>
                </a:lnTo>
                <a:lnTo>
                  <a:pt x="19354" y="1402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6568782" y="35133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46"/>
                </a:moveTo>
                <a:lnTo>
                  <a:pt x="3903" y="2734"/>
                </a:lnTo>
                <a:lnTo>
                  <a:pt x="7806" y="1418"/>
                </a:lnTo>
                <a:lnTo>
                  <a:pt x="13503" y="0"/>
                </a:lnTo>
                <a:lnTo>
                  <a:pt x="19376" y="1418"/>
                </a:lnTo>
                <a:lnTo>
                  <a:pt x="23244" y="2734"/>
                </a:lnTo>
                <a:lnTo>
                  <a:pt x="27042" y="7041"/>
                </a:lnTo>
                <a:lnTo>
                  <a:pt x="28941" y="11246"/>
                </a:lnTo>
                <a:lnTo>
                  <a:pt x="27042" y="15553"/>
                </a:lnTo>
                <a:lnTo>
                  <a:pt x="23244" y="18416"/>
                </a:lnTo>
                <a:lnTo>
                  <a:pt x="19376" y="19757"/>
                </a:lnTo>
                <a:lnTo>
                  <a:pt x="13503" y="21176"/>
                </a:lnTo>
                <a:lnTo>
                  <a:pt x="7806" y="19757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6401104" y="33971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19" y="1463"/>
                </a:lnTo>
                <a:lnTo>
                  <a:pt x="3718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18" y="18470"/>
                </a:lnTo>
                <a:lnTo>
                  <a:pt x="7619" y="19872"/>
                </a:lnTo>
                <a:lnTo>
                  <a:pt x="13380" y="21305"/>
                </a:lnTo>
                <a:lnTo>
                  <a:pt x="19171" y="19872"/>
                </a:lnTo>
                <a:lnTo>
                  <a:pt x="23073" y="18470"/>
                </a:lnTo>
                <a:lnTo>
                  <a:pt x="26852" y="15697"/>
                </a:lnTo>
                <a:lnTo>
                  <a:pt x="28834" y="11399"/>
                </a:lnTo>
                <a:lnTo>
                  <a:pt x="26852" y="7071"/>
                </a:lnTo>
                <a:lnTo>
                  <a:pt x="23073" y="2895"/>
                </a:lnTo>
                <a:lnTo>
                  <a:pt x="19171" y="1463"/>
                </a:lnTo>
                <a:lnTo>
                  <a:pt x="13380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6401109" y="339715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375"/>
                </a:moveTo>
                <a:lnTo>
                  <a:pt x="3727" y="2914"/>
                </a:lnTo>
                <a:lnTo>
                  <a:pt x="7631" y="1444"/>
                </a:lnTo>
                <a:lnTo>
                  <a:pt x="13363" y="0"/>
                </a:lnTo>
                <a:lnTo>
                  <a:pt x="19200" y="1444"/>
                </a:lnTo>
                <a:lnTo>
                  <a:pt x="23069" y="2914"/>
                </a:lnTo>
                <a:lnTo>
                  <a:pt x="26867" y="7093"/>
                </a:lnTo>
                <a:lnTo>
                  <a:pt x="28836" y="11375"/>
                </a:lnTo>
                <a:lnTo>
                  <a:pt x="26867" y="15682"/>
                </a:lnTo>
                <a:lnTo>
                  <a:pt x="23069" y="18442"/>
                </a:lnTo>
                <a:lnTo>
                  <a:pt x="19200" y="19861"/>
                </a:lnTo>
                <a:lnTo>
                  <a:pt x="13363" y="21305"/>
                </a:lnTo>
                <a:lnTo>
                  <a:pt x="7631" y="19861"/>
                </a:lnTo>
                <a:lnTo>
                  <a:pt x="3727" y="18442"/>
                </a:lnTo>
                <a:lnTo>
                  <a:pt x="1828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6622846" y="365214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472" y="0"/>
                </a:moveTo>
                <a:lnTo>
                  <a:pt x="7772" y="1310"/>
                </a:lnTo>
                <a:lnTo>
                  <a:pt x="3901" y="2743"/>
                </a:lnTo>
                <a:lnTo>
                  <a:pt x="1920" y="5608"/>
                </a:lnTo>
                <a:lnTo>
                  <a:pt x="0" y="9814"/>
                </a:lnTo>
                <a:lnTo>
                  <a:pt x="1920" y="14112"/>
                </a:lnTo>
                <a:lnTo>
                  <a:pt x="3901" y="16977"/>
                </a:lnTo>
                <a:lnTo>
                  <a:pt x="7772" y="18287"/>
                </a:lnTo>
                <a:lnTo>
                  <a:pt x="13472" y="19751"/>
                </a:lnTo>
                <a:lnTo>
                  <a:pt x="19354" y="18287"/>
                </a:lnTo>
                <a:lnTo>
                  <a:pt x="23134" y="16977"/>
                </a:lnTo>
                <a:lnTo>
                  <a:pt x="27005" y="14112"/>
                </a:lnTo>
                <a:lnTo>
                  <a:pt x="28925" y="9814"/>
                </a:lnTo>
                <a:lnTo>
                  <a:pt x="27005" y="5608"/>
                </a:lnTo>
                <a:lnTo>
                  <a:pt x="23134" y="2743"/>
                </a:lnTo>
                <a:lnTo>
                  <a:pt x="19354" y="1310"/>
                </a:lnTo>
                <a:lnTo>
                  <a:pt x="1347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6622833" y="365214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801"/>
                </a:moveTo>
                <a:lnTo>
                  <a:pt x="1934" y="5623"/>
                </a:lnTo>
                <a:lnTo>
                  <a:pt x="3903" y="2734"/>
                </a:lnTo>
                <a:lnTo>
                  <a:pt x="7806" y="1315"/>
                </a:lnTo>
                <a:lnTo>
                  <a:pt x="13503" y="0"/>
                </a:lnTo>
                <a:lnTo>
                  <a:pt x="19376" y="1315"/>
                </a:lnTo>
                <a:lnTo>
                  <a:pt x="23139" y="2734"/>
                </a:lnTo>
                <a:lnTo>
                  <a:pt x="27042" y="5623"/>
                </a:lnTo>
                <a:lnTo>
                  <a:pt x="28977" y="9801"/>
                </a:lnTo>
                <a:lnTo>
                  <a:pt x="27042" y="14109"/>
                </a:lnTo>
                <a:lnTo>
                  <a:pt x="23139" y="16972"/>
                </a:lnTo>
                <a:lnTo>
                  <a:pt x="19376" y="18287"/>
                </a:lnTo>
                <a:lnTo>
                  <a:pt x="13503" y="19732"/>
                </a:lnTo>
                <a:lnTo>
                  <a:pt x="7806" y="18287"/>
                </a:lnTo>
                <a:lnTo>
                  <a:pt x="3903" y="16972"/>
                </a:lnTo>
                <a:lnTo>
                  <a:pt x="1934" y="14109"/>
                </a:lnTo>
                <a:lnTo>
                  <a:pt x="0" y="980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8096584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11673" y="0"/>
                </a:lnTo>
                <a:lnTo>
                  <a:pt x="5821" y="1405"/>
                </a:lnTo>
                <a:lnTo>
                  <a:pt x="3901" y="4178"/>
                </a:lnTo>
                <a:lnTo>
                  <a:pt x="0" y="7037"/>
                </a:lnTo>
                <a:lnTo>
                  <a:pt x="0" y="11253"/>
                </a:lnTo>
                <a:lnTo>
                  <a:pt x="1920" y="15514"/>
                </a:lnTo>
                <a:lnTo>
                  <a:pt x="5821" y="18406"/>
                </a:lnTo>
                <a:lnTo>
                  <a:pt x="9692" y="19741"/>
                </a:lnTo>
                <a:lnTo>
                  <a:pt x="15453" y="21180"/>
                </a:lnTo>
                <a:lnTo>
                  <a:pt x="21275" y="19741"/>
                </a:lnTo>
                <a:lnTo>
                  <a:pt x="25054" y="18406"/>
                </a:lnTo>
                <a:lnTo>
                  <a:pt x="27035" y="15514"/>
                </a:lnTo>
                <a:lnTo>
                  <a:pt x="28955" y="11253"/>
                </a:lnTo>
                <a:lnTo>
                  <a:pt x="25054" y="2727"/>
                </a:lnTo>
                <a:lnTo>
                  <a:pt x="2127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8096583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51"/>
                </a:moveTo>
                <a:lnTo>
                  <a:pt x="0" y="7036"/>
                </a:lnTo>
                <a:lnTo>
                  <a:pt x="3903" y="4181"/>
                </a:lnTo>
                <a:lnTo>
                  <a:pt x="5837" y="1405"/>
                </a:lnTo>
                <a:lnTo>
                  <a:pt x="11675" y="0"/>
                </a:lnTo>
                <a:lnTo>
                  <a:pt x="15473" y="0"/>
                </a:lnTo>
                <a:lnTo>
                  <a:pt x="21275" y="1405"/>
                </a:lnTo>
                <a:lnTo>
                  <a:pt x="25073" y="2726"/>
                </a:lnTo>
                <a:lnTo>
                  <a:pt x="28941" y="11251"/>
                </a:lnTo>
                <a:lnTo>
                  <a:pt x="27042" y="15514"/>
                </a:lnTo>
                <a:lnTo>
                  <a:pt x="25073" y="18408"/>
                </a:lnTo>
                <a:lnTo>
                  <a:pt x="21275" y="19742"/>
                </a:lnTo>
                <a:lnTo>
                  <a:pt x="15473" y="21181"/>
                </a:lnTo>
                <a:lnTo>
                  <a:pt x="9705" y="19742"/>
                </a:lnTo>
                <a:lnTo>
                  <a:pt x="5837" y="18408"/>
                </a:lnTo>
                <a:lnTo>
                  <a:pt x="1934" y="15514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6487126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6492858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38" y="1444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6496797" y="3675285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255"/>
                </a:lnTo>
              </a:path>
            </a:pathLst>
          </a:custGeom>
          <a:ln w="322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6500665" y="367954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6500665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6496797" y="368807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59"/>
                </a:lnTo>
              </a:path>
            </a:pathLst>
          </a:custGeom>
          <a:ln w="343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6492858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0"/>
                </a:moveTo>
                <a:lnTo>
                  <a:pt x="0" y="141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6487126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6481324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6477385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18"/>
                </a:moveTo>
                <a:lnTo>
                  <a:pt x="0" y="0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6475486" y="368807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6473657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6473657" y="3675285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6477385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38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648132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6419607" y="30819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6425304" y="308337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642920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6431176" y="308767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0"/>
                </a:moveTo>
                <a:lnTo>
                  <a:pt x="189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6429207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6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6425304" y="310036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6419607" y="31017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6413734" y="31017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6410006" y="310036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27" y="1418"/>
                </a:moveTo>
                <a:lnTo>
                  <a:pt x="0" y="0"/>
                </a:lnTo>
              </a:path>
            </a:pathLst>
          </a:custGeom>
          <a:ln w="364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6406068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38" y="8460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6406068" y="30876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640803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6410006" y="30833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2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6413734" y="3081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872" y="0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6330847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2" name="object 422"/>
          <p:cNvSpPr/>
          <p:nvPr/>
        </p:nvSpPr>
        <p:spPr>
          <a:xfrm>
            <a:off x="6336614" y="354497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70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3" name="object 423"/>
          <p:cNvSpPr/>
          <p:nvPr/>
        </p:nvSpPr>
        <p:spPr>
          <a:xfrm>
            <a:off x="6340518" y="35464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868" y="2837"/>
                </a:lnTo>
              </a:path>
            </a:pathLst>
          </a:custGeom>
          <a:ln w="34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4" name="object 424"/>
          <p:cNvSpPr/>
          <p:nvPr/>
        </p:nvSpPr>
        <p:spPr>
          <a:xfrm>
            <a:off x="6344386" y="3549283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5" name="object 425"/>
          <p:cNvSpPr/>
          <p:nvPr/>
        </p:nvSpPr>
        <p:spPr>
          <a:xfrm>
            <a:off x="6344386" y="355346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6" name="object 426"/>
          <p:cNvSpPr/>
          <p:nvPr/>
        </p:nvSpPr>
        <p:spPr>
          <a:xfrm>
            <a:off x="6336614" y="3557769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71" y="0"/>
                </a:moveTo>
                <a:lnTo>
                  <a:pt x="0" y="5623"/>
                </a:lnTo>
              </a:path>
            </a:pathLst>
          </a:custGeom>
          <a:ln w="342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6330847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6325045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6321247" y="3560529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863"/>
                </a:moveTo>
                <a:lnTo>
                  <a:pt x="0" y="0"/>
                </a:lnTo>
              </a:path>
            </a:pathLst>
          </a:custGeom>
          <a:ln w="340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6319277" y="355776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6317378" y="355346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6317378" y="354928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6319277" y="354644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3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6321247" y="3544975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470"/>
                </a:moveTo>
                <a:lnTo>
                  <a:pt x="379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6325045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7470869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7476636" y="66771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9"/>
                </a:lnTo>
              </a:path>
            </a:pathLst>
          </a:custGeom>
          <a:ln w="34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7480540" y="668003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6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7482474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7482474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0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7480540" y="669130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69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7476636" y="669417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28"/>
                </a:lnTo>
              </a:path>
            </a:pathLst>
          </a:custGeom>
          <a:ln w="365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7470869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7465066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7461304" y="6694170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28"/>
                </a:moveTo>
                <a:lnTo>
                  <a:pt x="0" y="0"/>
                </a:lnTo>
              </a:path>
            </a:pathLst>
          </a:custGeom>
          <a:ln w="364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7457400" y="669130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9"/>
                </a:moveTo>
                <a:lnTo>
                  <a:pt x="0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7455430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0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7455430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7457400" y="6677167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5">
                <a:moveTo>
                  <a:pt x="0" y="5631"/>
                </a:moveTo>
                <a:lnTo>
                  <a:pt x="7666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7465066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/>
          <p:nvPr/>
        </p:nvSpPr>
        <p:spPr>
          <a:xfrm>
            <a:off x="6521836" y="320937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0" y="0"/>
                </a:moveTo>
                <a:lnTo>
                  <a:pt x="5696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2" name="object 452"/>
          <p:cNvSpPr/>
          <p:nvPr/>
        </p:nvSpPr>
        <p:spPr>
          <a:xfrm>
            <a:off x="6527532" y="32108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3" name="object 453"/>
          <p:cNvSpPr/>
          <p:nvPr/>
        </p:nvSpPr>
        <p:spPr>
          <a:xfrm>
            <a:off x="653143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4" name="object 454"/>
          <p:cNvSpPr/>
          <p:nvPr/>
        </p:nvSpPr>
        <p:spPr>
          <a:xfrm>
            <a:off x="6533405" y="32150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5" name="object 455"/>
          <p:cNvSpPr/>
          <p:nvPr/>
        </p:nvSpPr>
        <p:spPr>
          <a:xfrm>
            <a:off x="6533405" y="321930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6" name="object 456"/>
          <p:cNvSpPr/>
          <p:nvPr/>
        </p:nvSpPr>
        <p:spPr>
          <a:xfrm>
            <a:off x="653143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7" name="object 457"/>
          <p:cNvSpPr/>
          <p:nvPr/>
        </p:nvSpPr>
        <p:spPr>
          <a:xfrm>
            <a:off x="6527532" y="32263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8" name="object 458"/>
          <p:cNvSpPr/>
          <p:nvPr/>
        </p:nvSpPr>
        <p:spPr>
          <a:xfrm>
            <a:off x="6521836" y="322923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5696" y="0"/>
                </a:moveTo>
                <a:lnTo>
                  <a:pt x="0" y="141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9" name="object 459"/>
          <p:cNvSpPr/>
          <p:nvPr/>
        </p:nvSpPr>
        <p:spPr>
          <a:xfrm>
            <a:off x="6515962" y="322923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18"/>
                </a:moveTo>
                <a:lnTo>
                  <a:pt x="0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0" name="object 460"/>
          <p:cNvSpPr/>
          <p:nvPr/>
        </p:nvSpPr>
        <p:spPr>
          <a:xfrm>
            <a:off x="6510266" y="3226397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5696" y="2837"/>
                </a:moveTo>
                <a:lnTo>
                  <a:pt x="0" y="0"/>
                </a:lnTo>
              </a:path>
            </a:pathLst>
          </a:custGeom>
          <a:ln w="35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1" name="object 461"/>
          <p:cNvSpPr/>
          <p:nvPr/>
        </p:nvSpPr>
        <p:spPr>
          <a:xfrm>
            <a:off x="650829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2" name="object 462"/>
          <p:cNvSpPr/>
          <p:nvPr/>
        </p:nvSpPr>
        <p:spPr>
          <a:xfrm>
            <a:off x="6506397" y="32193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3" name="object 463"/>
          <p:cNvSpPr/>
          <p:nvPr/>
        </p:nvSpPr>
        <p:spPr>
          <a:xfrm>
            <a:off x="6506397" y="321509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4204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4" name="object 464"/>
          <p:cNvSpPr/>
          <p:nvPr/>
        </p:nvSpPr>
        <p:spPr>
          <a:xfrm>
            <a:off x="650829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5" name="object 465"/>
          <p:cNvSpPr/>
          <p:nvPr/>
        </p:nvSpPr>
        <p:spPr>
          <a:xfrm>
            <a:off x="6510266" y="3209373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63"/>
                </a:moveTo>
                <a:lnTo>
                  <a:pt x="11569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6" name="object 466"/>
          <p:cNvSpPr/>
          <p:nvPr/>
        </p:nvSpPr>
        <p:spPr>
          <a:xfrm>
            <a:off x="6496797" y="363424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7" name="object 467"/>
          <p:cNvSpPr/>
          <p:nvPr/>
        </p:nvSpPr>
        <p:spPr>
          <a:xfrm>
            <a:off x="6502494" y="36356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8" name="object 468"/>
          <p:cNvSpPr/>
          <p:nvPr/>
        </p:nvSpPr>
        <p:spPr>
          <a:xfrm>
            <a:off x="6506397" y="36370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9" name="object 469"/>
          <p:cNvSpPr/>
          <p:nvPr/>
        </p:nvSpPr>
        <p:spPr>
          <a:xfrm>
            <a:off x="6508296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0" name="object 470"/>
          <p:cNvSpPr/>
          <p:nvPr/>
        </p:nvSpPr>
        <p:spPr>
          <a:xfrm>
            <a:off x="6508296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1" name="object 471"/>
          <p:cNvSpPr/>
          <p:nvPr/>
        </p:nvSpPr>
        <p:spPr>
          <a:xfrm>
            <a:off x="6506397" y="364835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2" name="object 472"/>
          <p:cNvSpPr/>
          <p:nvPr/>
        </p:nvSpPr>
        <p:spPr>
          <a:xfrm>
            <a:off x="6502494" y="365122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3" name="object 473"/>
          <p:cNvSpPr/>
          <p:nvPr/>
        </p:nvSpPr>
        <p:spPr>
          <a:xfrm>
            <a:off x="6496797" y="365263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4" name="object 474"/>
          <p:cNvSpPr/>
          <p:nvPr/>
        </p:nvSpPr>
        <p:spPr>
          <a:xfrm>
            <a:off x="6485227" y="365122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69" y="2888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5" name="object 475"/>
          <p:cNvSpPr/>
          <p:nvPr/>
        </p:nvSpPr>
        <p:spPr>
          <a:xfrm>
            <a:off x="6483258" y="364835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6" name="object 476"/>
          <p:cNvSpPr/>
          <p:nvPr/>
        </p:nvSpPr>
        <p:spPr>
          <a:xfrm>
            <a:off x="6481324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7" name="object 477"/>
          <p:cNvSpPr/>
          <p:nvPr/>
        </p:nvSpPr>
        <p:spPr>
          <a:xfrm>
            <a:off x="6481324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30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8" name="object 478"/>
          <p:cNvSpPr/>
          <p:nvPr/>
        </p:nvSpPr>
        <p:spPr>
          <a:xfrm>
            <a:off x="6483258" y="36370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8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9" name="object 479"/>
          <p:cNvSpPr/>
          <p:nvPr/>
        </p:nvSpPr>
        <p:spPr>
          <a:xfrm>
            <a:off x="6485227" y="36342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0" name="object 480"/>
          <p:cNvSpPr/>
          <p:nvPr/>
        </p:nvSpPr>
        <p:spPr>
          <a:xfrm>
            <a:off x="7320463" y="641096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1" name="object 481"/>
          <p:cNvSpPr/>
          <p:nvPr/>
        </p:nvSpPr>
        <p:spPr>
          <a:xfrm>
            <a:off x="7326159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73" y="142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2" name="object 482"/>
          <p:cNvSpPr/>
          <p:nvPr/>
        </p:nvSpPr>
        <p:spPr>
          <a:xfrm>
            <a:off x="7330133" y="6413826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7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3" name="object 483"/>
          <p:cNvSpPr/>
          <p:nvPr/>
        </p:nvSpPr>
        <p:spPr>
          <a:xfrm>
            <a:off x="7332032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4" name="object 484"/>
          <p:cNvSpPr/>
          <p:nvPr/>
        </p:nvSpPr>
        <p:spPr>
          <a:xfrm>
            <a:off x="7332032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5" name="object 485"/>
          <p:cNvSpPr/>
          <p:nvPr/>
        </p:nvSpPr>
        <p:spPr>
          <a:xfrm>
            <a:off x="7330133" y="642508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6" name="object 486"/>
          <p:cNvSpPr/>
          <p:nvPr/>
        </p:nvSpPr>
        <p:spPr>
          <a:xfrm>
            <a:off x="7326159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0"/>
                </a:moveTo>
                <a:lnTo>
                  <a:pt x="0" y="1441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7" name="object 487"/>
          <p:cNvSpPr/>
          <p:nvPr/>
        </p:nvSpPr>
        <p:spPr>
          <a:xfrm>
            <a:off x="7320463" y="64293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8" name="object 488"/>
          <p:cNvSpPr/>
          <p:nvPr/>
        </p:nvSpPr>
        <p:spPr>
          <a:xfrm>
            <a:off x="7314660" y="64293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9" name="object 489"/>
          <p:cNvSpPr/>
          <p:nvPr/>
        </p:nvSpPr>
        <p:spPr>
          <a:xfrm>
            <a:off x="7310721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41"/>
                </a:moveTo>
                <a:lnTo>
                  <a:pt x="0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0" name="object 490"/>
          <p:cNvSpPr/>
          <p:nvPr/>
        </p:nvSpPr>
        <p:spPr>
          <a:xfrm>
            <a:off x="7306994" y="6425088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27" y="2857"/>
                </a:moveTo>
                <a:lnTo>
                  <a:pt x="0" y="0"/>
                </a:lnTo>
              </a:path>
            </a:pathLst>
          </a:custGeom>
          <a:ln w="340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1" name="object 491"/>
          <p:cNvSpPr/>
          <p:nvPr/>
        </p:nvSpPr>
        <p:spPr>
          <a:xfrm>
            <a:off x="7304989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200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2" name="object 492"/>
          <p:cNvSpPr/>
          <p:nvPr/>
        </p:nvSpPr>
        <p:spPr>
          <a:xfrm>
            <a:off x="7304989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3" name="object 493"/>
          <p:cNvSpPr/>
          <p:nvPr/>
        </p:nvSpPr>
        <p:spPr>
          <a:xfrm>
            <a:off x="7306994" y="641382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72"/>
                </a:moveTo>
                <a:lnTo>
                  <a:pt x="3727" y="0"/>
                </a:lnTo>
              </a:path>
            </a:pathLst>
          </a:custGeom>
          <a:ln w="34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4" name="object 494"/>
          <p:cNvSpPr/>
          <p:nvPr/>
        </p:nvSpPr>
        <p:spPr>
          <a:xfrm>
            <a:off x="7310721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38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5" name="object 495"/>
          <p:cNvSpPr/>
          <p:nvPr/>
        </p:nvSpPr>
        <p:spPr>
          <a:xfrm>
            <a:off x="7314660" y="641096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6" name="object 496"/>
          <p:cNvSpPr/>
          <p:nvPr/>
        </p:nvSpPr>
        <p:spPr>
          <a:xfrm>
            <a:off x="6579613" y="35153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92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7" name="object 497"/>
          <p:cNvSpPr/>
          <p:nvPr/>
        </p:nvSpPr>
        <p:spPr>
          <a:xfrm>
            <a:off x="6585486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367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8" name="object 498"/>
          <p:cNvSpPr/>
          <p:nvPr/>
        </p:nvSpPr>
        <p:spPr>
          <a:xfrm>
            <a:off x="6589390" y="3518073"/>
            <a:ext cx="3810" cy="4445"/>
          </a:xfrm>
          <a:custGeom>
            <a:avLst/>
            <a:gdLst/>
            <a:ahLst/>
            <a:cxnLst/>
            <a:rect l="l" t="t" r="r" b="b"/>
            <a:pathLst>
              <a:path w="3809" h="4445">
                <a:moveTo>
                  <a:pt x="0" y="0"/>
                </a:moveTo>
                <a:lnTo>
                  <a:pt x="3762" y="4281"/>
                </a:lnTo>
              </a:path>
            </a:pathLst>
          </a:custGeom>
          <a:ln w="320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9" name="object 499"/>
          <p:cNvSpPr/>
          <p:nvPr/>
        </p:nvSpPr>
        <p:spPr>
          <a:xfrm>
            <a:off x="6593153" y="352235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0" name="object 500"/>
          <p:cNvSpPr/>
          <p:nvPr/>
        </p:nvSpPr>
        <p:spPr>
          <a:xfrm>
            <a:off x="6593153" y="35265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1" name="object 501"/>
          <p:cNvSpPr/>
          <p:nvPr/>
        </p:nvSpPr>
        <p:spPr>
          <a:xfrm>
            <a:off x="6589390" y="353086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62" y="0"/>
                </a:moveTo>
                <a:lnTo>
                  <a:pt x="0" y="2863"/>
                </a:lnTo>
              </a:path>
            </a:pathLst>
          </a:custGeom>
          <a:ln w="340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2" name="object 502"/>
          <p:cNvSpPr/>
          <p:nvPr/>
        </p:nvSpPr>
        <p:spPr>
          <a:xfrm>
            <a:off x="6585486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15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3" name="object 503"/>
          <p:cNvSpPr/>
          <p:nvPr/>
        </p:nvSpPr>
        <p:spPr>
          <a:xfrm>
            <a:off x="6579613" y="35350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7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4" name="object 504"/>
          <p:cNvSpPr/>
          <p:nvPr/>
        </p:nvSpPr>
        <p:spPr>
          <a:xfrm>
            <a:off x="6573917" y="353504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70"/>
                </a:moveTo>
                <a:lnTo>
                  <a:pt x="0" y="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5" name="object 505"/>
          <p:cNvSpPr/>
          <p:nvPr/>
        </p:nvSpPr>
        <p:spPr>
          <a:xfrm>
            <a:off x="6570013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15"/>
                </a:moveTo>
                <a:lnTo>
                  <a:pt x="0" y="0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6" name="object 506"/>
          <p:cNvSpPr/>
          <p:nvPr/>
        </p:nvSpPr>
        <p:spPr>
          <a:xfrm>
            <a:off x="6568044" y="353086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7" name="object 507"/>
          <p:cNvSpPr/>
          <p:nvPr/>
        </p:nvSpPr>
        <p:spPr>
          <a:xfrm>
            <a:off x="6566144" y="352655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8" name="object 508"/>
          <p:cNvSpPr/>
          <p:nvPr/>
        </p:nvSpPr>
        <p:spPr>
          <a:xfrm>
            <a:off x="6566144" y="3518073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86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9" name="object 509"/>
          <p:cNvSpPr/>
          <p:nvPr/>
        </p:nvSpPr>
        <p:spPr>
          <a:xfrm>
            <a:off x="6570013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67"/>
                </a:moveTo>
                <a:lnTo>
                  <a:pt x="3903" y="0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0" name="object 510"/>
          <p:cNvSpPr/>
          <p:nvPr/>
        </p:nvSpPr>
        <p:spPr>
          <a:xfrm>
            <a:off x="6573917" y="351531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92"/>
                </a:moveTo>
                <a:lnTo>
                  <a:pt x="5696" y="0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1" name="object 511"/>
          <p:cNvSpPr/>
          <p:nvPr/>
        </p:nvSpPr>
        <p:spPr>
          <a:xfrm>
            <a:off x="6411835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92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2" name="object 512"/>
          <p:cNvSpPr/>
          <p:nvPr/>
        </p:nvSpPr>
        <p:spPr>
          <a:xfrm>
            <a:off x="6417638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3" name="object 513"/>
          <p:cNvSpPr/>
          <p:nvPr/>
        </p:nvSpPr>
        <p:spPr>
          <a:xfrm>
            <a:off x="6421541" y="3402001"/>
            <a:ext cx="3810" cy="4445"/>
          </a:xfrm>
          <a:custGeom>
            <a:avLst/>
            <a:gdLst/>
            <a:ahLst/>
            <a:cxnLst/>
            <a:rect l="l" t="t" r="r" b="b"/>
            <a:pathLst>
              <a:path w="3810" h="4445">
                <a:moveTo>
                  <a:pt x="0" y="0"/>
                </a:moveTo>
                <a:lnTo>
                  <a:pt x="3762" y="4178"/>
                </a:lnTo>
              </a:path>
            </a:pathLst>
          </a:custGeom>
          <a:ln w="32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4" name="object 514"/>
          <p:cNvSpPr/>
          <p:nvPr/>
        </p:nvSpPr>
        <p:spPr>
          <a:xfrm>
            <a:off x="6425304" y="340618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5" name="object 515"/>
          <p:cNvSpPr/>
          <p:nvPr/>
        </p:nvSpPr>
        <p:spPr>
          <a:xfrm>
            <a:off x="6425304" y="341048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6" name="object 516"/>
          <p:cNvSpPr/>
          <p:nvPr/>
        </p:nvSpPr>
        <p:spPr>
          <a:xfrm>
            <a:off x="6421541" y="3414795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62" y="0"/>
                </a:moveTo>
                <a:lnTo>
                  <a:pt x="0" y="2785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7" name="object 517"/>
          <p:cNvSpPr/>
          <p:nvPr/>
        </p:nvSpPr>
        <p:spPr>
          <a:xfrm>
            <a:off x="6417638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8" name="object 518"/>
          <p:cNvSpPr/>
          <p:nvPr/>
        </p:nvSpPr>
        <p:spPr>
          <a:xfrm>
            <a:off x="6411835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9" name="object 519"/>
          <p:cNvSpPr/>
          <p:nvPr/>
        </p:nvSpPr>
        <p:spPr>
          <a:xfrm>
            <a:off x="6406068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4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0" name="object 520"/>
          <p:cNvSpPr/>
          <p:nvPr/>
        </p:nvSpPr>
        <p:spPr>
          <a:xfrm>
            <a:off x="6402164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1" name="object 521"/>
          <p:cNvSpPr/>
          <p:nvPr/>
        </p:nvSpPr>
        <p:spPr>
          <a:xfrm>
            <a:off x="6400265" y="341479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2" name="object 522"/>
          <p:cNvSpPr/>
          <p:nvPr/>
        </p:nvSpPr>
        <p:spPr>
          <a:xfrm>
            <a:off x="6398437" y="341048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3" name="object 523"/>
          <p:cNvSpPr/>
          <p:nvPr/>
        </p:nvSpPr>
        <p:spPr>
          <a:xfrm>
            <a:off x="6398437" y="3402001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4" name="object 524"/>
          <p:cNvSpPr/>
          <p:nvPr/>
        </p:nvSpPr>
        <p:spPr>
          <a:xfrm>
            <a:off x="6402164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5" name="object 525"/>
          <p:cNvSpPr/>
          <p:nvPr/>
        </p:nvSpPr>
        <p:spPr>
          <a:xfrm>
            <a:off x="6406068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6" name="object 526"/>
          <p:cNvSpPr/>
          <p:nvPr/>
        </p:nvSpPr>
        <p:spPr>
          <a:xfrm>
            <a:off x="6633664" y="365410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15"/>
                </a:lnTo>
              </a:path>
            </a:pathLst>
          </a:custGeom>
          <a:ln w="372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7" name="object 527"/>
          <p:cNvSpPr/>
          <p:nvPr/>
        </p:nvSpPr>
        <p:spPr>
          <a:xfrm>
            <a:off x="6639537" y="365542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18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8" name="object 528"/>
          <p:cNvSpPr/>
          <p:nvPr/>
        </p:nvSpPr>
        <p:spPr>
          <a:xfrm>
            <a:off x="6643299" y="36568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88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9" name="object 529"/>
          <p:cNvSpPr/>
          <p:nvPr/>
        </p:nvSpPr>
        <p:spPr>
          <a:xfrm>
            <a:off x="6647203" y="36597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0" name="object 530"/>
          <p:cNvSpPr/>
          <p:nvPr/>
        </p:nvSpPr>
        <p:spPr>
          <a:xfrm>
            <a:off x="6647203" y="36639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1" name="object 531"/>
          <p:cNvSpPr/>
          <p:nvPr/>
        </p:nvSpPr>
        <p:spPr>
          <a:xfrm>
            <a:off x="6643299" y="366821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2" name="object 532"/>
          <p:cNvSpPr/>
          <p:nvPr/>
        </p:nvSpPr>
        <p:spPr>
          <a:xfrm>
            <a:off x="6639537" y="36710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41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3" name="object 533"/>
          <p:cNvSpPr/>
          <p:nvPr/>
        </p:nvSpPr>
        <p:spPr>
          <a:xfrm>
            <a:off x="663366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44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4" name="object 534"/>
          <p:cNvSpPr/>
          <p:nvPr/>
        </p:nvSpPr>
        <p:spPr>
          <a:xfrm>
            <a:off x="6627967" y="36723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44"/>
                </a:moveTo>
                <a:lnTo>
                  <a:pt x="0" y="0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5" name="object 535"/>
          <p:cNvSpPr/>
          <p:nvPr/>
        </p:nvSpPr>
        <p:spPr>
          <a:xfrm>
            <a:off x="6624063" y="367105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41"/>
                </a:moveTo>
                <a:lnTo>
                  <a:pt x="0" y="0"/>
                </a:lnTo>
              </a:path>
            </a:pathLst>
          </a:custGeom>
          <a:ln w="366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6" name="object 536"/>
          <p:cNvSpPr/>
          <p:nvPr/>
        </p:nvSpPr>
        <p:spPr>
          <a:xfrm>
            <a:off x="6622095" y="366821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7" name="object 537"/>
          <p:cNvSpPr/>
          <p:nvPr/>
        </p:nvSpPr>
        <p:spPr>
          <a:xfrm>
            <a:off x="6620195" y="366391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8" name="object 538"/>
          <p:cNvSpPr/>
          <p:nvPr/>
        </p:nvSpPr>
        <p:spPr>
          <a:xfrm>
            <a:off x="6620195" y="365973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9" name="object 539"/>
          <p:cNvSpPr/>
          <p:nvPr/>
        </p:nvSpPr>
        <p:spPr>
          <a:xfrm>
            <a:off x="6622095" y="365684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8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0" name="object 540"/>
          <p:cNvSpPr/>
          <p:nvPr/>
        </p:nvSpPr>
        <p:spPr>
          <a:xfrm>
            <a:off x="6624063" y="36554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03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1" name="object 541"/>
          <p:cNvSpPr/>
          <p:nvPr/>
        </p:nvSpPr>
        <p:spPr>
          <a:xfrm>
            <a:off x="6627967" y="365410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15"/>
                </a:moveTo>
                <a:lnTo>
                  <a:pt x="5696" y="0"/>
                </a:lnTo>
              </a:path>
            </a:pathLst>
          </a:custGeom>
          <a:ln w="37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2" name="object 542"/>
          <p:cNvSpPr/>
          <p:nvPr/>
        </p:nvSpPr>
        <p:spPr>
          <a:xfrm>
            <a:off x="8109383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5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3" name="object 543"/>
          <p:cNvSpPr/>
          <p:nvPr/>
        </p:nvSpPr>
        <p:spPr>
          <a:xfrm>
            <a:off x="8115220" y="6286393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4" name="object 544"/>
          <p:cNvSpPr/>
          <p:nvPr/>
        </p:nvSpPr>
        <p:spPr>
          <a:xfrm>
            <a:off x="8118984" y="6287726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903" y="852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5" name="object 545"/>
          <p:cNvSpPr/>
          <p:nvPr/>
        </p:nvSpPr>
        <p:spPr>
          <a:xfrm>
            <a:off x="8120953" y="629625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6" name="object 546"/>
          <p:cNvSpPr/>
          <p:nvPr/>
        </p:nvSpPr>
        <p:spPr>
          <a:xfrm>
            <a:off x="8118984" y="630054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7" name="object 547"/>
          <p:cNvSpPr/>
          <p:nvPr/>
        </p:nvSpPr>
        <p:spPr>
          <a:xfrm>
            <a:off x="8115220" y="6303396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8" name="object 548"/>
          <p:cNvSpPr/>
          <p:nvPr/>
        </p:nvSpPr>
        <p:spPr>
          <a:xfrm>
            <a:off x="8109383" y="63047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9" name="object 549"/>
          <p:cNvSpPr/>
          <p:nvPr/>
        </p:nvSpPr>
        <p:spPr>
          <a:xfrm>
            <a:off x="8103686" y="630472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52"/>
                </a:moveTo>
                <a:lnTo>
                  <a:pt x="0" y="0"/>
                </a:lnTo>
              </a:path>
            </a:pathLst>
          </a:custGeom>
          <a:ln w="371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0" name="object 550"/>
          <p:cNvSpPr/>
          <p:nvPr/>
        </p:nvSpPr>
        <p:spPr>
          <a:xfrm>
            <a:off x="8099748" y="630339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333"/>
                </a:moveTo>
                <a:lnTo>
                  <a:pt x="0" y="0"/>
                </a:lnTo>
              </a:path>
            </a:pathLst>
          </a:custGeom>
          <a:ln w="367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1" name="object 551"/>
          <p:cNvSpPr/>
          <p:nvPr/>
        </p:nvSpPr>
        <p:spPr>
          <a:xfrm>
            <a:off x="8095844" y="630054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7"/>
                </a:moveTo>
                <a:lnTo>
                  <a:pt x="0" y="0"/>
                </a:lnTo>
              </a:path>
            </a:pathLst>
          </a:custGeom>
          <a:ln w="342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2" name="object 552"/>
          <p:cNvSpPr/>
          <p:nvPr/>
        </p:nvSpPr>
        <p:spPr>
          <a:xfrm>
            <a:off x="8093945" y="629625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3" name="object 553"/>
          <p:cNvSpPr/>
          <p:nvPr/>
        </p:nvSpPr>
        <p:spPr>
          <a:xfrm>
            <a:off x="8092561" y="629413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22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4" name="object 554"/>
          <p:cNvSpPr/>
          <p:nvPr/>
        </p:nvSpPr>
        <p:spPr>
          <a:xfrm>
            <a:off x="8093945" y="62891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55"/>
                </a:moveTo>
                <a:lnTo>
                  <a:pt x="3868" y="0"/>
                </a:lnTo>
              </a:path>
            </a:pathLst>
          </a:custGeom>
          <a:ln w="34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5" name="object 555"/>
          <p:cNvSpPr/>
          <p:nvPr/>
        </p:nvSpPr>
        <p:spPr>
          <a:xfrm>
            <a:off x="8097814" y="62863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6" name="object 556"/>
          <p:cNvSpPr/>
          <p:nvPr/>
        </p:nvSpPr>
        <p:spPr>
          <a:xfrm>
            <a:off x="8099748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872" y="0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7" name="object 557"/>
          <p:cNvSpPr/>
          <p:nvPr/>
        </p:nvSpPr>
        <p:spPr>
          <a:xfrm>
            <a:off x="8105620" y="6284987"/>
            <a:ext cx="3810" cy="0"/>
          </a:xfrm>
          <a:custGeom>
            <a:avLst/>
            <a:gdLst/>
            <a:ahLst/>
            <a:cxnLst/>
            <a:rect l="l" t="t" r="r" b="b"/>
            <a:pathLst>
              <a:path w="3809">
                <a:moveTo>
                  <a:pt x="0" y="0"/>
                </a:moveTo>
                <a:lnTo>
                  <a:pt x="3762" y="0"/>
                </a:lnTo>
              </a:path>
            </a:pathLst>
          </a:custGeom>
          <a:ln w="37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8" name="object 558"/>
          <p:cNvSpPr/>
          <p:nvPr/>
        </p:nvSpPr>
        <p:spPr>
          <a:xfrm>
            <a:off x="6435730" y="305174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63" y="0"/>
                </a:moveTo>
                <a:lnTo>
                  <a:pt x="7680" y="1310"/>
                </a:lnTo>
                <a:lnTo>
                  <a:pt x="3901" y="2773"/>
                </a:lnTo>
                <a:lnTo>
                  <a:pt x="1981" y="5608"/>
                </a:lnTo>
                <a:lnTo>
                  <a:pt x="0" y="9814"/>
                </a:lnTo>
                <a:lnTo>
                  <a:pt x="3901" y="18348"/>
                </a:lnTo>
                <a:lnTo>
                  <a:pt x="7680" y="19751"/>
                </a:lnTo>
                <a:lnTo>
                  <a:pt x="13563" y="21183"/>
                </a:lnTo>
                <a:lnTo>
                  <a:pt x="17282" y="21183"/>
                </a:lnTo>
                <a:lnTo>
                  <a:pt x="23134" y="19751"/>
                </a:lnTo>
                <a:lnTo>
                  <a:pt x="25115" y="17007"/>
                </a:lnTo>
                <a:lnTo>
                  <a:pt x="29016" y="14112"/>
                </a:lnTo>
                <a:lnTo>
                  <a:pt x="29016" y="9814"/>
                </a:lnTo>
                <a:lnTo>
                  <a:pt x="27035" y="5608"/>
                </a:lnTo>
                <a:lnTo>
                  <a:pt x="23134" y="2773"/>
                </a:lnTo>
                <a:lnTo>
                  <a:pt x="19263" y="1310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9" name="object 559"/>
          <p:cNvSpPr/>
          <p:nvPr/>
        </p:nvSpPr>
        <p:spPr>
          <a:xfrm>
            <a:off x="6435748" y="30517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27"/>
                </a:moveTo>
                <a:lnTo>
                  <a:pt x="1969" y="5623"/>
                </a:lnTo>
                <a:lnTo>
                  <a:pt x="3903" y="2785"/>
                </a:lnTo>
                <a:lnTo>
                  <a:pt x="7701" y="1315"/>
                </a:lnTo>
                <a:lnTo>
                  <a:pt x="13539" y="0"/>
                </a:lnTo>
                <a:lnTo>
                  <a:pt x="19235" y="1315"/>
                </a:lnTo>
                <a:lnTo>
                  <a:pt x="23139" y="2785"/>
                </a:lnTo>
                <a:lnTo>
                  <a:pt x="27042" y="5623"/>
                </a:lnTo>
                <a:lnTo>
                  <a:pt x="29012" y="9827"/>
                </a:lnTo>
                <a:lnTo>
                  <a:pt x="29012" y="14109"/>
                </a:lnTo>
                <a:lnTo>
                  <a:pt x="25108" y="16998"/>
                </a:lnTo>
                <a:lnTo>
                  <a:pt x="23139" y="19732"/>
                </a:lnTo>
                <a:lnTo>
                  <a:pt x="17266" y="21176"/>
                </a:lnTo>
                <a:lnTo>
                  <a:pt x="13539" y="21176"/>
                </a:lnTo>
                <a:lnTo>
                  <a:pt x="7701" y="19732"/>
                </a:lnTo>
                <a:lnTo>
                  <a:pt x="3903" y="18339"/>
                </a:lnTo>
                <a:lnTo>
                  <a:pt x="0" y="982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0" name="object 560"/>
          <p:cNvSpPr/>
          <p:nvPr/>
        </p:nvSpPr>
        <p:spPr>
          <a:xfrm>
            <a:off x="8443783" y="6096106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63" y="0"/>
                </a:moveTo>
                <a:lnTo>
                  <a:pt x="7802" y="1335"/>
                </a:lnTo>
                <a:lnTo>
                  <a:pt x="3901" y="2785"/>
                </a:lnTo>
                <a:lnTo>
                  <a:pt x="1981" y="5632"/>
                </a:lnTo>
                <a:lnTo>
                  <a:pt x="0" y="9860"/>
                </a:lnTo>
                <a:lnTo>
                  <a:pt x="1981" y="14157"/>
                </a:lnTo>
                <a:lnTo>
                  <a:pt x="3901" y="17013"/>
                </a:lnTo>
                <a:lnTo>
                  <a:pt x="7802" y="18348"/>
                </a:lnTo>
                <a:lnTo>
                  <a:pt x="13563" y="19787"/>
                </a:lnTo>
                <a:lnTo>
                  <a:pt x="19385" y="18348"/>
                </a:lnTo>
                <a:lnTo>
                  <a:pt x="23256" y="17013"/>
                </a:lnTo>
                <a:lnTo>
                  <a:pt x="25085" y="14157"/>
                </a:lnTo>
                <a:lnTo>
                  <a:pt x="27035" y="9860"/>
                </a:lnTo>
                <a:lnTo>
                  <a:pt x="25085" y="5632"/>
                </a:lnTo>
                <a:lnTo>
                  <a:pt x="23256" y="2785"/>
                </a:lnTo>
                <a:lnTo>
                  <a:pt x="19385" y="1335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1" name="object 561"/>
          <p:cNvSpPr/>
          <p:nvPr/>
        </p:nvSpPr>
        <p:spPr>
          <a:xfrm>
            <a:off x="8443814" y="6096107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858"/>
                </a:moveTo>
                <a:lnTo>
                  <a:pt x="1969" y="5630"/>
                </a:lnTo>
                <a:lnTo>
                  <a:pt x="3868" y="2785"/>
                </a:lnTo>
                <a:lnTo>
                  <a:pt x="7771" y="1333"/>
                </a:lnTo>
                <a:lnTo>
                  <a:pt x="13539" y="0"/>
                </a:lnTo>
                <a:lnTo>
                  <a:pt x="19341" y="1333"/>
                </a:lnTo>
                <a:lnTo>
                  <a:pt x="23244" y="2785"/>
                </a:lnTo>
                <a:lnTo>
                  <a:pt x="25038" y="5630"/>
                </a:lnTo>
                <a:lnTo>
                  <a:pt x="27007" y="9858"/>
                </a:lnTo>
                <a:lnTo>
                  <a:pt x="25038" y="14155"/>
                </a:lnTo>
                <a:lnTo>
                  <a:pt x="23244" y="17013"/>
                </a:lnTo>
                <a:lnTo>
                  <a:pt x="19341" y="18347"/>
                </a:lnTo>
                <a:lnTo>
                  <a:pt x="13539" y="19788"/>
                </a:lnTo>
                <a:lnTo>
                  <a:pt x="7771" y="18347"/>
                </a:lnTo>
                <a:lnTo>
                  <a:pt x="3868" y="17013"/>
                </a:lnTo>
                <a:lnTo>
                  <a:pt x="1969" y="14155"/>
                </a:lnTo>
                <a:lnTo>
                  <a:pt x="0" y="9858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2" name="object 562"/>
          <p:cNvSpPr/>
          <p:nvPr/>
        </p:nvSpPr>
        <p:spPr>
          <a:xfrm>
            <a:off x="8600084" y="62136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9601" y="0"/>
                </a:lnTo>
                <a:lnTo>
                  <a:pt x="5821" y="2737"/>
                </a:lnTo>
                <a:lnTo>
                  <a:pt x="1950" y="4190"/>
                </a:lnTo>
                <a:lnTo>
                  <a:pt x="0" y="8488"/>
                </a:lnTo>
                <a:lnTo>
                  <a:pt x="0" y="11262"/>
                </a:lnTo>
                <a:lnTo>
                  <a:pt x="1950" y="15560"/>
                </a:lnTo>
                <a:lnTo>
                  <a:pt x="3870" y="18419"/>
                </a:lnTo>
                <a:lnTo>
                  <a:pt x="15453" y="21192"/>
                </a:lnTo>
                <a:lnTo>
                  <a:pt x="21305" y="19738"/>
                </a:lnTo>
                <a:lnTo>
                  <a:pt x="25054" y="18419"/>
                </a:lnTo>
                <a:lnTo>
                  <a:pt x="27005" y="15560"/>
                </a:lnTo>
                <a:lnTo>
                  <a:pt x="28955" y="11262"/>
                </a:lnTo>
                <a:lnTo>
                  <a:pt x="27005" y="7034"/>
                </a:lnTo>
                <a:lnTo>
                  <a:pt x="25054" y="4190"/>
                </a:lnTo>
                <a:lnTo>
                  <a:pt x="2130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3" name="object 563"/>
          <p:cNvSpPr/>
          <p:nvPr/>
        </p:nvSpPr>
        <p:spPr>
          <a:xfrm>
            <a:off x="8600094" y="621363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64"/>
                </a:moveTo>
                <a:lnTo>
                  <a:pt x="0" y="8488"/>
                </a:lnTo>
                <a:lnTo>
                  <a:pt x="1934" y="4191"/>
                </a:lnTo>
                <a:lnTo>
                  <a:pt x="5837" y="2739"/>
                </a:lnTo>
                <a:lnTo>
                  <a:pt x="9600" y="0"/>
                </a:lnTo>
                <a:lnTo>
                  <a:pt x="15438" y="0"/>
                </a:lnTo>
                <a:lnTo>
                  <a:pt x="21310" y="1405"/>
                </a:lnTo>
                <a:lnTo>
                  <a:pt x="25073" y="4191"/>
                </a:lnTo>
                <a:lnTo>
                  <a:pt x="27007" y="7036"/>
                </a:lnTo>
                <a:lnTo>
                  <a:pt x="28977" y="11264"/>
                </a:lnTo>
                <a:lnTo>
                  <a:pt x="27007" y="15561"/>
                </a:lnTo>
                <a:lnTo>
                  <a:pt x="25073" y="18419"/>
                </a:lnTo>
                <a:lnTo>
                  <a:pt x="21310" y="19739"/>
                </a:lnTo>
                <a:lnTo>
                  <a:pt x="15438" y="21192"/>
                </a:lnTo>
                <a:lnTo>
                  <a:pt x="3903" y="18419"/>
                </a:lnTo>
                <a:lnTo>
                  <a:pt x="1934" y="15561"/>
                </a:lnTo>
                <a:lnTo>
                  <a:pt x="0" y="11264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4" name="object 564"/>
          <p:cNvSpPr/>
          <p:nvPr/>
        </p:nvSpPr>
        <p:spPr>
          <a:xfrm>
            <a:off x="8623188" y="620370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802" y="1405"/>
                </a:lnTo>
                <a:lnTo>
                  <a:pt x="3901" y="2855"/>
                </a:lnTo>
                <a:lnTo>
                  <a:pt x="1950" y="5632"/>
                </a:lnTo>
                <a:lnTo>
                  <a:pt x="0" y="9930"/>
                </a:lnTo>
                <a:lnTo>
                  <a:pt x="1950" y="14121"/>
                </a:lnTo>
                <a:lnTo>
                  <a:pt x="3901" y="16965"/>
                </a:lnTo>
                <a:lnTo>
                  <a:pt x="7802" y="18419"/>
                </a:lnTo>
                <a:lnTo>
                  <a:pt x="13533" y="19860"/>
                </a:lnTo>
                <a:lnTo>
                  <a:pt x="25085" y="16965"/>
                </a:lnTo>
                <a:lnTo>
                  <a:pt x="27035" y="14121"/>
                </a:lnTo>
                <a:lnTo>
                  <a:pt x="28986" y="9930"/>
                </a:lnTo>
                <a:lnTo>
                  <a:pt x="27035" y="5632"/>
                </a:lnTo>
                <a:lnTo>
                  <a:pt x="2508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5" name="object 565"/>
          <p:cNvSpPr/>
          <p:nvPr/>
        </p:nvSpPr>
        <p:spPr>
          <a:xfrm>
            <a:off x="8623198" y="62037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633"/>
                </a:lnTo>
                <a:lnTo>
                  <a:pt x="3903" y="2857"/>
                </a:lnTo>
                <a:lnTo>
                  <a:pt x="7806" y="1405"/>
                </a:lnTo>
                <a:lnTo>
                  <a:pt x="13539" y="0"/>
                </a:lnTo>
                <a:lnTo>
                  <a:pt x="25073" y="2857"/>
                </a:lnTo>
                <a:lnTo>
                  <a:pt x="27007" y="5633"/>
                </a:lnTo>
                <a:lnTo>
                  <a:pt x="28977" y="9930"/>
                </a:lnTo>
                <a:lnTo>
                  <a:pt x="27007" y="14122"/>
                </a:lnTo>
                <a:lnTo>
                  <a:pt x="25073" y="16967"/>
                </a:lnTo>
                <a:lnTo>
                  <a:pt x="13539" y="19861"/>
                </a:lnTo>
                <a:lnTo>
                  <a:pt x="7806" y="18419"/>
                </a:lnTo>
                <a:lnTo>
                  <a:pt x="3903" y="16967"/>
                </a:lnTo>
                <a:lnTo>
                  <a:pt x="1969" y="1412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6" name="object 566"/>
          <p:cNvSpPr/>
          <p:nvPr/>
        </p:nvSpPr>
        <p:spPr>
          <a:xfrm>
            <a:off x="8866235" y="644442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9753" y="1429"/>
                </a:lnTo>
                <a:lnTo>
                  <a:pt x="5852" y="2859"/>
                </a:lnTo>
                <a:lnTo>
                  <a:pt x="1950" y="5620"/>
                </a:lnTo>
                <a:lnTo>
                  <a:pt x="0" y="9918"/>
                </a:lnTo>
                <a:lnTo>
                  <a:pt x="1950" y="14121"/>
                </a:lnTo>
                <a:lnTo>
                  <a:pt x="5852" y="16980"/>
                </a:lnTo>
                <a:lnTo>
                  <a:pt x="9753" y="18419"/>
                </a:lnTo>
                <a:lnTo>
                  <a:pt x="15483" y="19848"/>
                </a:lnTo>
                <a:lnTo>
                  <a:pt x="21305" y="18419"/>
                </a:lnTo>
                <a:lnTo>
                  <a:pt x="25085" y="16980"/>
                </a:lnTo>
                <a:lnTo>
                  <a:pt x="27035" y="14121"/>
                </a:lnTo>
                <a:lnTo>
                  <a:pt x="28986" y="9918"/>
                </a:lnTo>
                <a:lnTo>
                  <a:pt x="27035" y="5620"/>
                </a:lnTo>
                <a:lnTo>
                  <a:pt x="25085" y="2859"/>
                </a:lnTo>
                <a:lnTo>
                  <a:pt x="21305" y="1429"/>
                </a:lnTo>
                <a:lnTo>
                  <a:pt x="1548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7" name="object 567"/>
          <p:cNvSpPr/>
          <p:nvPr/>
        </p:nvSpPr>
        <p:spPr>
          <a:xfrm>
            <a:off x="8866268" y="644442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17"/>
                </a:moveTo>
                <a:lnTo>
                  <a:pt x="1934" y="5617"/>
                </a:lnTo>
                <a:lnTo>
                  <a:pt x="5837" y="2855"/>
                </a:lnTo>
                <a:lnTo>
                  <a:pt x="9741" y="1426"/>
                </a:lnTo>
                <a:lnTo>
                  <a:pt x="15438" y="0"/>
                </a:lnTo>
                <a:lnTo>
                  <a:pt x="21310" y="1426"/>
                </a:lnTo>
                <a:lnTo>
                  <a:pt x="25073" y="2855"/>
                </a:lnTo>
                <a:lnTo>
                  <a:pt x="27007" y="5617"/>
                </a:lnTo>
                <a:lnTo>
                  <a:pt x="28977" y="9917"/>
                </a:lnTo>
                <a:lnTo>
                  <a:pt x="27007" y="14119"/>
                </a:lnTo>
                <a:lnTo>
                  <a:pt x="25073" y="16977"/>
                </a:lnTo>
                <a:lnTo>
                  <a:pt x="21310" y="18416"/>
                </a:lnTo>
                <a:lnTo>
                  <a:pt x="15438" y="19845"/>
                </a:lnTo>
                <a:lnTo>
                  <a:pt x="9741" y="18416"/>
                </a:lnTo>
                <a:lnTo>
                  <a:pt x="5837" y="16977"/>
                </a:lnTo>
                <a:lnTo>
                  <a:pt x="1934" y="14119"/>
                </a:lnTo>
                <a:lnTo>
                  <a:pt x="0" y="991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8" name="object 568"/>
          <p:cNvSpPr/>
          <p:nvPr/>
        </p:nvSpPr>
        <p:spPr>
          <a:xfrm>
            <a:off x="6699960" y="362797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0" y="11338"/>
                </a:lnTo>
                <a:lnTo>
                  <a:pt x="1981" y="15636"/>
                </a:lnTo>
                <a:lnTo>
                  <a:pt x="3901" y="18409"/>
                </a:lnTo>
                <a:lnTo>
                  <a:pt x="15453" y="21275"/>
                </a:lnTo>
                <a:lnTo>
                  <a:pt x="21335" y="19872"/>
                </a:lnTo>
                <a:lnTo>
                  <a:pt x="25115" y="18409"/>
                </a:lnTo>
                <a:lnTo>
                  <a:pt x="27035" y="15636"/>
                </a:lnTo>
                <a:lnTo>
                  <a:pt x="28986" y="11338"/>
                </a:lnTo>
                <a:lnTo>
                  <a:pt x="25115" y="2865"/>
                </a:lnTo>
                <a:lnTo>
                  <a:pt x="21335" y="1432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9" name="object 569"/>
          <p:cNvSpPr/>
          <p:nvPr/>
        </p:nvSpPr>
        <p:spPr>
          <a:xfrm>
            <a:off x="6699987" y="362798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868" y="2863"/>
                </a:lnTo>
                <a:lnTo>
                  <a:pt x="15438" y="0"/>
                </a:lnTo>
                <a:lnTo>
                  <a:pt x="21310" y="1418"/>
                </a:lnTo>
                <a:lnTo>
                  <a:pt x="25073" y="2863"/>
                </a:lnTo>
                <a:lnTo>
                  <a:pt x="28977" y="11349"/>
                </a:lnTo>
                <a:lnTo>
                  <a:pt x="27007" y="15631"/>
                </a:lnTo>
                <a:lnTo>
                  <a:pt x="25073" y="18416"/>
                </a:lnTo>
                <a:lnTo>
                  <a:pt x="21310" y="19861"/>
                </a:lnTo>
                <a:lnTo>
                  <a:pt x="15438" y="21279"/>
                </a:lnTo>
                <a:lnTo>
                  <a:pt x="3868" y="18416"/>
                </a:lnTo>
                <a:lnTo>
                  <a:pt x="1969" y="15631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0" name="object 570"/>
          <p:cNvSpPr/>
          <p:nvPr/>
        </p:nvSpPr>
        <p:spPr>
          <a:xfrm>
            <a:off x="6446650" y="305370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1" name="object 571"/>
          <p:cNvSpPr/>
          <p:nvPr/>
        </p:nvSpPr>
        <p:spPr>
          <a:xfrm>
            <a:off x="6452347" y="305502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2" name="object 572"/>
          <p:cNvSpPr/>
          <p:nvPr/>
        </p:nvSpPr>
        <p:spPr>
          <a:xfrm>
            <a:off x="6456215" y="30564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3"/>
                </a:lnTo>
              </a:path>
            </a:pathLst>
          </a:custGeom>
          <a:ln w="34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3" name="object 573"/>
          <p:cNvSpPr/>
          <p:nvPr/>
        </p:nvSpPr>
        <p:spPr>
          <a:xfrm>
            <a:off x="6460118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0"/>
                </a:moveTo>
                <a:lnTo>
                  <a:pt x="1969" y="4178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4" name="object 574"/>
          <p:cNvSpPr/>
          <p:nvPr/>
        </p:nvSpPr>
        <p:spPr>
          <a:xfrm>
            <a:off x="6460704" y="3065664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30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5" name="object 575"/>
          <p:cNvSpPr/>
          <p:nvPr/>
        </p:nvSpPr>
        <p:spPr>
          <a:xfrm>
            <a:off x="6458184" y="306781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88"/>
                </a:lnTo>
              </a:path>
            </a:pathLst>
          </a:custGeom>
          <a:ln w="34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6" name="object 576"/>
          <p:cNvSpPr/>
          <p:nvPr/>
        </p:nvSpPr>
        <p:spPr>
          <a:xfrm>
            <a:off x="6456215" y="307070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7" name="object 577"/>
          <p:cNvSpPr/>
          <p:nvPr/>
        </p:nvSpPr>
        <p:spPr>
          <a:xfrm>
            <a:off x="64503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37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8" name="object 578"/>
          <p:cNvSpPr/>
          <p:nvPr/>
        </p:nvSpPr>
        <p:spPr>
          <a:xfrm>
            <a:off x="6446650" y="3074885"/>
            <a:ext cx="3810" cy="0"/>
          </a:xfrm>
          <a:custGeom>
            <a:avLst/>
            <a:gdLst/>
            <a:ahLst/>
            <a:cxnLst/>
            <a:rect l="l" t="t" r="r" b="b"/>
            <a:pathLst>
              <a:path w="3810">
                <a:moveTo>
                  <a:pt x="0" y="0"/>
                </a:moveTo>
                <a:lnTo>
                  <a:pt x="372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9" name="object 579"/>
          <p:cNvSpPr/>
          <p:nvPr/>
        </p:nvSpPr>
        <p:spPr>
          <a:xfrm>
            <a:off x="64407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0" name="object 580"/>
          <p:cNvSpPr/>
          <p:nvPr/>
        </p:nvSpPr>
        <p:spPr>
          <a:xfrm>
            <a:off x="6436979" y="3072047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97" y="1392"/>
                </a:moveTo>
                <a:lnTo>
                  <a:pt x="0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1" name="object 581"/>
          <p:cNvSpPr/>
          <p:nvPr/>
        </p:nvSpPr>
        <p:spPr>
          <a:xfrm>
            <a:off x="6433075" y="3063510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53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2" name="object 582"/>
          <p:cNvSpPr/>
          <p:nvPr/>
        </p:nvSpPr>
        <p:spPr>
          <a:xfrm>
            <a:off x="6433075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178"/>
                </a:moveTo>
                <a:lnTo>
                  <a:pt x="200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3" name="object 583"/>
          <p:cNvSpPr/>
          <p:nvPr/>
        </p:nvSpPr>
        <p:spPr>
          <a:xfrm>
            <a:off x="6435080" y="305646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63"/>
                </a:moveTo>
                <a:lnTo>
                  <a:pt x="189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4" name="object 584"/>
          <p:cNvSpPr/>
          <p:nvPr/>
        </p:nvSpPr>
        <p:spPr>
          <a:xfrm>
            <a:off x="6436979" y="305502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97" y="0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5" name="object 585"/>
          <p:cNvSpPr/>
          <p:nvPr/>
        </p:nvSpPr>
        <p:spPr>
          <a:xfrm>
            <a:off x="6440777" y="305370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6" name="object 586"/>
          <p:cNvSpPr/>
          <p:nvPr/>
        </p:nvSpPr>
        <p:spPr>
          <a:xfrm>
            <a:off x="8454681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20"/>
                </a:lnTo>
              </a:path>
            </a:pathLst>
          </a:custGeom>
          <a:ln w="372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7" name="object 587"/>
          <p:cNvSpPr/>
          <p:nvPr/>
        </p:nvSpPr>
        <p:spPr>
          <a:xfrm>
            <a:off x="8460483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8" name="object 588"/>
          <p:cNvSpPr/>
          <p:nvPr/>
        </p:nvSpPr>
        <p:spPr>
          <a:xfrm>
            <a:off x="8464387" y="610084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28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9" name="object 589"/>
          <p:cNvSpPr/>
          <p:nvPr/>
        </p:nvSpPr>
        <p:spPr>
          <a:xfrm>
            <a:off x="8466215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1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0" name="object 590"/>
          <p:cNvSpPr/>
          <p:nvPr/>
        </p:nvSpPr>
        <p:spPr>
          <a:xfrm>
            <a:off x="8466215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1" name="object 591"/>
          <p:cNvSpPr/>
          <p:nvPr/>
        </p:nvSpPr>
        <p:spPr>
          <a:xfrm>
            <a:off x="8464387" y="611221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2" name="object 592"/>
          <p:cNvSpPr/>
          <p:nvPr/>
        </p:nvSpPr>
        <p:spPr>
          <a:xfrm>
            <a:off x="8460483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33"/>
                </a:lnTo>
              </a:path>
            </a:pathLst>
          </a:custGeom>
          <a:ln w="366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3" name="object 593"/>
          <p:cNvSpPr/>
          <p:nvPr/>
        </p:nvSpPr>
        <p:spPr>
          <a:xfrm>
            <a:off x="8454681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1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4" name="object 594"/>
          <p:cNvSpPr/>
          <p:nvPr/>
        </p:nvSpPr>
        <p:spPr>
          <a:xfrm>
            <a:off x="8448914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1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5" name="object 595"/>
          <p:cNvSpPr/>
          <p:nvPr/>
        </p:nvSpPr>
        <p:spPr>
          <a:xfrm>
            <a:off x="8445045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333"/>
                </a:moveTo>
                <a:lnTo>
                  <a:pt x="0" y="0"/>
                </a:lnTo>
              </a:path>
            </a:pathLst>
          </a:custGeom>
          <a:ln w="366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6" name="object 596"/>
          <p:cNvSpPr/>
          <p:nvPr/>
        </p:nvSpPr>
        <p:spPr>
          <a:xfrm>
            <a:off x="8443111" y="61122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7" name="object 597"/>
          <p:cNvSpPr/>
          <p:nvPr/>
        </p:nvSpPr>
        <p:spPr>
          <a:xfrm>
            <a:off x="8441142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8" name="object 598"/>
          <p:cNvSpPr/>
          <p:nvPr/>
        </p:nvSpPr>
        <p:spPr>
          <a:xfrm>
            <a:off x="8441142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14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9" name="object 599"/>
          <p:cNvSpPr/>
          <p:nvPr/>
        </p:nvSpPr>
        <p:spPr>
          <a:xfrm>
            <a:off x="8443111" y="610084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0" name="object 600"/>
          <p:cNvSpPr/>
          <p:nvPr/>
        </p:nvSpPr>
        <p:spPr>
          <a:xfrm>
            <a:off x="8445045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1" name="object 601"/>
          <p:cNvSpPr/>
          <p:nvPr/>
        </p:nvSpPr>
        <p:spPr>
          <a:xfrm>
            <a:off x="8448914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20"/>
                </a:moveTo>
                <a:lnTo>
                  <a:pt x="5767" y="0"/>
                </a:lnTo>
              </a:path>
            </a:pathLst>
          </a:custGeom>
          <a:ln w="372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2" name="object 602"/>
          <p:cNvSpPr/>
          <p:nvPr/>
        </p:nvSpPr>
        <p:spPr>
          <a:xfrm>
            <a:off x="8612894" y="6215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1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3" name="object 603"/>
          <p:cNvSpPr/>
          <p:nvPr/>
        </p:nvSpPr>
        <p:spPr>
          <a:xfrm>
            <a:off x="8618732" y="6217002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0"/>
                </a:moveTo>
                <a:lnTo>
                  <a:pt x="3762" y="2775"/>
                </a:lnTo>
              </a:path>
            </a:pathLst>
          </a:custGeom>
          <a:ln w="34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4" name="object 604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5" name="object 605"/>
          <p:cNvSpPr/>
          <p:nvPr/>
        </p:nvSpPr>
        <p:spPr>
          <a:xfrm>
            <a:off x="8624464" y="622262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6" name="object 606"/>
          <p:cNvSpPr/>
          <p:nvPr/>
        </p:nvSpPr>
        <p:spPr>
          <a:xfrm>
            <a:off x="8624464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7" name="object 607"/>
          <p:cNvSpPr/>
          <p:nvPr/>
        </p:nvSpPr>
        <p:spPr>
          <a:xfrm>
            <a:off x="862249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8" name="object 608"/>
          <p:cNvSpPr/>
          <p:nvPr/>
        </p:nvSpPr>
        <p:spPr>
          <a:xfrm>
            <a:off x="8618732" y="623400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9" name="object 609"/>
          <p:cNvSpPr/>
          <p:nvPr/>
        </p:nvSpPr>
        <p:spPr>
          <a:xfrm>
            <a:off x="8612894" y="62353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0" name="object 610"/>
          <p:cNvSpPr/>
          <p:nvPr/>
        </p:nvSpPr>
        <p:spPr>
          <a:xfrm>
            <a:off x="8601325" y="623400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72"/>
                </a:moveTo>
                <a:lnTo>
                  <a:pt x="0" y="0"/>
                </a:lnTo>
              </a:path>
            </a:pathLst>
          </a:custGeom>
          <a:ln w="37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1" name="object 611"/>
          <p:cNvSpPr/>
          <p:nvPr/>
        </p:nvSpPr>
        <p:spPr>
          <a:xfrm>
            <a:off x="859935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2" name="object 612"/>
          <p:cNvSpPr/>
          <p:nvPr/>
        </p:nvSpPr>
        <p:spPr>
          <a:xfrm>
            <a:off x="8597421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3" name="object 613"/>
          <p:cNvSpPr/>
          <p:nvPr/>
        </p:nvSpPr>
        <p:spPr>
          <a:xfrm>
            <a:off x="8596037" y="6225463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4" name="object 614"/>
          <p:cNvSpPr/>
          <p:nvPr/>
        </p:nvSpPr>
        <p:spPr>
          <a:xfrm>
            <a:off x="8597421" y="62197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5" name="object 615"/>
          <p:cNvSpPr/>
          <p:nvPr/>
        </p:nvSpPr>
        <p:spPr>
          <a:xfrm>
            <a:off x="8599355" y="621832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903" y="0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6" name="object 616"/>
          <p:cNvSpPr/>
          <p:nvPr/>
        </p:nvSpPr>
        <p:spPr>
          <a:xfrm>
            <a:off x="8603259" y="621558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39"/>
                </a:moveTo>
                <a:lnTo>
                  <a:pt x="3797" y="0"/>
                </a:lnTo>
              </a:path>
            </a:pathLst>
          </a:custGeom>
          <a:ln w="342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7" name="object 617"/>
          <p:cNvSpPr/>
          <p:nvPr/>
        </p:nvSpPr>
        <p:spPr>
          <a:xfrm>
            <a:off x="8607056" y="6215586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583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8" name="object 618"/>
          <p:cNvSpPr/>
          <p:nvPr/>
        </p:nvSpPr>
        <p:spPr>
          <a:xfrm>
            <a:off x="8634064" y="620565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57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9" name="object 619"/>
          <p:cNvSpPr/>
          <p:nvPr/>
        </p:nvSpPr>
        <p:spPr>
          <a:xfrm>
            <a:off x="8645599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0" name="object 620"/>
          <p:cNvSpPr/>
          <p:nvPr/>
        </p:nvSpPr>
        <p:spPr>
          <a:xfrm>
            <a:off x="8647569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1" name="object 621"/>
          <p:cNvSpPr/>
          <p:nvPr/>
        </p:nvSpPr>
        <p:spPr>
          <a:xfrm>
            <a:off x="8647569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2" name="object 622"/>
          <p:cNvSpPr/>
          <p:nvPr/>
        </p:nvSpPr>
        <p:spPr>
          <a:xfrm>
            <a:off x="8645599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3" name="object 623"/>
          <p:cNvSpPr/>
          <p:nvPr/>
        </p:nvSpPr>
        <p:spPr>
          <a:xfrm>
            <a:off x="8634064" y="622262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94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4" name="object 624"/>
          <p:cNvSpPr/>
          <p:nvPr/>
        </p:nvSpPr>
        <p:spPr>
          <a:xfrm>
            <a:off x="8628333" y="62240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5" name="object 625"/>
          <p:cNvSpPr/>
          <p:nvPr/>
        </p:nvSpPr>
        <p:spPr>
          <a:xfrm>
            <a:off x="8624464" y="622262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6" name="object 626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7" name="object 627"/>
          <p:cNvSpPr/>
          <p:nvPr/>
        </p:nvSpPr>
        <p:spPr>
          <a:xfrm>
            <a:off x="8620525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8" name="object 628"/>
          <p:cNvSpPr/>
          <p:nvPr/>
        </p:nvSpPr>
        <p:spPr>
          <a:xfrm>
            <a:off x="8620525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9" name="object 629"/>
          <p:cNvSpPr/>
          <p:nvPr/>
        </p:nvSpPr>
        <p:spPr>
          <a:xfrm>
            <a:off x="8622495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0" name="object 630"/>
          <p:cNvSpPr/>
          <p:nvPr/>
        </p:nvSpPr>
        <p:spPr>
          <a:xfrm>
            <a:off x="8624464" y="620706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1" name="object 631"/>
          <p:cNvSpPr/>
          <p:nvPr/>
        </p:nvSpPr>
        <p:spPr>
          <a:xfrm>
            <a:off x="8628333" y="620565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732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2" name="object 632"/>
          <p:cNvSpPr/>
          <p:nvPr/>
        </p:nvSpPr>
        <p:spPr>
          <a:xfrm>
            <a:off x="8879033" y="64463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2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3" name="object 633"/>
          <p:cNvSpPr/>
          <p:nvPr/>
        </p:nvSpPr>
        <p:spPr>
          <a:xfrm>
            <a:off x="8884905" y="644780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28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4" name="object 634"/>
          <p:cNvSpPr/>
          <p:nvPr/>
        </p:nvSpPr>
        <p:spPr>
          <a:xfrm>
            <a:off x="8888669" y="644923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5" name="object 635"/>
          <p:cNvSpPr/>
          <p:nvPr/>
        </p:nvSpPr>
        <p:spPr>
          <a:xfrm>
            <a:off x="8890603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6" name="object 636"/>
          <p:cNvSpPr/>
          <p:nvPr/>
        </p:nvSpPr>
        <p:spPr>
          <a:xfrm>
            <a:off x="8890603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7" name="object 637"/>
          <p:cNvSpPr/>
          <p:nvPr/>
        </p:nvSpPr>
        <p:spPr>
          <a:xfrm>
            <a:off x="8888669" y="646049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7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8" name="object 638"/>
          <p:cNvSpPr/>
          <p:nvPr/>
        </p:nvSpPr>
        <p:spPr>
          <a:xfrm>
            <a:off x="8884905" y="6463368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426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9" name="object 639"/>
          <p:cNvSpPr/>
          <p:nvPr/>
        </p:nvSpPr>
        <p:spPr>
          <a:xfrm>
            <a:off x="8879033" y="646479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28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0" name="object 640"/>
          <p:cNvSpPr/>
          <p:nvPr/>
        </p:nvSpPr>
        <p:spPr>
          <a:xfrm>
            <a:off x="8873336" y="646479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28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1" name="object 641"/>
          <p:cNvSpPr/>
          <p:nvPr/>
        </p:nvSpPr>
        <p:spPr>
          <a:xfrm>
            <a:off x="8869433" y="646336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26"/>
                </a:moveTo>
                <a:lnTo>
                  <a:pt x="0" y="0"/>
                </a:lnTo>
              </a:path>
            </a:pathLst>
          </a:custGeom>
          <a:ln w="365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2" name="object 642"/>
          <p:cNvSpPr/>
          <p:nvPr/>
        </p:nvSpPr>
        <p:spPr>
          <a:xfrm>
            <a:off x="8865529" y="64604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70"/>
                </a:moveTo>
                <a:lnTo>
                  <a:pt x="0" y="0"/>
                </a:lnTo>
              </a:path>
            </a:pathLst>
          </a:custGeom>
          <a:ln w="342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3" name="object 643"/>
          <p:cNvSpPr/>
          <p:nvPr/>
        </p:nvSpPr>
        <p:spPr>
          <a:xfrm>
            <a:off x="8863595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4" name="object 644"/>
          <p:cNvSpPr/>
          <p:nvPr/>
        </p:nvSpPr>
        <p:spPr>
          <a:xfrm>
            <a:off x="8863595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5" name="object 645"/>
          <p:cNvSpPr/>
          <p:nvPr/>
        </p:nvSpPr>
        <p:spPr>
          <a:xfrm>
            <a:off x="8865529" y="644923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5"/>
                </a:moveTo>
                <a:lnTo>
                  <a:pt x="3903" y="0"/>
                </a:lnTo>
              </a:path>
            </a:pathLst>
          </a:custGeom>
          <a:ln w="343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6" name="object 646"/>
          <p:cNvSpPr/>
          <p:nvPr/>
        </p:nvSpPr>
        <p:spPr>
          <a:xfrm>
            <a:off x="8869433" y="644780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03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7" name="object 647"/>
          <p:cNvSpPr/>
          <p:nvPr/>
        </p:nvSpPr>
        <p:spPr>
          <a:xfrm>
            <a:off x="8873336" y="64463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26"/>
                </a:moveTo>
                <a:lnTo>
                  <a:pt x="5696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8" name="object 648"/>
          <p:cNvSpPr/>
          <p:nvPr/>
        </p:nvSpPr>
        <p:spPr>
          <a:xfrm>
            <a:off x="6712753" y="36299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44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9" name="object 649"/>
          <p:cNvSpPr/>
          <p:nvPr/>
        </p:nvSpPr>
        <p:spPr>
          <a:xfrm>
            <a:off x="6718626" y="363138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392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0" name="object 650"/>
          <p:cNvSpPr/>
          <p:nvPr/>
        </p:nvSpPr>
        <p:spPr>
          <a:xfrm>
            <a:off x="6722424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51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1" name="object 651"/>
          <p:cNvSpPr/>
          <p:nvPr/>
        </p:nvSpPr>
        <p:spPr>
          <a:xfrm>
            <a:off x="6724323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2" name="object 652"/>
          <p:cNvSpPr/>
          <p:nvPr/>
        </p:nvSpPr>
        <p:spPr>
          <a:xfrm>
            <a:off x="6722424" y="364557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3" name="object 653"/>
          <p:cNvSpPr/>
          <p:nvPr/>
        </p:nvSpPr>
        <p:spPr>
          <a:xfrm>
            <a:off x="6718626" y="3648357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44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4" name="object 654"/>
          <p:cNvSpPr/>
          <p:nvPr/>
        </p:nvSpPr>
        <p:spPr>
          <a:xfrm>
            <a:off x="6712753" y="3649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18"/>
                </a:lnTo>
              </a:path>
            </a:pathLst>
          </a:custGeom>
          <a:ln w="371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5" name="object 655"/>
          <p:cNvSpPr/>
          <p:nvPr/>
        </p:nvSpPr>
        <p:spPr>
          <a:xfrm>
            <a:off x="6701254" y="364835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2863"/>
                </a:moveTo>
                <a:lnTo>
                  <a:pt x="0" y="0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6" name="object 656"/>
          <p:cNvSpPr/>
          <p:nvPr/>
        </p:nvSpPr>
        <p:spPr>
          <a:xfrm>
            <a:off x="6699284" y="364557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7" name="object 657"/>
          <p:cNvSpPr/>
          <p:nvPr/>
        </p:nvSpPr>
        <p:spPr>
          <a:xfrm>
            <a:off x="6697315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8" name="object 658"/>
          <p:cNvSpPr/>
          <p:nvPr/>
        </p:nvSpPr>
        <p:spPr>
          <a:xfrm>
            <a:off x="6697315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511"/>
                </a:moveTo>
                <a:lnTo>
                  <a:pt x="393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9" name="object 659"/>
          <p:cNvSpPr/>
          <p:nvPr/>
        </p:nvSpPr>
        <p:spPr>
          <a:xfrm>
            <a:off x="6701254" y="362994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499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0" name="object 660"/>
          <p:cNvSpPr txBox="1"/>
          <p:nvPr/>
        </p:nvSpPr>
        <p:spPr>
          <a:xfrm>
            <a:off x="6752087" y="302427"/>
            <a:ext cx="119126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Is</a:t>
            </a:r>
            <a:r>
              <a:rPr sz="2800" spc="-25" dirty="0">
                <a:latin typeface="Arial"/>
                <a:cs typeface="Arial"/>
              </a:rPr>
              <a:t>om</a:t>
            </a:r>
            <a:r>
              <a:rPr sz="2800" spc="-15" dirty="0">
                <a:latin typeface="Arial"/>
                <a:cs typeface="Arial"/>
              </a:rPr>
              <a:t>a</a:t>
            </a:r>
            <a:r>
              <a:rPr sz="2800" spc="-20" dirty="0">
                <a:latin typeface="Arial"/>
                <a:cs typeface="Arial"/>
              </a:rPr>
              <a:t>p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1" name="object 661"/>
          <p:cNvSpPr txBox="1"/>
          <p:nvPr/>
        </p:nvSpPr>
        <p:spPr>
          <a:xfrm>
            <a:off x="7114418" y="3261524"/>
            <a:ext cx="65976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Arial"/>
                <a:cs typeface="Arial"/>
              </a:rPr>
              <a:t>LLE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2" name="object 662"/>
          <p:cNvSpPr txBox="1"/>
          <p:nvPr/>
        </p:nvSpPr>
        <p:spPr>
          <a:xfrm>
            <a:off x="3729992" y="1145581"/>
            <a:ext cx="97345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t</a:t>
            </a:r>
            <a:r>
              <a:rPr sz="2800" spc="-5" dirty="0">
                <a:latin typeface="Arial"/>
                <a:cs typeface="Arial"/>
              </a:rPr>
              <a:t>-</a:t>
            </a:r>
            <a:r>
              <a:rPr sz="2800" spc="-20" dirty="0">
                <a:latin typeface="Arial"/>
                <a:cs typeface="Arial"/>
              </a:rPr>
              <a:t>SNE</a:t>
            </a:r>
            <a:endParaRPr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58067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1669414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125" dirty="0">
                <a:latin typeface="Calibri Light"/>
                <a:cs typeface="Calibri Light"/>
              </a:rPr>
              <a:t>W</a:t>
            </a:r>
            <a:r>
              <a:rPr sz="3200" b="0" spc="-5" dirty="0">
                <a:latin typeface="Calibri Light"/>
                <a:cs typeface="Calibri Light"/>
              </a:rPr>
              <a:t>eakn</a:t>
            </a:r>
            <a:r>
              <a:rPr sz="3200" b="0" spc="10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47370" marR="685165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un</a:t>
            </a:r>
            <a:r>
              <a:rPr spc="5" dirty="0">
                <a:latin typeface="Arial"/>
                <a:cs typeface="Arial"/>
              </a:rPr>
              <a:t>c</a:t>
            </a:r>
            <a:r>
              <a:rPr dirty="0">
                <a:latin typeface="Arial"/>
                <a:cs typeface="Arial"/>
              </a:rPr>
              <a:t>lear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how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</a:t>
            </a:r>
            <a:r>
              <a:rPr dirty="0"/>
              <a:t>-SN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pe</a:t>
            </a:r>
            <a:r>
              <a:rPr spc="5" dirty="0"/>
              <a:t>r</a:t>
            </a:r>
            <a:r>
              <a:rPr dirty="0"/>
              <a:t>form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gen</a:t>
            </a:r>
            <a:r>
              <a:rPr spc="5" dirty="0"/>
              <a:t>e</a:t>
            </a:r>
            <a:r>
              <a:rPr dirty="0"/>
              <a:t>ral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e</a:t>
            </a:r>
            <a:r>
              <a:rPr spc="-5" dirty="0"/>
              <a:t>du</a:t>
            </a:r>
            <a:r>
              <a:rPr spc="5" dirty="0"/>
              <a:t>c</a:t>
            </a:r>
            <a:r>
              <a:rPr dirty="0"/>
              <a:t>tion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/>
              <a:t>task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(d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&gt;</a:t>
            </a:r>
            <a:r>
              <a:rPr spc="5" dirty="0"/>
              <a:t>3</a:t>
            </a:r>
            <a:r>
              <a:rPr dirty="0"/>
              <a:t>)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  <a:buFont typeface="Arial"/>
              <a:buAutoNum type="arabicPeriod"/>
            </a:pPr>
            <a:endParaRPr sz="205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relati</a:t>
            </a:r>
            <a:r>
              <a:rPr spc="-15" dirty="0"/>
              <a:t>v</a:t>
            </a:r>
            <a:r>
              <a:rPr dirty="0"/>
              <a:t>e</a:t>
            </a:r>
            <a:r>
              <a:rPr spc="5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5" dirty="0"/>
              <a:t>oca</a:t>
            </a:r>
            <a:r>
              <a:rPr dirty="0"/>
              <a:t>l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natur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t</a:t>
            </a:r>
            <a:r>
              <a:rPr dirty="0"/>
              <a:t>-</a:t>
            </a:r>
            <a:r>
              <a:rPr spc="-10" dirty="0"/>
              <a:t>S</a:t>
            </a:r>
            <a:r>
              <a:rPr spc="-5" dirty="0"/>
              <a:t>N</a:t>
            </a:r>
            <a:r>
              <a:rPr dirty="0"/>
              <a:t>E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makes</a:t>
            </a:r>
            <a:r>
              <a:rPr spc="2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t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se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-10" dirty="0"/>
              <a:t>t</a:t>
            </a:r>
            <a:r>
              <a:rPr spc="-5" dirty="0"/>
              <a:t>i</a:t>
            </a:r>
            <a:r>
              <a:rPr spc="-10" dirty="0"/>
              <a:t>v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5" dirty="0"/>
              <a:t>r</a:t>
            </a:r>
            <a:r>
              <a:rPr dirty="0"/>
              <a:t>se</a:t>
            </a:r>
          </a:p>
          <a:p>
            <a:pPr marL="547370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intrin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c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</a:t>
            </a:r>
            <a:r>
              <a:rPr dirty="0"/>
              <a:t>y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ata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</a:pPr>
            <a:endParaRPr sz="205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 startAt="3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not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gua</a:t>
            </a:r>
            <a:r>
              <a:rPr spc="5" dirty="0">
                <a:latin typeface="Arial"/>
                <a:cs typeface="Arial"/>
              </a:rPr>
              <a:t>r</a:t>
            </a:r>
            <a:r>
              <a:rPr dirty="0">
                <a:latin typeface="Arial"/>
                <a:cs typeface="Arial"/>
              </a:rPr>
              <a:t>anteed</a:t>
            </a:r>
            <a:r>
              <a:rPr spc="-4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nverge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 global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ptimum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f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its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st</a:t>
            </a:r>
          </a:p>
          <a:p>
            <a:pPr marL="547370">
              <a:lnSpc>
                <a:spcPct val="100000"/>
              </a:lnSpc>
            </a:pPr>
            <a:r>
              <a:rPr dirty="0"/>
              <a:t>function.</a:t>
            </a:r>
          </a:p>
          <a:p>
            <a:pPr marL="77470">
              <a:lnSpc>
                <a:spcPct val="100000"/>
              </a:lnSpc>
              <a:spcBef>
                <a:spcPts val="45"/>
              </a:spcBef>
            </a:pPr>
            <a:endParaRPr sz="2050">
              <a:latin typeface="Times New Roman"/>
              <a:cs typeface="Times New Roman"/>
            </a:endParaRPr>
          </a:p>
          <a:p>
            <a:pPr marL="547370" marR="367665" indent="-457200">
              <a:lnSpc>
                <a:spcPct val="100000"/>
              </a:lnSpc>
              <a:buFont typeface="Arial"/>
              <a:buAutoNum type="arabicPeriod" startAt="4"/>
              <a:tabLst>
                <a:tab pos="548005" algn="l"/>
              </a:tabLst>
            </a:pPr>
            <a:r>
              <a:rPr spc="-5" dirty="0"/>
              <a:t>I</a:t>
            </a:r>
            <a:r>
              <a:rPr dirty="0"/>
              <a:t>t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tends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form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5" dirty="0"/>
              <a:t>u</a:t>
            </a:r>
            <a:r>
              <a:rPr spc="10" dirty="0"/>
              <a:t>b</a:t>
            </a:r>
            <a:r>
              <a:rPr dirty="0"/>
              <a:t>-cluster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eve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f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dat</a:t>
            </a:r>
            <a:r>
              <a:rPr dirty="0"/>
              <a:t>a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point</a:t>
            </a:r>
            <a:r>
              <a:rPr dirty="0"/>
              <a:t>s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r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-10" dirty="0"/>
              <a:t>t</a:t>
            </a:r>
            <a:r>
              <a:rPr spc="-5" dirty="0"/>
              <a:t>all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a</a:t>
            </a:r>
            <a:r>
              <a:rPr spc="-5" dirty="0"/>
              <a:t>ndom.</a:t>
            </a:r>
          </a:p>
          <a:p>
            <a:pPr marL="77470">
              <a:lnSpc>
                <a:spcPct val="100000"/>
              </a:lnSpc>
            </a:pPr>
            <a:endParaRPr spc="-5" dirty="0"/>
          </a:p>
          <a:p>
            <a:pPr marL="77470">
              <a:lnSpc>
                <a:spcPct val="100000"/>
              </a:lnSpc>
              <a:spcBef>
                <a:spcPts val="18"/>
              </a:spcBef>
            </a:pPr>
            <a:endParaRPr sz="2100">
              <a:latin typeface="Times New Roman"/>
              <a:cs typeface="Times New Roman"/>
            </a:endParaRPr>
          </a:p>
          <a:p>
            <a:pPr marL="9017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</a:t>
            </a:r>
            <a:r>
              <a:rPr sz="1800" spc="5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l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5" dirty="0">
                <a:latin typeface="Calibri"/>
                <a:cs typeface="Calibri"/>
                <a:hlinkClick r:id="rId3"/>
              </a:rPr>
              <a:t>p</a:t>
            </a:r>
            <a:r>
              <a:rPr sz="1800" dirty="0">
                <a:latin typeface="Calibri"/>
                <a:cs typeface="Calibri"/>
                <a:hlinkClick r:id="rId3"/>
              </a:rPr>
              <a:t>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dirty="0">
                <a:latin typeface="Calibri"/>
                <a:cs typeface="Calibri"/>
                <a:hlinkClick r:id="rId3"/>
              </a:rPr>
              <a:t>d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496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12160"/>
            <a:ext cx="5233670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Dimens</a:t>
            </a:r>
            <a:r>
              <a:rPr sz="4000" b="0" dirty="0">
                <a:latin typeface="Calibri Light"/>
                <a:cs typeface="Calibri Light"/>
              </a:rPr>
              <a:t>i</a:t>
            </a:r>
            <a:r>
              <a:rPr sz="4000" b="0" spc="-25" dirty="0">
                <a:latin typeface="Calibri Light"/>
                <a:cs typeface="Calibri Light"/>
              </a:rPr>
              <a:t>onal</a:t>
            </a:r>
            <a:r>
              <a:rPr sz="4000" b="0" spc="5" dirty="0">
                <a:latin typeface="Calibri Light"/>
                <a:cs typeface="Calibri Light"/>
              </a:rPr>
              <a:t>i</a:t>
            </a:r>
            <a:r>
              <a:rPr sz="4000" b="0" spc="-20" dirty="0">
                <a:latin typeface="Calibri Light"/>
                <a:cs typeface="Calibri Light"/>
              </a:rPr>
              <a:t>ty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ducti</a:t>
            </a:r>
            <a:r>
              <a:rPr sz="4000" b="0" spc="-15" dirty="0">
                <a:latin typeface="Calibri Light"/>
                <a:cs typeface="Calibri Light"/>
              </a:rPr>
              <a:t>o</a:t>
            </a:r>
            <a:r>
              <a:rPr sz="4000" b="0" spc="-25" dirty="0">
                <a:latin typeface="Calibri Light"/>
                <a:cs typeface="Calibri Light"/>
              </a:rPr>
              <a:t>n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36896" y="980728"/>
            <a:ext cx="8025765" cy="5675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nea</a:t>
            </a:r>
            <a:r>
              <a:rPr sz="2800" spc="-10" dirty="0">
                <a:latin typeface="Calibri"/>
                <a:cs typeface="Calibri"/>
              </a:rPr>
              <a:t>r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me</a:t>
            </a:r>
            <a:r>
              <a:rPr sz="2800" spc="-15" dirty="0">
                <a:latin typeface="Calibri"/>
                <a:cs typeface="Calibri"/>
              </a:rPr>
              <a:t>thod</a:t>
            </a:r>
            <a:endParaRPr sz="2800" dirty="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4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spc="-15" dirty="0">
                <a:latin typeface="Calibri"/>
                <a:cs typeface="Calibri"/>
              </a:rPr>
              <a:t>PCA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Calibri"/>
                <a:cs typeface="Calibri"/>
              </a:rPr>
              <a:t>(Pr</a:t>
            </a:r>
            <a:r>
              <a:rPr sz="2400" spc="-1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nc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Compon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Ana</a:t>
            </a:r>
            <a:r>
              <a:rPr sz="2400" spc="-5" dirty="0">
                <a:latin typeface="Calibri"/>
                <a:cs typeface="Calibri"/>
              </a:rPr>
              <a:t>l</a:t>
            </a:r>
            <a:r>
              <a:rPr sz="2400" spc="-30" dirty="0">
                <a:latin typeface="Calibri"/>
                <a:cs typeface="Calibri"/>
              </a:rPr>
              <a:t>y</a:t>
            </a:r>
            <a:r>
              <a:rPr sz="2400" spc="-5" dirty="0">
                <a:latin typeface="Calibri"/>
                <a:cs typeface="Calibri"/>
              </a:rPr>
              <a:t>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s)</a:t>
            </a:r>
            <a:endParaRPr sz="2400" dirty="0">
              <a:latin typeface="Calibri"/>
              <a:cs typeface="Calibri"/>
            </a:endParaRPr>
          </a:p>
          <a:p>
            <a:pPr marL="1155700" lvl="2" indent="-228600">
              <a:lnSpc>
                <a:spcPct val="100000"/>
              </a:lnSpc>
              <a:spcBef>
                <a:spcPts val="280"/>
              </a:spcBef>
              <a:buClr>
                <a:srgbClr val="1D9978"/>
              </a:buClr>
              <a:buFont typeface="Calibri"/>
              <a:buChar char="•"/>
              <a:tabLst>
                <a:tab pos="1156335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a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</a:p>
          <a:p>
            <a:pPr marL="241300" indent="-228600">
              <a:lnSpc>
                <a:spcPct val="100000"/>
              </a:lnSpc>
              <a:spcBef>
                <a:spcPts val="615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No</a:t>
            </a:r>
            <a:r>
              <a:rPr sz="2800" spc="-30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-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nea</a:t>
            </a:r>
            <a:r>
              <a:rPr sz="2800" spc="-10" dirty="0">
                <a:latin typeface="Calibri"/>
                <a:cs typeface="Calibri"/>
              </a:rPr>
              <a:t>r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m</a:t>
            </a:r>
            <a:r>
              <a:rPr sz="2800" spc="-35" dirty="0">
                <a:latin typeface="Calibri"/>
                <a:cs typeface="Calibri"/>
              </a:rPr>
              <a:t>e</a:t>
            </a:r>
            <a:r>
              <a:rPr sz="2800" spc="-15" dirty="0">
                <a:latin typeface="Calibri"/>
                <a:cs typeface="Calibri"/>
              </a:rPr>
              <a:t>thod</a:t>
            </a:r>
            <a:endParaRPr sz="2800" dirty="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b="1" spc="-15" dirty="0">
                <a:solidFill>
                  <a:srgbClr val="36AECE"/>
                </a:solidFill>
                <a:latin typeface="Calibri"/>
                <a:cs typeface="Calibri"/>
              </a:rPr>
              <a:t>ISOMAP</a:t>
            </a:r>
            <a:endParaRPr sz="2400" dirty="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04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b="1" spc="-10" dirty="0">
                <a:solidFill>
                  <a:srgbClr val="36AECE"/>
                </a:solidFill>
                <a:latin typeface="Calibri"/>
                <a:cs typeface="Calibri"/>
              </a:rPr>
              <a:t>LLE</a:t>
            </a:r>
            <a:endParaRPr sz="2400" dirty="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b="1" spc="-15" dirty="0">
                <a:solidFill>
                  <a:srgbClr val="36AECE"/>
                </a:solidFill>
                <a:latin typeface="Calibri"/>
                <a:cs typeface="Calibri"/>
              </a:rPr>
              <a:t>tSNE</a:t>
            </a:r>
            <a:endParaRPr sz="2400" dirty="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ap</a:t>
            </a:r>
            <a:r>
              <a:rPr sz="2400" dirty="0">
                <a:latin typeface="Calibri"/>
                <a:cs typeface="Calibri"/>
              </a:rPr>
              <a:t>lacian</a:t>
            </a:r>
          </a:p>
          <a:p>
            <a:pPr marL="698500" lvl="1" indent="-228600">
              <a:lnSpc>
                <a:spcPct val="100000"/>
              </a:lnSpc>
              <a:spcBef>
                <a:spcPts val="204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f</a:t>
            </a:r>
            <a:r>
              <a:rPr sz="2400" spc="-5" dirty="0">
                <a:latin typeface="Calibri"/>
                <a:cs typeface="Calibri"/>
              </a:rPr>
              <a:t>fu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</a:t>
            </a: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400" spc="-15" dirty="0">
                <a:latin typeface="Calibri"/>
                <a:cs typeface="Calibri"/>
              </a:rPr>
              <a:t>KNN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f</a:t>
            </a:r>
            <a:r>
              <a:rPr sz="2400" spc="-5" dirty="0">
                <a:latin typeface="Calibri"/>
                <a:cs typeface="Calibri"/>
              </a:rPr>
              <a:t>fu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 dirty="0">
              <a:latin typeface="Calibri"/>
              <a:cs typeface="Calibri"/>
            </a:endParaRPr>
          </a:p>
          <a:p>
            <a:pPr marL="472440" marR="5715" indent="-229235">
              <a:lnSpc>
                <a:spcPct val="80000"/>
              </a:lnSpc>
              <a:spcBef>
                <a:spcPts val="1685"/>
              </a:spcBef>
              <a:buClr>
                <a:srgbClr val="1D9978"/>
              </a:buClr>
              <a:buFont typeface="Arial"/>
              <a:buChar char="•"/>
              <a:tabLst>
                <a:tab pos="473075" algn="l"/>
              </a:tabLst>
            </a:pPr>
            <a:r>
              <a:rPr sz="1700" dirty="0">
                <a:latin typeface="Calibri"/>
                <a:cs typeface="Calibri"/>
              </a:rPr>
              <a:t>A</a:t>
            </a:r>
            <a:r>
              <a:rPr sz="1700" spc="-35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gl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dirty="0">
                <a:latin typeface="Calibri"/>
                <a:cs typeface="Calibri"/>
              </a:rPr>
              <a:t>bal</a:t>
            </a:r>
            <a:r>
              <a:rPr sz="1700" spc="-50" dirty="0">
                <a:latin typeface="Times New Roman"/>
                <a:cs typeface="Times New Roman"/>
              </a:rPr>
              <a:t> </a:t>
            </a:r>
            <a:r>
              <a:rPr sz="1700" spc="-15" dirty="0">
                <a:latin typeface="Calibri"/>
                <a:cs typeface="Calibri"/>
              </a:rPr>
              <a:t>g</a:t>
            </a:r>
            <a:r>
              <a:rPr sz="1700" dirty="0">
                <a:latin typeface="Calibri"/>
                <a:cs typeface="Calibri"/>
              </a:rPr>
              <a:t>eo</a:t>
            </a:r>
            <a:r>
              <a:rPr sz="1700" spc="-5" dirty="0">
                <a:latin typeface="Calibri"/>
                <a:cs typeface="Calibri"/>
              </a:rPr>
              <a:t>m</a:t>
            </a:r>
            <a:r>
              <a:rPr sz="1700" spc="-10" dirty="0">
                <a:latin typeface="Calibri"/>
                <a:cs typeface="Calibri"/>
              </a:rPr>
              <a:t>e</a:t>
            </a:r>
            <a:r>
              <a:rPr sz="1700" dirty="0">
                <a:latin typeface="Calibri"/>
                <a:cs typeface="Calibri"/>
              </a:rPr>
              <a:t>tr</a:t>
            </a:r>
            <a:r>
              <a:rPr sz="1700" spc="-10" dirty="0">
                <a:latin typeface="Calibri"/>
                <a:cs typeface="Calibri"/>
              </a:rPr>
              <a:t>i</a:t>
            </a:r>
            <a:r>
              <a:rPr sz="1700" dirty="0">
                <a:latin typeface="Calibri"/>
                <a:cs typeface="Calibri"/>
              </a:rPr>
              <a:t>c</a:t>
            </a:r>
            <a:r>
              <a:rPr sz="1700" spc="-7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f</a:t>
            </a:r>
            <a:r>
              <a:rPr sz="1700" spc="-35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a</a:t>
            </a:r>
            <a:r>
              <a:rPr sz="1700" spc="-5" dirty="0">
                <a:latin typeface="Calibri"/>
                <a:cs typeface="Calibri"/>
              </a:rPr>
              <a:t>m</a:t>
            </a:r>
            <a:r>
              <a:rPr sz="1700" spc="-10" dirty="0">
                <a:latin typeface="Calibri"/>
                <a:cs typeface="Calibri"/>
              </a:rPr>
              <a:t>ew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spc="5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k</a:t>
            </a:r>
            <a:r>
              <a:rPr sz="1700" spc="-75" dirty="0">
                <a:latin typeface="Times New Roman"/>
                <a:cs typeface="Times New Roman"/>
              </a:rPr>
              <a:t> </a:t>
            </a:r>
            <a:r>
              <a:rPr sz="1700" spc="-40" dirty="0">
                <a:latin typeface="Calibri"/>
                <a:cs typeface="Calibri"/>
              </a:rPr>
              <a:t>f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dirty="0">
                <a:latin typeface="Calibri"/>
                <a:cs typeface="Calibri"/>
              </a:rPr>
              <a:t>r</a:t>
            </a:r>
            <a:r>
              <a:rPr sz="1700" spc="-3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onl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spc="-10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-10" dirty="0">
                <a:latin typeface="Calibri"/>
                <a:cs typeface="Calibri"/>
              </a:rPr>
              <a:t>a</a:t>
            </a:r>
            <a:r>
              <a:rPr sz="1700" dirty="0">
                <a:latin typeface="Calibri"/>
                <a:cs typeface="Calibri"/>
              </a:rPr>
              <a:t>r</a:t>
            </a:r>
            <a:r>
              <a:rPr sz="1700" spc="-5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d</a:t>
            </a:r>
            <a:r>
              <a:rPr sz="1700" dirty="0">
                <a:latin typeface="Calibri"/>
                <a:cs typeface="Calibri"/>
              </a:rPr>
              <a:t>i</a:t>
            </a:r>
            <a:r>
              <a:rPr sz="1700" spc="-10" dirty="0">
                <a:latin typeface="Calibri"/>
                <a:cs typeface="Calibri"/>
              </a:rPr>
              <a:t>m</a:t>
            </a:r>
            <a:r>
              <a:rPr sz="1700" dirty="0">
                <a:latin typeface="Calibri"/>
                <a:cs typeface="Calibri"/>
              </a:rPr>
              <a:t>en</a:t>
            </a:r>
            <a:r>
              <a:rPr sz="1700" spc="-15" dirty="0">
                <a:latin typeface="Calibri"/>
                <a:cs typeface="Calibri"/>
              </a:rPr>
              <a:t>s</a:t>
            </a:r>
            <a:r>
              <a:rPr sz="1700" dirty="0">
                <a:latin typeface="Calibri"/>
                <a:cs typeface="Calibri"/>
              </a:rPr>
              <a:t>io</a:t>
            </a:r>
            <a:r>
              <a:rPr sz="1700" spc="-10" dirty="0">
                <a:latin typeface="Calibri"/>
                <a:cs typeface="Calibri"/>
              </a:rPr>
              <a:t>n</a:t>
            </a:r>
            <a:r>
              <a:rPr sz="1700" spc="-15" dirty="0">
                <a:latin typeface="Calibri"/>
                <a:cs typeface="Calibri"/>
              </a:rPr>
              <a:t>a</a:t>
            </a:r>
            <a:r>
              <a:rPr sz="1700" dirty="0">
                <a:latin typeface="Calibri"/>
                <a:cs typeface="Calibri"/>
              </a:rPr>
              <a:t>lity</a:t>
            </a:r>
            <a:r>
              <a:rPr sz="1700" spc="-70" dirty="0">
                <a:latin typeface="Times New Roman"/>
                <a:cs typeface="Times New Roman"/>
              </a:rPr>
              <a:t> </a:t>
            </a:r>
            <a:r>
              <a:rPr sz="1700" spc="-2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d</a:t>
            </a:r>
            <a:r>
              <a:rPr sz="1700" dirty="0">
                <a:latin typeface="Calibri"/>
                <a:cs typeface="Calibri"/>
              </a:rPr>
              <a:t>ucti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spc="-10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,</a:t>
            </a:r>
            <a:r>
              <a:rPr sz="1700" spc="-40" dirty="0">
                <a:latin typeface="Times New Roman"/>
                <a:cs typeface="Times New Roman"/>
              </a:rPr>
              <a:t> </a:t>
            </a:r>
            <a:r>
              <a:rPr sz="1700" spc="-15" dirty="0">
                <a:latin typeface="Calibri"/>
                <a:cs typeface="Calibri"/>
              </a:rPr>
              <a:t>J</a:t>
            </a:r>
            <a:r>
              <a:rPr sz="1700" spc="-5" dirty="0">
                <a:latin typeface="Calibri"/>
                <a:cs typeface="Calibri"/>
              </a:rPr>
              <a:t>.B</a:t>
            </a:r>
            <a:r>
              <a:rPr sz="1700" spc="-130" dirty="0">
                <a:latin typeface="Calibri"/>
                <a:cs typeface="Calibri"/>
              </a:rPr>
              <a:t>.</a:t>
            </a:r>
            <a:r>
              <a:rPr sz="1700" spc="-160" dirty="0">
                <a:latin typeface="Calibri"/>
                <a:cs typeface="Calibri"/>
              </a:rPr>
              <a:t>T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en</a:t>
            </a:r>
            <a:r>
              <a:rPr sz="1700" spc="-15" dirty="0">
                <a:latin typeface="Calibri"/>
                <a:cs typeface="Calibri"/>
              </a:rPr>
              <a:t>b</a:t>
            </a:r>
            <a:r>
              <a:rPr sz="1700" dirty="0">
                <a:latin typeface="Calibri"/>
                <a:cs typeface="Calibri"/>
              </a:rPr>
              <a:t>a</a:t>
            </a:r>
            <a:r>
              <a:rPr sz="1700" spc="-10" dirty="0">
                <a:latin typeface="Calibri"/>
                <a:cs typeface="Calibri"/>
              </a:rPr>
              <a:t>u</a:t>
            </a:r>
            <a:r>
              <a:rPr sz="1700" spc="-5" dirty="0">
                <a:latin typeface="Calibri"/>
                <a:cs typeface="Calibri"/>
              </a:rPr>
              <a:t>m</a:t>
            </a:r>
            <a:r>
              <a:rPr sz="1700" dirty="0">
                <a:latin typeface="Calibri"/>
                <a:cs typeface="Calibri"/>
              </a:rPr>
              <a:t>,</a:t>
            </a:r>
            <a:r>
              <a:rPr sz="1700" dirty="0">
                <a:latin typeface="Times New Roman"/>
                <a:cs typeface="Times New Roman"/>
              </a:rPr>
              <a:t> </a:t>
            </a:r>
            <a:r>
              <a:rPr sz="1700" spc="-165" dirty="0">
                <a:latin typeface="Calibri"/>
                <a:cs typeface="Calibri"/>
              </a:rPr>
              <a:t>V</a:t>
            </a:r>
            <a:r>
              <a:rPr sz="1700" spc="-5" dirty="0">
                <a:latin typeface="Calibri"/>
                <a:cs typeface="Calibri"/>
              </a:rPr>
              <a:t>.D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-5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S</a:t>
            </a:r>
            <a:r>
              <a:rPr sz="1700" dirty="0">
                <a:latin typeface="Calibri"/>
                <a:cs typeface="Calibri"/>
              </a:rPr>
              <a:t>i</a:t>
            </a:r>
            <a:r>
              <a:rPr sz="1700" spc="5" dirty="0">
                <a:latin typeface="Calibri"/>
                <a:cs typeface="Calibri"/>
              </a:rPr>
              <a:t>l</a:t>
            </a:r>
            <a:r>
              <a:rPr sz="1700" spc="-25" dirty="0">
                <a:latin typeface="Calibri"/>
                <a:cs typeface="Calibri"/>
              </a:rPr>
              <a:t>v</a:t>
            </a:r>
            <a:r>
              <a:rPr sz="1700" dirty="0">
                <a:latin typeface="Calibri"/>
                <a:cs typeface="Calibri"/>
              </a:rPr>
              <a:t>a,</a:t>
            </a:r>
            <a:r>
              <a:rPr sz="1700" spc="-75" dirty="0">
                <a:latin typeface="Times New Roman"/>
                <a:cs typeface="Times New Roman"/>
              </a:rPr>
              <a:t> </a:t>
            </a:r>
            <a:r>
              <a:rPr sz="1700" spc="-15" dirty="0">
                <a:latin typeface="Calibri"/>
                <a:cs typeface="Calibri"/>
              </a:rPr>
              <a:t>J</a:t>
            </a:r>
            <a:r>
              <a:rPr sz="1700" spc="-35" dirty="0">
                <a:latin typeface="Calibri"/>
                <a:cs typeface="Calibri"/>
              </a:rPr>
              <a:t>.</a:t>
            </a:r>
            <a:r>
              <a:rPr sz="1700" spc="-5" dirty="0">
                <a:latin typeface="Calibri"/>
                <a:cs typeface="Calibri"/>
              </a:rPr>
              <a:t>C</a:t>
            </a:r>
            <a:r>
              <a:rPr sz="1700" dirty="0">
                <a:latin typeface="Calibri"/>
                <a:cs typeface="Calibri"/>
              </a:rPr>
              <a:t>.</a:t>
            </a:r>
            <a:r>
              <a:rPr sz="1700" spc="-5" dirty="0">
                <a:latin typeface="Calibri"/>
                <a:cs typeface="Calibri"/>
              </a:rPr>
              <a:t>La</a:t>
            </a:r>
            <a:r>
              <a:rPr sz="1700" spc="5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g</a:t>
            </a:r>
            <a:r>
              <a:rPr sz="1700" spc="-40" dirty="0">
                <a:latin typeface="Calibri"/>
                <a:cs typeface="Calibri"/>
              </a:rPr>
              <a:t>f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spc="-3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d</a:t>
            </a:r>
            <a:r>
              <a:rPr sz="1700" spc="-4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(</a:t>
            </a:r>
            <a:r>
              <a:rPr sz="1700" dirty="0">
                <a:latin typeface="Calibri"/>
                <a:cs typeface="Calibri"/>
              </a:rPr>
              <a:t>sc</a:t>
            </a:r>
            <a:r>
              <a:rPr sz="1700" spc="-10" dirty="0">
                <a:latin typeface="Calibri"/>
                <a:cs typeface="Calibri"/>
              </a:rPr>
              <a:t>i</a:t>
            </a:r>
            <a:r>
              <a:rPr sz="1700" dirty="0">
                <a:latin typeface="Calibri"/>
                <a:cs typeface="Calibri"/>
              </a:rPr>
              <a:t>ence</a:t>
            </a:r>
            <a:r>
              <a:rPr sz="1700" spc="-70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2000)</a:t>
            </a:r>
          </a:p>
          <a:p>
            <a:pPr marL="488950" marR="1798955" indent="-245745">
              <a:lnSpc>
                <a:spcPct val="104700"/>
              </a:lnSpc>
              <a:buClr>
                <a:srgbClr val="1D9978"/>
              </a:buClr>
              <a:buFont typeface="Arial"/>
              <a:buChar char="•"/>
              <a:tabLst>
                <a:tab pos="473075" algn="l"/>
              </a:tabLst>
            </a:pPr>
            <a:r>
              <a:rPr sz="1700" dirty="0">
                <a:latin typeface="Calibri"/>
                <a:cs typeface="Calibri"/>
              </a:rPr>
              <a:t>Nonl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spc="-10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ear</a:t>
            </a:r>
            <a:r>
              <a:rPr sz="1700" spc="-8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D</a:t>
            </a:r>
            <a:r>
              <a:rPr sz="1700" dirty="0">
                <a:latin typeface="Calibri"/>
                <a:cs typeface="Calibri"/>
              </a:rPr>
              <a:t>i</a:t>
            </a:r>
            <a:r>
              <a:rPr sz="1700" spc="-5" dirty="0">
                <a:latin typeface="Calibri"/>
                <a:cs typeface="Calibri"/>
              </a:rPr>
              <a:t>m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sion</a:t>
            </a:r>
            <a:r>
              <a:rPr sz="1700" spc="-15" dirty="0">
                <a:latin typeface="Calibri"/>
                <a:cs typeface="Calibri"/>
              </a:rPr>
              <a:t>a</a:t>
            </a:r>
            <a:r>
              <a:rPr sz="1700" dirty="0">
                <a:latin typeface="Calibri"/>
                <a:cs typeface="Calibri"/>
              </a:rPr>
              <a:t>lity</a:t>
            </a:r>
            <a:r>
              <a:rPr sz="1700" spc="-70" dirty="0">
                <a:latin typeface="Times New Roman"/>
                <a:cs typeface="Times New Roman"/>
              </a:rPr>
              <a:t> </a:t>
            </a:r>
            <a:r>
              <a:rPr sz="1700" spc="-3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d</a:t>
            </a:r>
            <a:r>
              <a:rPr sz="1700" dirty="0">
                <a:latin typeface="Calibri"/>
                <a:cs typeface="Calibri"/>
              </a:rPr>
              <a:t>uct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dirty="0">
                <a:latin typeface="Calibri"/>
                <a:cs typeface="Calibri"/>
              </a:rPr>
              <a:t>n</a:t>
            </a:r>
            <a:r>
              <a:rPr sz="1700" spc="-85" dirty="0">
                <a:latin typeface="Times New Roman"/>
                <a:cs typeface="Times New Roman"/>
              </a:rPr>
              <a:t> </a:t>
            </a:r>
            <a:r>
              <a:rPr sz="1700" spc="-10" dirty="0">
                <a:latin typeface="Calibri"/>
                <a:cs typeface="Calibri"/>
              </a:rPr>
              <a:t>b</a:t>
            </a:r>
            <a:r>
              <a:rPr sz="1700" dirty="0">
                <a:latin typeface="Calibri"/>
                <a:cs typeface="Calibri"/>
              </a:rPr>
              <a:t>y</a:t>
            </a:r>
            <a:r>
              <a:rPr sz="1700" spc="-4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Lo</a:t>
            </a:r>
            <a:r>
              <a:rPr sz="1700" spc="-15" dirty="0">
                <a:latin typeface="Calibri"/>
                <a:cs typeface="Calibri"/>
              </a:rPr>
              <a:t>c</a:t>
            </a:r>
            <a:r>
              <a:rPr sz="1700" dirty="0">
                <a:latin typeface="Calibri"/>
                <a:cs typeface="Calibri"/>
              </a:rPr>
              <a:t>al</a:t>
            </a:r>
            <a:r>
              <a:rPr sz="1700" spc="5" dirty="0">
                <a:latin typeface="Calibri"/>
                <a:cs typeface="Calibri"/>
              </a:rPr>
              <a:t>l</a:t>
            </a:r>
            <a:r>
              <a:rPr sz="1700" dirty="0">
                <a:latin typeface="Calibri"/>
                <a:cs typeface="Calibri"/>
              </a:rPr>
              <a:t>y</a:t>
            </a:r>
            <a:r>
              <a:rPr sz="1700" spc="-6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L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dirty="0">
                <a:latin typeface="Calibri"/>
                <a:cs typeface="Calibri"/>
              </a:rPr>
              <a:t>near</a:t>
            </a:r>
            <a:r>
              <a:rPr sz="1700" spc="-8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E</a:t>
            </a:r>
            <a:r>
              <a:rPr sz="1700" spc="-10" dirty="0">
                <a:latin typeface="Calibri"/>
                <a:cs typeface="Calibri"/>
              </a:rPr>
              <a:t>m</a:t>
            </a:r>
            <a:r>
              <a:rPr sz="1700" dirty="0">
                <a:latin typeface="Calibri"/>
                <a:cs typeface="Calibri"/>
              </a:rPr>
              <a:t>be</a:t>
            </a:r>
            <a:r>
              <a:rPr sz="1700" spc="5" dirty="0">
                <a:latin typeface="Calibri"/>
                <a:cs typeface="Calibri"/>
              </a:rPr>
              <a:t>d</a:t>
            </a:r>
            <a:r>
              <a:rPr sz="1700" dirty="0">
                <a:latin typeface="Calibri"/>
                <a:cs typeface="Calibri"/>
              </a:rPr>
              <a:t>d</a:t>
            </a:r>
            <a:r>
              <a:rPr sz="1700" spc="-10" dirty="0">
                <a:latin typeface="Calibri"/>
                <a:cs typeface="Calibri"/>
              </a:rPr>
              <a:t>in</a:t>
            </a:r>
            <a:r>
              <a:rPr sz="1700" spc="20" dirty="0">
                <a:latin typeface="Calibri"/>
                <a:cs typeface="Calibri"/>
              </a:rPr>
              <a:t>g</a:t>
            </a:r>
            <a:r>
              <a:rPr sz="1700" dirty="0">
                <a:latin typeface="Calibri"/>
                <a:cs typeface="Calibri"/>
              </a:rPr>
              <a:t>,</a:t>
            </a:r>
            <a:r>
              <a:rPr sz="170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Sa</a:t>
            </a:r>
            <a:r>
              <a:rPr sz="1700" dirty="0">
                <a:latin typeface="Calibri"/>
                <a:cs typeface="Calibri"/>
              </a:rPr>
              <a:t>m</a:t>
            </a:r>
            <a:r>
              <a:rPr sz="1700" spc="-40" dirty="0">
                <a:latin typeface="Times New Roman"/>
                <a:cs typeface="Times New Roman"/>
              </a:rPr>
              <a:t> </a:t>
            </a:r>
            <a:r>
              <a:rPr sz="1700" spc="-175" dirty="0">
                <a:latin typeface="Calibri"/>
                <a:cs typeface="Calibri"/>
              </a:rPr>
              <a:t>T</a:t>
            </a:r>
            <a:r>
              <a:rPr sz="1700" dirty="0">
                <a:latin typeface="Calibri"/>
                <a:cs typeface="Calibri"/>
              </a:rPr>
              <a:t>.</a:t>
            </a:r>
            <a:r>
              <a:rPr sz="1700" spc="-50" dirty="0">
                <a:latin typeface="Times New Roman"/>
                <a:cs typeface="Times New Roman"/>
              </a:rPr>
              <a:t> </a:t>
            </a:r>
            <a:r>
              <a:rPr sz="1700" spc="-40" dirty="0">
                <a:latin typeface="Calibri"/>
                <a:cs typeface="Calibri"/>
              </a:rPr>
              <a:t>R</a:t>
            </a:r>
            <a:r>
              <a:rPr sz="1700" spc="-15" dirty="0">
                <a:latin typeface="Calibri"/>
                <a:cs typeface="Calibri"/>
              </a:rPr>
              <a:t>o</a:t>
            </a:r>
            <a:r>
              <a:rPr sz="1700" spc="-10" dirty="0">
                <a:latin typeface="Calibri"/>
                <a:cs typeface="Calibri"/>
              </a:rPr>
              <a:t>w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dirty="0">
                <a:latin typeface="Calibri"/>
                <a:cs typeface="Calibri"/>
              </a:rPr>
              <a:t>s</a:t>
            </a:r>
            <a:r>
              <a:rPr sz="1700" spc="-60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and</a:t>
            </a:r>
            <a:r>
              <a:rPr sz="1700" spc="-6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L</a:t>
            </a:r>
            <a:r>
              <a:rPr sz="1700" spc="-10" dirty="0">
                <a:latin typeface="Calibri"/>
                <a:cs typeface="Calibri"/>
              </a:rPr>
              <a:t>a</a:t>
            </a:r>
            <a:r>
              <a:rPr sz="1700" dirty="0">
                <a:latin typeface="Calibri"/>
                <a:cs typeface="Calibri"/>
              </a:rPr>
              <a:t>w</a:t>
            </a:r>
            <a:r>
              <a:rPr sz="1700" spc="-2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ence</a:t>
            </a:r>
            <a:r>
              <a:rPr sz="1700" spc="-70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K.</a:t>
            </a:r>
            <a:r>
              <a:rPr sz="1700" spc="-5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Sau</a:t>
            </a:r>
            <a:r>
              <a:rPr sz="1700" dirty="0">
                <a:latin typeface="Calibri"/>
                <a:cs typeface="Calibri"/>
              </a:rPr>
              <a:t>l</a:t>
            </a:r>
            <a:r>
              <a:rPr sz="1700" spc="-6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(</a:t>
            </a:r>
            <a:r>
              <a:rPr sz="1700" dirty="0">
                <a:latin typeface="Calibri"/>
                <a:cs typeface="Calibri"/>
              </a:rPr>
              <a:t>sci</a:t>
            </a:r>
            <a:r>
              <a:rPr sz="1700" spc="5" dirty="0">
                <a:latin typeface="Calibri"/>
                <a:cs typeface="Calibri"/>
              </a:rPr>
              <a:t>e</a:t>
            </a:r>
            <a:r>
              <a:rPr sz="1700" dirty="0">
                <a:latin typeface="Calibri"/>
                <a:cs typeface="Calibri"/>
              </a:rPr>
              <a:t>nce</a:t>
            </a:r>
            <a:r>
              <a:rPr sz="1700" spc="-45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2000)</a:t>
            </a:r>
          </a:p>
          <a:p>
            <a:pPr marL="472440" indent="-229235">
              <a:lnSpc>
                <a:spcPct val="100000"/>
              </a:lnSpc>
              <a:spcBef>
                <a:spcPts val="85"/>
              </a:spcBef>
              <a:buClr>
                <a:srgbClr val="1D9978"/>
              </a:buClr>
              <a:buFont typeface="Arial"/>
              <a:buChar char="•"/>
              <a:tabLst>
                <a:tab pos="473075" algn="l"/>
              </a:tabLst>
            </a:pPr>
            <a:r>
              <a:rPr sz="1700" spc="-5" dirty="0">
                <a:latin typeface="Calibri"/>
                <a:cs typeface="Calibri"/>
              </a:rPr>
              <a:t>V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spc="-5" dirty="0">
                <a:latin typeface="Calibri"/>
                <a:cs typeface="Calibri"/>
              </a:rPr>
              <a:t>s</a:t>
            </a:r>
            <a:r>
              <a:rPr sz="1700" spc="5" dirty="0">
                <a:latin typeface="Calibri"/>
                <a:cs typeface="Calibri"/>
              </a:rPr>
              <a:t>u</a:t>
            </a:r>
            <a:r>
              <a:rPr sz="1700" spc="-15" dirty="0">
                <a:latin typeface="Calibri"/>
                <a:cs typeface="Calibri"/>
              </a:rPr>
              <a:t>a</a:t>
            </a:r>
            <a:r>
              <a:rPr sz="1700" dirty="0">
                <a:latin typeface="Calibri"/>
                <a:cs typeface="Calibri"/>
              </a:rPr>
              <a:t>li</a:t>
            </a:r>
            <a:r>
              <a:rPr sz="1700" spc="-10" dirty="0">
                <a:latin typeface="Calibri"/>
                <a:cs typeface="Calibri"/>
              </a:rPr>
              <a:t>zin</a:t>
            </a:r>
            <a:r>
              <a:rPr sz="1700" dirty="0">
                <a:latin typeface="Calibri"/>
                <a:cs typeface="Calibri"/>
              </a:rPr>
              <a:t>g</a:t>
            </a:r>
            <a:r>
              <a:rPr sz="1700" spc="-80" dirty="0">
                <a:latin typeface="Times New Roman"/>
                <a:cs typeface="Times New Roman"/>
              </a:rPr>
              <a:t> </a:t>
            </a:r>
            <a:r>
              <a:rPr sz="1700" spc="-10" dirty="0">
                <a:latin typeface="Calibri"/>
                <a:cs typeface="Calibri"/>
              </a:rPr>
              <a:t>D</a:t>
            </a:r>
            <a:r>
              <a:rPr sz="1700" spc="-15" dirty="0">
                <a:latin typeface="Calibri"/>
                <a:cs typeface="Calibri"/>
              </a:rPr>
              <a:t>a</a:t>
            </a:r>
            <a:r>
              <a:rPr sz="1700" spc="-25" dirty="0">
                <a:latin typeface="Calibri"/>
                <a:cs typeface="Calibri"/>
              </a:rPr>
              <a:t>t</a:t>
            </a:r>
            <a:r>
              <a:rPr sz="1700" dirty="0">
                <a:latin typeface="Calibri"/>
                <a:cs typeface="Calibri"/>
              </a:rPr>
              <a:t>a</a:t>
            </a:r>
            <a:r>
              <a:rPr sz="1700" spc="-40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u</a:t>
            </a:r>
            <a:r>
              <a:rPr sz="1700" dirty="0">
                <a:latin typeface="Calibri"/>
                <a:cs typeface="Calibri"/>
              </a:rPr>
              <a:t>sing</a:t>
            </a:r>
            <a:r>
              <a:rPr sz="1700" spc="-80" dirty="0">
                <a:latin typeface="Times New Roman"/>
                <a:cs typeface="Times New Roman"/>
              </a:rPr>
              <a:t> </a:t>
            </a:r>
            <a:r>
              <a:rPr sz="1700" spc="15" dirty="0">
                <a:latin typeface="Calibri"/>
                <a:cs typeface="Calibri"/>
              </a:rPr>
              <a:t>t</a:t>
            </a:r>
            <a:r>
              <a:rPr sz="1700" spc="-10" dirty="0">
                <a:latin typeface="Calibri"/>
                <a:cs typeface="Calibri"/>
              </a:rPr>
              <a:t>-</a:t>
            </a:r>
            <a:r>
              <a:rPr sz="1700" spc="-5" dirty="0">
                <a:latin typeface="Calibri"/>
                <a:cs typeface="Calibri"/>
              </a:rPr>
              <a:t>SN</a:t>
            </a:r>
            <a:r>
              <a:rPr sz="1700" spc="-10" dirty="0">
                <a:latin typeface="Calibri"/>
                <a:cs typeface="Calibri"/>
              </a:rPr>
              <a:t>E</a:t>
            </a:r>
            <a:r>
              <a:rPr sz="1700" dirty="0">
                <a:latin typeface="Calibri"/>
                <a:cs typeface="Calibri"/>
              </a:rPr>
              <a:t>,</a:t>
            </a:r>
          </a:p>
          <a:p>
            <a:pPr marL="488950">
              <a:lnSpc>
                <a:spcPct val="100000"/>
              </a:lnSpc>
              <a:spcBef>
                <a:spcPts val="95"/>
              </a:spcBef>
            </a:pPr>
            <a:r>
              <a:rPr sz="1700" spc="-5" dirty="0">
                <a:latin typeface="Calibri"/>
                <a:cs typeface="Calibri"/>
              </a:rPr>
              <a:t>La</a:t>
            </a:r>
            <a:r>
              <a:rPr sz="1700" spc="5" dirty="0">
                <a:latin typeface="Calibri"/>
                <a:cs typeface="Calibri"/>
              </a:rPr>
              <a:t>u</a:t>
            </a:r>
            <a:r>
              <a:rPr sz="1700" spc="-2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ens</a:t>
            </a:r>
            <a:r>
              <a:rPr sz="1700" spc="-80" dirty="0">
                <a:latin typeface="Times New Roman"/>
                <a:cs typeface="Times New Roman"/>
              </a:rPr>
              <a:t> </a:t>
            </a:r>
            <a:r>
              <a:rPr sz="1700" spc="-25" dirty="0">
                <a:latin typeface="Calibri"/>
                <a:cs typeface="Calibri"/>
              </a:rPr>
              <a:t>v</a:t>
            </a:r>
            <a:r>
              <a:rPr sz="1700" dirty="0">
                <a:latin typeface="Calibri"/>
                <a:cs typeface="Calibri"/>
              </a:rPr>
              <a:t>an</a:t>
            </a:r>
            <a:r>
              <a:rPr sz="1700" spc="-65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der</a:t>
            </a:r>
            <a:r>
              <a:rPr sz="1700" spc="-55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M</a:t>
            </a:r>
            <a:r>
              <a:rPr sz="1700" spc="-10" dirty="0">
                <a:latin typeface="Calibri"/>
                <a:cs typeface="Calibri"/>
              </a:rPr>
              <a:t>a</a:t>
            </a:r>
            <a:r>
              <a:rPr sz="1700" spc="-15" dirty="0">
                <a:latin typeface="Calibri"/>
                <a:cs typeface="Calibri"/>
              </a:rPr>
              <a:t>a</a:t>
            </a:r>
            <a:r>
              <a:rPr sz="1700" spc="-20" dirty="0">
                <a:latin typeface="Calibri"/>
                <a:cs typeface="Calibri"/>
              </a:rPr>
              <a:t>t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10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,</a:t>
            </a:r>
            <a:r>
              <a:rPr sz="1700" spc="-60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G</a:t>
            </a:r>
            <a:r>
              <a:rPr sz="1700" spc="5" dirty="0">
                <a:latin typeface="Calibri"/>
                <a:cs typeface="Calibri"/>
              </a:rPr>
              <a:t>e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spc="-15" dirty="0">
                <a:latin typeface="Calibri"/>
                <a:cs typeface="Calibri"/>
              </a:rPr>
              <a:t>f</a:t>
            </a:r>
            <a:r>
              <a:rPr sz="1700" spc="-5" dirty="0">
                <a:latin typeface="Calibri"/>
                <a:cs typeface="Calibri"/>
              </a:rPr>
              <a:t>f</a:t>
            </a:r>
            <a:r>
              <a:rPr sz="1700" spc="-25" dirty="0">
                <a:latin typeface="Calibri"/>
                <a:cs typeface="Calibri"/>
              </a:rPr>
              <a:t>r</a:t>
            </a:r>
            <a:r>
              <a:rPr sz="1700" spc="-10" dirty="0">
                <a:latin typeface="Calibri"/>
                <a:cs typeface="Calibri"/>
              </a:rPr>
              <a:t>e</a:t>
            </a:r>
            <a:r>
              <a:rPr sz="1700" dirty="0">
                <a:latin typeface="Calibri"/>
                <a:cs typeface="Calibri"/>
              </a:rPr>
              <a:t>y</a:t>
            </a:r>
            <a:r>
              <a:rPr sz="1700" spc="-35" dirty="0">
                <a:latin typeface="Times New Roman"/>
                <a:cs typeface="Times New Roman"/>
              </a:rPr>
              <a:t> </a:t>
            </a:r>
            <a:r>
              <a:rPr sz="1700" spc="-10" dirty="0">
                <a:latin typeface="Calibri"/>
                <a:cs typeface="Calibri"/>
              </a:rPr>
              <a:t>H</a:t>
            </a:r>
            <a:r>
              <a:rPr sz="1700" dirty="0">
                <a:latin typeface="Calibri"/>
                <a:cs typeface="Calibri"/>
              </a:rPr>
              <a:t>i</a:t>
            </a:r>
            <a:r>
              <a:rPr sz="1700" spc="-5" dirty="0">
                <a:latin typeface="Calibri"/>
                <a:cs typeface="Calibri"/>
              </a:rPr>
              <a:t>n</a:t>
            </a:r>
            <a:r>
              <a:rPr sz="1700" spc="-10" dirty="0">
                <a:latin typeface="Calibri"/>
                <a:cs typeface="Calibri"/>
              </a:rPr>
              <a:t>t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dirty="0">
                <a:latin typeface="Calibri"/>
                <a:cs typeface="Calibri"/>
              </a:rPr>
              <a:t>n</a:t>
            </a:r>
            <a:r>
              <a:rPr sz="1700" spc="-7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(Jou</a:t>
            </a:r>
            <a:r>
              <a:rPr sz="1700" spc="5" dirty="0">
                <a:latin typeface="Calibri"/>
                <a:cs typeface="Calibri"/>
              </a:rPr>
              <a:t>r</a:t>
            </a:r>
            <a:r>
              <a:rPr sz="1700" spc="-10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al</a:t>
            </a:r>
            <a:r>
              <a:rPr sz="1700" spc="-8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o</a:t>
            </a:r>
            <a:r>
              <a:rPr sz="1700" dirty="0">
                <a:latin typeface="Calibri"/>
                <a:cs typeface="Calibri"/>
              </a:rPr>
              <a:t>f</a:t>
            </a:r>
            <a:r>
              <a:rPr sz="1700" spc="-25" dirty="0">
                <a:latin typeface="Times New Roman"/>
                <a:cs typeface="Times New Roman"/>
              </a:rPr>
              <a:t> </a:t>
            </a:r>
            <a:r>
              <a:rPr sz="1700" spc="-5" dirty="0">
                <a:latin typeface="Calibri"/>
                <a:cs typeface="Calibri"/>
              </a:rPr>
              <a:t>m</a:t>
            </a:r>
            <a:r>
              <a:rPr sz="1700" dirty="0">
                <a:latin typeface="Calibri"/>
                <a:cs typeface="Calibri"/>
              </a:rPr>
              <a:t>ach</a:t>
            </a:r>
            <a:r>
              <a:rPr sz="1700" spc="5" dirty="0">
                <a:latin typeface="Calibri"/>
                <a:cs typeface="Calibri"/>
              </a:rPr>
              <a:t>i</a:t>
            </a:r>
            <a:r>
              <a:rPr sz="1700" dirty="0">
                <a:latin typeface="Calibri"/>
                <a:cs typeface="Calibri"/>
              </a:rPr>
              <a:t>ne</a:t>
            </a:r>
            <a:r>
              <a:rPr sz="1700" spc="-65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l</a:t>
            </a:r>
            <a:r>
              <a:rPr sz="1700" spc="5" dirty="0">
                <a:latin typeface="Calibri"/>
                <a:cs typeface="Calibri"/>
              </a:rPr>
              <a:t>e</a:t>
            </a:r>
            <a:r>
              <a:rPr sz="1700" dirty="0">
                <a:latin typeface="Calibri"/>
                <a:cs typeface="Calibri"/>
              </a:rPr>
              <a:t>arni</a:t>
            </a:r>
            <a:r>
              <a:rPr sz="1700" spc="-5" dirty="0">
                <a:latin typeface="Calibri"/>
                <a:cs typeface="Calibri"/>
              </a:rPr>
              <a:t>n</a:t>
            </a:r>
            <a:r>
              <a:rPr sz="1700" dirty="0">
                <a:latin typeface="Calibri"/>
                <a:cs typeface="Calibri"/>
              </a:rPr>
              <a:t>g</a:t>
            </a:r>
            <a:r>
              <a:rPr sz="1700" spc="-95" dirty="0">
                <a:latin typeface="Times New Roman"/>
                <a:cs typeface="Times New Roman"/>
              </a:rPr>
              <a:t> </a:t>
            </a:r>
            <a:r>
              <a:rPr sz="1700" spc="-2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e</a:t>
            </a:r>
            <a:r>
              <a:rPr sz="1700" spc="5" dirty="0">
                <a:latin typeface="Calibri"/>
                <a:cs typeface="Calibri"/>
              </a:rPr>
              <a:t>s</a:t>
            </a:r>
            <a:r>
              <a:rPr sz="1700" dirty="0">
                <a:latin typeface="Calibri"/>
                <a:cs typeface="Calibri"/>
              </a:rPr>
              <a:t>ea</a:t>
            </a:r>
            <a:r>
              <a:rPr sz="1700" spc="-20" dirty="0">
                <a:latin typeface="Calibri"/>
                <a:cs typeface="Calibri"/>
              </a:rPr>
              <a:t>r</a:t>
            </a:r>
            <a:r>
              <a:rPr sz="1700" dirty="0">
                <a:latin typeface="Calibri"/>
                <a:cs typeface="Calibri"/>
              </a:rPr>
              <a:t>ch</a:t>
            </a:r>
            <a:r>
              <a:rPr sz="1700" spc="-50" dirty="0">
                <a:latin typeface="Times New Roman"/>
                <a:cs typeface="Times New Roman"/>
              </a:rPr>
              <a:t> </a:t>
            </a:r>
            <a:r>
              <a:rPr sz="1700" dirty="0">
                <a:latin typeface="Calibri"/>
                <a:cs typeface="Calibri"/>
              </a:rPr>
              <a:t>2008)</a:t>
            </a:r>
          </a:p>
        </p:txBody>
      </p:sp>
    </p:spTree>
    <p:extLst>
      <p:ext uri="{BB962C8B-B14F-4D97-AF65-F5344CB8AC3E}">
        <p14:creationId xmlns:p14="http://schemas.microsoft.com/office/powerpoint/2010/main" val="13517927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12140" y="655696"/>
            <a:ext cx="192786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65" dirty="0">
                <a:latin typeface="Calibri Light"/>
                <a:cs typeface="Calibri Light"/>
              </a:rPr>
              <a:t>R</a:t>
            </a:r>
            <a:r>
              <a:rPr sz="3200" b="0" spc="-40" dirty="0">
                <a:latin typeface="Calibri Light"/>
                <a:cs typeface="Calibri Light"/>
              </a:rPr>
              <a:t>e</a:t>
            </a:r>
            <a:r>
              <a:rPr sz="3200" b="0" spc="-95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e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nc</a:t>
            </a:r>
            <a:r>
              <a:rPr sz="3200" b="0" spc="5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: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592503"/>
            <a:ext cx="7869555" cy="1351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t-SNE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home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a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: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t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p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://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o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m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page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.t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ude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lft.nl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1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j</a:t>
            </a:r>
            <a:r>
              <a:rPr sz="1800" u="heavy" spc="-1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4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-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S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N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.html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4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dirty="0">
                <a:latin typeface="Arial"/>
                <a:cs typeface="Arial"/>
              </a:rPr>
              <a:t>va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ced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ac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15" dirty="0">
                <a:latin typeface="Arial"/>
                <a:cs typeface="Arial"/>
              </a:rPr>
              <a:t>g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ctu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40" dirty="0">
                <a:latin typeface="Arial"/>
                <a:cs typeface="Arial"/>
              </a:rPr>
              <a:t>1</a:t>
            </a:r>
            <a:r>
              <a:rPr sz="1800" spc="-15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-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si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ty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ctio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u="sng" spc="-1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ht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p: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/</a:t>
            </a:r>
            <a:r>
              <a:rPr sz="1800" u="sng" spc="-2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3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14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cs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tor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e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d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/~h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i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/csc2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3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lec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</a:t>
            </a:r>
            <a:r>
              <a:rPr sz="1800" u="sng" spc="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r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es.h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tml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334188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264287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5" dirty="0">
                <a:latin typeface="Calibri Light"/>
                <a:cs typeface="Calibri Light"/>
              </a:rPr>
              <a:t>Impleme</a:t>
            </a:r>
            <a:r>
              <a:rPr sz="3200" b="0" spc="-30" dirty="0">
                <a:latin typeface="Calibri Light"/>
                <a:cs typeface="Calibri Light"/>
              </a:rPr>
              <a:t>n</a:t>
            </a:r>
            <a:r>
              <a:rPr sz="3200" b="0" spc="-45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51490" y="4807951"/>
            <a:ext cx="8168640" cy="1728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dirty="0">
                <a:latin typeface="Calibri"/>
                <a:cs typeface="Calibri"/>
              </a:rPr>
              <a:t>Mani</a:t>
            </a:r>
            <a:r>
              <a:rPr sz="2000" b="1" spc="-35" dirty="0">
                <a:latin typeface="Calibri"/>
                <a:cs typeface="Calibri"/>
              </a:rPr>
              <a:t>f</a:t>
            </a:r>
            <a:r>
              <a:rPr sz="2000" b="1" dirty="0">
                <a:latin typeface="Calibri"/>
                <a:cs typeface="Calibri"/>
              </a:rPr>
              <a:t>ol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5" dirty="0">
                <a:latin typeface="Calibri"/>
                <a:cs typeface="Calibri"/>
              </a:rPr>
              <a:t>m</a:t>
            </a:r>
            <a:r>
              <a:rPr sz="2000" b="1" spc="-15" dirty="0">
                <a:latin typeface="Calibri"/>
                <a:cs typeface="Calibri"/>
              </a:rPr>
              <a:t>e</a:t>
            </a:r>
            <a:r>
              <a:rPr sz="2000" b="1" dirty="0">
                <a:latin typeface="Calibri"/>
                <a:cs typeface="Calibri"/>
              </a:rPr>
              <a:t>thod: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p: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c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k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rn.o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</a:t>
            </a:r>
            <a:r>
              <a:rPr sz="2000" u="heavy" spc="7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g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b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m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cla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.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#m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sk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n.</a:t>
            </a:r>
            <a:r>
              <a:rPr sz="2000" u="heavy" spc="-1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ni</a:t>
            </a:r>
            <a:r>
              <a:rPr sz="2000" u="heavy" spc="-4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f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d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000" b="1" spc="-5" dirty="0">
                <a:latin typeface="Calibri"/>
                <a:cs typeface="Calibri"/>
              </a:rPr>
              <a:t>Goo</a:t>
            </a:r>
            <a:r>
              <a:rPr sz="2000" b="1" dirty="0">
                <a:latin typeface="Calibri"/>
                <a:cs typeface="Calibri"/>
              </a:rPr>
              <a:t>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40" dirty="0">
                <a:latin typeface="Calibri"/>
                <a:cs typeface="Calibri"/>
              </a:rPr>
              <a:t>e</a:t>
            </a:r>
            <a:r>
              <a:rPr sz="2000" b="1" spc="-35" dirty="0">
                <a:latin typeface="Calibri"/>
                <a:cs typeface="Calibri"/>
              </a:rPr>
              <a:t>x</a:t>
            </a:r>
            <a:r>
              <a:rPr sz="2000" b="1" dirty="0">
                <a:latin typeface="Calibri"/>
                <a:cs typeface="Calibri"/>
              </a:rPr>
              <a:t>amples:</a:t>
            </a:r>
            <a:endParaRPr sz="2000">
              <a:latin typeface="Calibri"/>
              <a:cs typeface="Calibri"/>
            </a:endParaRPr>
          </a:p>
          <a:p>
            <a:pPr marL="12700" marR="5080">
              <a:lnSpc>
                <a:spcPct val="70000"/>
              </a:lnSpc>
              <a:spcBef>
                <a:spcPts val="994"/>
              </a:spcBef>
            </a:pPr>
            <a:r>
              <a:rPr sz="2000" spc="-25" dirty="0">
                <a:latin typeface="Calibri"/>
                <a:cs typeface="Calibri"/>
                <a:hlinkClick r:id="rId4"/>
              </a:rPr>
              <a:t>ht</a:t>
            </a:r>
            <a:r>
              <a:rPr sz="2000" dirty="0">
                <a:latin typeface="Calibri"/>
                <a:cs typeface="Calibri"/>
                <a:hlinkClick r:id="rId4"/>
              </a:rPr>
              <a:t>tp:</a:t>
            </a:r>
            <a:r>
              <a:rPr sz="2000" spc="5" dirty="0">
                <a:latin typeface="Calibri"/>
                <a:cs typeface="Calibri"/>
                <a:hlinkClick r:id="rId4"/>
              </a:rPr>
              <a:t>/</a:t>
            </a:r>
            <a:r>
              <a:rPr sz="2000" spc="-35" dirty="0">
                <a:latin typeface="Calibri"/>
                <a:cs typeface="Calibri"/>
                <a:hlinkClick r:id="rId4"/>
              </a:rPr>
              <a:t>/</a:t>
            </a:r>
            <a:r>
              <a:rPr sz="2000" spc="-5" dirty="0">
                <a:latin typeface="Calibri"/>
                <a:cs typeface="Calibri"/>
                <a:hlinkClick r:id="rId4"/>
              </a:rPr>
              <a:t>sc</a:t>
            </a:r>
            <a:r>
              <a:rPr sz="2000" dirty="0">
                <a:latin typeface="Calibri"/>
                <a:cs typeface="Calibri"/>
                <a:hlinkClick r:id="rId4"/>
              </a:rPr>
              <a:t>ik</a:t>
            </a:r>
            <a:r>
              <a:rPr sz="2000" spc="-10" dirty="0">
                <a:latin typeface="Calibri"/>
                <a:cs typeface="Calibri"/>
                <a:hlinkClick r:id="rId4"/>
              </a:rPr>
              <a:t>i</a:t>
            </a:r>
            <a:r>
              <a:rPr sz="2000" dirty="0">
                <a:latin typeface="Calibri"/>
                <a:cs typeface="Calibri"/>
                <a:hlinkClick r:id="rId4"/>
              </a:rPr>
              <a:t>t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rn.o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70" dirty="0">
                <a:latin typeface="Calibri"/>
                <a:cs typeface="Calibri"/>
              </a:rPr>
              <a:t>g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ble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_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s/man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/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spc="-10" dirty="0">
                <a:latin typeface="Calibri"/>
                <a:cs typeface="Calibri"/>
              </a:rPr>
              <a:t>_c</a:t>
            </a:r>
            <a:r>
              <a:rPr sz="2000" spc="-5" dirty="0">
                <a:latin typeface="Calibri"/>
                <a:cs typeface="Calibri"/>
              </a:rPr>
              <a:t>omp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_</a:t>
            </a:r>
            <a:r>
              <a:rPr sz="2000" spc="-15" dirty="0">
                <a:latin typeface="Calibri"/>
                <a:cs typeface="Calibri"/>
              </a:rPr>
              <a:t>m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.</a:t>
            </a:r>
            <a:r>
              <a:rPr sz="2000" spc="-3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m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#sp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spc="10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l</a:t>
            </a:r>
            <a:r>
              <a:rPr sz="2000" spc="-5" dirty="0">
                <a:latin typeface="Calibri"/>
                <a:cs typeface="Calibri"/>
              </a:rPr>
              <a:t>r-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-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s-</a:t>
            </a:r>
            <a:r>
              <a:rPr sz="2000" dirty="0">
                <a:latin typeface="Calibri"/>
                <a:cs typeface="Calibri"/>
              </a:rPr>
              <a:t>man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-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-</a:t>
            </a:r>
            <a:r>
              <a:rPr sz="2000" dirty="0">
                <a:latin typeface="Calibri"/>
                <a:cs typeface="Calibri"/>
              </a:rPr>
              <a:t>comp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-10" dirty="0">
                <a:latin typeface="Calibri"/>
                <a:cs typeface="Calibri"/>
              </a:rPr>
              <a:t>py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41375" y="1578863"/>
            <a:ext cx="8580120" cy="3214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56332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0763" y="205213"/>
            <a:ext cx="3065145" cy="43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dirty="0">
                <a:latin typeface="Times New Roman"/>
                <a:cs typeface="Times New Roman"/>
              </a:rPr>
              <a:t>Roa</a:t>
            </a:r>
            <a:r>
              <a:rPr sz="3200" spc="10" dirty="0">
                <a:latin typeface="Times New Roman"/>
                <a:cs typeface="Times New Roman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ma</a:t>
            </a:r>
            <a:r>
              <a:rPr sz="3200" spc="5" dirty="0">
                <a:latin typeface="Times New Roman"/>
                <a:cs typeface="Times New Roman"/>
              </a:rPr>
              <a:t>p</a:t>
            </a:r>
            <a:r>
              <a:rPr sz="3200" dirty="0">
                <a:latin typeface="Times New Roman"/>
                <a:cs typeface="Times New Roman"/>
              </a:rPr>
              <a:t>: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Method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8903723" y="6681388"/>
            <a:ext cx="167004" cy="139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62</a:t>
            </a:fld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520700" y="1141006"/>
            <a:ext cx="5020945" cy="529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Tour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f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4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ch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</a:t>
            </a:r>
            <a:r>
              <a:rPr sz="1900" spc="2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l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th</a:t>
            </a:r>
            <a:r>
              <a:rPr sz="1900" spc="-3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(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25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u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8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ur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elec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on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up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vised</a:t>
            </a:r>
            <a:r>
              <a:rPr sz="19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4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gr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ion</a:t>
            </a:r>
            <a:r>
              <a:rPr sz="14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Y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 and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k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l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e-b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d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a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an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thod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X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s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le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Unsuper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v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ised</a:t>
            </a:r>
            <a:r>
              <a:rPr sz="1900" spc="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ning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(3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K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SC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h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Me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h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ft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glo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r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ve</a:t>
            </a:r>
            <a:r>
              <a:rPr sz="1400" spc="-4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 K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nal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pec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al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g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sion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ct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f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data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visual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z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o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10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latin typeface="Times New Roman"/>
                <a:cs typeface="Times New Roman"/>
              </a:rPr>
              <a:t>Deep learning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Times New Roman"/>
                <a:cs typeface="Times New Roman"/>
              </a:rPr>
              <a:t>(4</a:t>
            </a:r>
            <a:r>
              <a:rPr sz="190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0" dirty="0">
                <a:latin typeface="Times New Roman"/>
                <a:cs typeface="Times New Roman"/>
              </a:rPr>
              <a:t>e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5" dirty="0">
                <a:latin typeface="Times New Roman"/>
                <a:cs typeface="Times New Roman"/>
              </a:rPr>
              <a:t>s</a:t>
            </a:r>
            <a:r>
              <a:rPr sz="1900" spc="-10" dirty="0">
                <a:latin typeface="Times New Roman"/>
                <a:cs typeface="Times New Roman"/>
              </a:rPr>
              <a:t>ions)</a:t>
            </a:r>
            <a:endParaRPr sz="1900">
              <a:latin typeface="Times New Roman"/>
              <a:cs typeface="Times New Roman"/>
            </a:endParaRPr>
          </a:p>
          <a:p>
            <a:pPr marL="501650">
              <a:lnSpc>
                <a:spcPct val="100000"/>
              </a:lnSpc>
              <a:spcBef>
                <a:spcPts val="185"/>
              </a:spcBef>
              <a:tabLst>
                <a:tab pos="768350" algn="l"/>
              </a:tabLst>
            </a:pPr>
            <a:r>
              <a:rPr sz="1400" dirty="0">
                <a:latin typeface="Times New Roman"/>
                <a:cs typeface="Times New Roman"/>
              </a:rPr>
              <a:t>_	</a:t>
            </a:r>
            <a:r>
              <a:rPr sz="1400" spc="-10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Convol</a:t>
            </a:r>
            <a:r>
              <a:rPr sz="1400" spc="-10" dirty="0">
                <a:latin typeface="Times New Roman"/>
                <a:cs typeface="Times New Roman"/>
              </a:rPr>
              <a:t>ut</a:t>
            </a:r>
            <a:r>
              <a:rPr sz="1400" dirty="0">
                <a:latin typeface="Times New Roman"/>
                <a:cs typeface="Times New Roman"/>
              </a:rPr>
              <a:t>i</a:t>
            </a:r>
            <a:r>
              <a:rPr sz="1400" spc="-10" dirty="0">
                <a:latin typeface="Times New Roman"/>
                <a:cs typeface="Times New Roman"/>
              </a:rPr>
              <a:t>on</a:t>
            </a:r>
            <a:r>
              <a:rPr sz="1400" dirty="0">
                <a:latin typeface="Times New Roman"/>
                <a:cs typeface="Times New Roman"/>
              </a:rPr>
              <a:t>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2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– </a:t>
            </a:r>
            <a:r>
              <a:rPr sz="1400" spc="-10" dirty="0">
                <a:latin typeface="Times New Roman"/>
                <a:cs typeface="Times New Roman"/>
              </a:rPr>
              <a:t>H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20" dirty="0">
                <a:latin typeface="Times New Roman"/>
                <a:cs typeface="Times New Roman"/>
              </a:rPr>
              <a:t>y</a:t>
            </a:r>
            <a:r>
              <a:rPr sz="1400" dirty="0">
                <a:latin typeface="Times New Roman"/>
                <a:cs typeface="Times New Roman"/>
              </a:rPr>
              <a:t>a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L</a:t>
            </a:r>
            <a:r>
              <a:rPr sz="1400" dirty="0">
                <a:latin typeface="Times New Roman"/>
                <a:cs typeface="Times New Roman"/>
              </a:rPr>
              <a:t>u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Rec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r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t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</a:t>
            </a:r>
            <a:r>
              <a:rPr sz="1400" spc="5" dirty="0">
                <a:latin typeface="Times New Roman"/>
                <a:cs typeface="Times New Roman"/>
              </a:rPr>
              <a:t>k</a:t>
            </a:r>
            <a:r>
              <a:rPr sz="140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latin typeface="Times New Roman"/>
                <a:cs typeface="Times New Roman"/>
              </a:rPr>
              <a:t>T</a:t>
            </a:r>
            <a:r>
              <a:rPr sz="1400" dirty="0">
                <a:latin typeface="Times New Roman"/>
                <a:cs typeface="Times New Roman"/>
              </a:rPr>
              <a:t>ra</a:t>
            </a:r>
            <a:r>
              <a:rPr sz="1400" spc="5" dirty="0">
                <a:latin typeface="Times New Roman"/>
                <a:cs typeface="Times New Roman"/>
              </a:rPr>
              <a:t>i</a:t>
            </a:r>
            <a:r>
              <a:rPr sz="1400" dirty="0">
                <a:latin typeface="Times New Roman"/>
                <a:cs typeface="Times New Roman"/>
              </a:rPr>
              <a:t>n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deep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s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ith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ope</a:t>
            </a:r>
            <a:r>
              <a:rPr sz="1400" spc="2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-sou</a:t>
            </a:r>
            <a:r>
              <a:rPr sz="1400" spc="-15" dirty="0">
                <a:latin typeface="Times New Roman"/>
                <a:cs typeface="Times New Roman"/>
              </a:rPr>
              <a:t>r</a:t>
            </a:r>
            <a:r>
              <a:rPr sz="1400" dirty="0">
                <a:latin typeface="Times New Roman"/>
                <a:cs typeface="Times New Roman"/>
              </a:rPr>
              <a:t>ce</a:t>
            </a:r>
            <a:r>
              <a:rPr sz="1400" spc="-4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tools</a:t>
            </a:r>
            <a:endParaRPr sz="1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99518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464307" y="3125723"/>
            <a:ext cx="3976116" cy="15072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0" y="533400"/>
            <a:ext cx="9144000" cy="16672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812795" y="3448467"/>
            <a:ext cx="3885565" cy="165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7155">
              <a:lnSpc>
                <a:spcPct val="100000"/>
              </a:lnSpc>
            </a:pPr>
            <a:r>
              <a:rPr sz="5400" dirty="0">
                <a:solidFill>
                  <a:srgbClr val="91D050"/>
                </a:solidFill>
                <a:latin typeface="SimSun"/>
                <a:cs typeface="SimSun"/>
              </a:rPr>
              <a:t>Thank you</a:t>
            </a:r>
            <a:endParaRPr sz="5400">
              <a:latin typeface="SimSun"/>
              <a:cs typeface="SimSun"/>
            </a:endParaRPr>
          </a:p>
          <a:p>
            <a:pPr marL="12700" marR="5080">
              <a:lnSpc>
                <a:spcPct val="100000"/>
              </a:lnSpc>
              <a:spcBef>
                <a:spcPts val="660"/>
              </a:spcBef>
            </a:pPr>
            <a:r>
              <a:rPr sz="1800" spc="-15" dirty="0">
                <a:latin typeface="Times New Roman"/>
                <a:cs typeface="Times New Roman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a</a:t>
            </a:r>
            <a:r>
              <a:rPr sz="1800" spc="-10" dirty="0">
                <a:latin typeface="Times New Roman"/>
                <a:cs typeface="Times New Roman"/>
              </a:rPr>
              <a:t>rl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er</a:t>
            </a:r>
            <a:r>
              <a:rPr sz="1800" spc="-15" dirty="0">
                <a:latin typeface="Times New Roman"/>
                <a:cs typeface="Times New Roman"/>
              </a:rPr>
              <a:t> slid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5" dirty="0">
                <a:latin typeface="Times New Roman"/>
                <a:cs typeface="Times New Roman"/>
              </a:rPr>
              <a:t>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Me</a:t>
            </a:r>
            <a:r>
              <a:rPr sz="1800" spc="-10" dirty="0">
                <a:latin typeface="Times New Roman"/>
                <a:cs typeface="Times New Roman"/>
              </a:rPr>
              <a:t>etup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ag</a:t>
            </a:r>
            <a:r>
              <a:rPr sz="1800" spc="-5" dirty="0">
                <a:latin typeface="Times New Roman"/>
                <a:cs typeface="Times New Roman"/>
              </a:rPr>
              <a:t>e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Mor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| </a:t>
            </a:r>
            <a:r>
              <a:rPr sz="1800" spc="-15" dirty="0">
                <a:latin typeface="Times New Roman"/>
                <a:cs typeface="Times New Roman"/>
              </a:rPr>
              <a:t>File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L</a:t>
            </a:r>
            <a:r>
              <a:rPr sz="1800" spc="5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n </a:t>
            </a:r>
            <a:r>
              <a:rPr sz="1800" spc="-5" dirty="0">
                <a:latin typeface="Times New Roman"/>
                <a:cs typeface="Times New Roman"/>
              </a:rPr>
              <a:t>Slid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5" dirty="0">
                <a:latin typeface="Times New Roman"/>
                <a:cs typeface="Times New Roman"/>
              </a:rPr>
              <a:t>t</a:t>
            </a:r>
            <a:r>
              <a:rPr sz="1800" dirty="0">
                <a:latin typeface="Times New Roman"/>
                <a:cs typeface="Times New Roman"/>
              </a:rPr>
              <a:t>: 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ht</a:t>
            </a:r>
            <a:r>
              <a:rPr sz="1800" dirty="0">
                <a:latin typeface="Times New Roman"/>
                <a:cs typeface="Times New Roman"/>
                <a:hlinkClick r:id="rId5"/>
              </a:rPr>
              <a:t>tp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://ww</a:t>
            </a:r>
            <a:r>
              <a:rPr sz="1800" spc="-125" dirty="0">
                <a:latin typeface="Times New Roman"/>
                <a:cs typeface="Times New Roman"/>
                <a:hlinkClick r:id="rId5"/>
              </a:rPr>
              <a:t>w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5" dirty="0">
                <a:latin typeface="Times New Roman"/>
                <a:cs typeface="Times New Roman"/>
                <a:hlinkClick r:id="rId5"/>
              </a:rPr>
              <a:t>sl</a:t>
            </a:r>
            <a:r>
              <a:rPr sz="1800" dirty="0">
                <a:latin typeface="Times New Roman"/>
                <a:cs typeface="Times New Roman"/>
                <a:hlinkClick r:id="rId5"/>
              </a:rPr>
              <a:t>i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d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sh</a:t>
            </a:r>
            <a:r>
              <a:rPr sz="1800" spc="5" dirty="0">
                <a:latin typeface="Times New Roman"/>
                <a:cs typeface="Times New Roman"/>
                <a:hlinkClick r:id="rId5"/>
              </a:rPr>
              <a:t>a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r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n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t/</a:t>
            </a:r>
            <a:r>
              <a:rPr sz="1800" dirty="0">
                <a:latin typeface="Times New Roman"/>
                <a:cs typeface="Times New Roman"/>
                <a:hlinkClick r:id="rId5"/>
              </a:rPr>
              <a:t>x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u</a:t>
            </a:r>
            <a:r>
              <a:rPr sz="1800" spc="10" dirty="0">
                <a:latin typeface="Times New Roman"/>
                <a:cs typeface="Times New Roman"/>
                <a:hlinkClick r:id="rId5"/>
              </a:rPr>
              <a:t>y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ang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la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63</a:t>
            </a:fld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413103" y="5744819"/>
            <a:ext cx="6466840" cy="803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</a:pPr>
            <a:r>
              <a:rPr sz="1800" spc="-20" dirty="0">
                <a:latin typeface="Times New Roman"/>
                <a:cs typeface="Times New Roman"/>
              </a:rPr>
              <a:t>Ma</a:t>
            </a:r>
            <a:r>
              <a:rPr sz="1800" spc="-5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hin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le</a:t>
            </a:r>
            <a:r>
              <a:rPr sz="1800" spc="-10" dirty="0">
                <a:latin typeface="Times New Roman"/>
                <a:cs typeface="Times New Roman"/>
              </a:rPr>
              <a:t>arning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in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il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nd</a:t>
            </a:r>
            <a:r>
              <a:rPr sz="1800" spc="-5" dirty="0">
                <a:latin typeface="Times New Roman"/>
                <a:cs typeface="Times New Roman"/>
              </a:rPr>
              <a:t> Ga</a:t>
            </a:r>
            <a:r>
              <a:rPr sz="1800" dirty="0">
                <a:latin typeface="Times New Roman"/>
                <a:cs typeface="Times New Roman"/>
              </a:rPr>
              <a:t>s </a:t>
            </a:r>
            <a:r>
              <a:rPr sz="1800" spc="-10" dirty="0">
                <a:latin typeface="Times New Roman"/>
                <a:cs typeface="Times New Roman"/>
              </a:rPr>
              <a:t>Conf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renc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@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ou</a:t>
            </a:r>
            <a:r>
              <a:rPr sz="1800" spc="-10" dirty="0">
                <a:latin typeface="Times New Roman"/>
                <a:cs typeface="Times New Roman"/>
              </a:rPr>
              <a:t>ston,</a:t>
            </a:r>
            <a:r>
              <a:rPr sz="1800" spc="-1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Apr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 1</a:t>
            </a:r>
            <a:r>
              <a:rPr sz="1800" spc="20" dirty="0">
                <a:latin typeface="Times New Roman"/>
                <a:cs typeface="Times New Roman"/>
              </a:rPr>
              <a:t>9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20: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ht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10" dirty="0">
                <a:latin typeface="Times New Roman"/>
                <a:cs typeface="Times New Roman"/>
              </a:rPr>
              <a:t>ps:</a:t>
            </a:r>
            <a:r>
              <a:rPr sz="1800" dirty="0">
                <a:latin typeface="Times New Roman"/>
                <a:cs typeface="Times New Roman"/>
              </a:rPr>
              <a:t>/</a:t>
            </a:r>
            <a:r>
              <a:rPr sz="1800" spc="-5" dirty="0">
                <a:latin typeface="Times New Roman"/>
                <a:cs typeface="Times New Roman"/>
              </a:rPr>
              <a:t>/e</a:t>
            </a:r>
            <a:r>
              <a:rPr sz="1800" spc="-10" dirty="0">
                <a:latin typeface="Times New Roman"/>
                <a:cs typeface="Times New Roman"/>
              </a:rPr>
              <a:t>ne</a:t>
            </a:r>
            <a:r>
              <a:rPr sz="1800" spc="-45" dirty="0">
                <a:latin typeface="Times New Roman"/>
                <a:cs typeface="Times New Roman"/>
              </a:rPr>
              <a:t>r</a:t>
            </a:r>
            <a:r>
              <a:rPr sz="1800" dirty="0">
                <a:latin typeface="Times New Roman"/>
                <a:cs typeface="Times New Roman"/>
              </a:rPr>
              <a:t>g</a:t>
            </a:r>
            <a:r>
              <a:rPr sz="1800" spc="10" dirty="0">
                <a:latin typeface="Times New Roman"/>
                <a:cs typeface="Times New Roman"/>
              </a:rPr>
              <a:t>y</a:t>
            </a:r>
            <a:r>
              <a:rPr sz="1800" spc="-10" dirty="0">
                <a:latin typeface="Times New Roman"/>
                <a:cs typeface="Times New Roman"/>
              </a:rPr>
              <a:t>conferenc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twork.</a:t>
            </a:r>
            <a:r>
              <a:rPr sz="1800" spc="-20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25" dirty="0">
                <a:latin typeface="Times New Roman"/>
                <a:cs typeface="Times New Roman"/>
              </a:rPr>
              <a:t>m</a:t>
            </a:r>
            <a:r>
              <a:rPr sz="1800" spc="-10" dirty="0">
                <a:latin typeface="Times New Roman"/>
                <a:cs typeface="Times New Roman"/>
              </a:rPr>
              <a:t>/mach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learni</a:t>
            </a:r>
            <a:r>
              <a:rPr sz="1800" dirty="0">
                <a:latin typeface="Times New Roman"/>
                <a:cs typeface="Times New Roman"/>
              </a:rPr>
              <a:t>ng-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15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-gas-</a:t>
            </a:r>
            <a:r>
              <a:rPr sz="1800" spc="-10" dirty="0">
                <a:latin typeface="Times New Roman"/>
                <a:cs typeface="Times New Roman"/>
              </a:rPr>
              <a:t>2017/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20%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-40" dirty="0">
                <a:latin typeface="Times New Roman"/>
                <a:cs typeface="Times New Roman"/>
              </a:rPr>
              <a:t>f</a:t>
            </a:r>
            <a:r>
              <a:rPr sz="1800" dirty="0">
                <a:latin typeface="Times New Roman"/>
                <a:cs typeface="Times New Roman"/>
              </a:rPr>
              <a:t>f,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ode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</a:t>
            </a:r>
            <a:r>
              <a:rPr sz="1800" spc="-10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L</a:t>
            </a:r>
            <a:endParaRPr sz="18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34525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56737"/>
            <a:ext cx="840740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PCA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490418" y="2908675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89" h="1189989">
                <a:moveTo>
                  <a:pt x="1062065" y="0"/>
                </a:moveTo>
                <a:lnTo>
                  <a:pt x="999138" y="4950"/>
                </a:lnTo>
                <a:lnTo>
                  <a:pt x="927152" y="23986"/>
                </a:lnTo>
                <a:lnTo>
                  <a:pt x="888253" y="38556"/>
                </a:lnTo>
                <a:lnTo>
                  <a:pt x="847677" y="56372"/>
                </a:lnTo>
                <a:lnTo>
                  <a:pt x="805622" y="77342"/>
                </a:lnTo>
                <a:lnTo>
                  <a:pt x="762282" y="101374"/>
                </a:lnTo>
                <a:lnTo>
                  <a:pt x="717853" y="128375"/>
                </a:lnTo>
                <a:lnTo>
                  <a:pt x="672533" y="158255"/>
                </a:lnTo>
                <a:lnTo>
                  <a:pt x="626517" y="190921"/>
                </a:lnTo>
                <a:lnTo>
                  <a:pt x="580001" y="226281"/>
                </a:lnTo>
                <a:lnTo>
                  <a:pt x="533181" y="264243"/>
                </a:lnTo>
                <a:lnTo>
                  <a:pt x="486253" y="304716"/>
                </a:lnTo>
                <a:lnTo>
                  <a:pt x="439414" y="347608"/>
                </a:lnTo>
                <a:lnTo>
                  <a:pt x="392858" y="392826"/>
                </a:lnTo>
                <a:lnTo>
                  <a:pt x="347625" y="439397"/>
                </a:lnTo>
                <a:lnTo>
                  <a:pt x="304721" y="486251"/>
                </a:lnTo>
                <a:lnTo>
                  <a:pt x="264236" y="533191"/>
                </a:lnTo>
                <a:lnTo>
                  <a:pt x="226264" y="580023"/>
                </a:lnTo>
                <a:lnTo>
                  <a:pt x="190895" y="626549"/>
                </a:lnTo>
                <a:lnTo>
                  <a:pt x="158223" y="672573"/>
                </a:lnTo>
                <a:lnTo>
                  <a:pt x="128338" y="717901"/>
                </a:lnTo>
                <a:lnTo>
                  <a:pt x="101334" y="762335"/>
                </a:lnTo>
                <a:lnTo>
                  <a:pt x="77301" y="805681"/>
                </a:lnTo>
                <a:lnTo>
                  <a:pt x="56331" y="847741"/>
                </a:lnTo>
                <a:lnTo>
                  <a:pt x="38518" y="888320"/>
                </a:lnTo>
                <a:lnTo>
                  <a:pt x="23951" y="927223"/>
                </a:lnTo>
                <a:lnTo>
                  <a:pt x="12724" y="964252"/>
                </a:lnTo>
                <a:lnTo>
                  <a:pt x="657" y="1031909"/>
                </a:lnTo>
                <a:lnTo>
                  <a:pt x="0" y="1062144"/>
                </a:lnTo>
                <a:lnTo>
                  <a:pt x="3050" y="1089722"/>
                </a:lnTo>
                <a:lnTo>
                  <a:pt x="20639" y="1136125"/>
                </a:lnTo>
                <a:lnTo>
                  <a:pt x="53775" y="1169263"/>
                </a:lnTo>
                <a:lnTo>
                  <a:pt x="100146" y="1186824"/>
                </a:lnTo>
                <a:lnTo>
                  <a:pt x="127711" y="1189861"/>
                </a:lnTo>
                <a:lnTo>
                  <a:pt x="157934" y="1189193"/>
                </a:lnTo>
                <a:lnTo>
                  <a:pt x="225571" y="1177108"/>
                </a:lnTo>
                <a:lnTo>
                  <a:pt x="262592" y="1165874"/>
                </a:lnTo>
                <a:lnTo>
                  <a:pt x="301488" y="1151301"/>
                </a:lnTo>
                <a:lnTo>
                  <a:pt x="342062" y="1133482"/>
                </a:lnTo>
                <a:lnTo>
                  <a:pt x="384118" y="1112508"/>
                </a:lnTo>
                <a:lnTo>
                  <a:pt x="427460" y="1088471"/>
                </a:lnTo>
                <a:lnTo>
                  <a:pt x="471893" y="1061463"/>
                </a:lnTo>
                <a:lnTo>
                  <a:pt x="517219" y="1031576"/>
                </a:lnTo>
                <a:lnTo>
                  <a:pt x="563243" y="998901"/>
                </a:lnTo>
                <a:lnTo>
                  <a:pt x="609769" y="963531"/>
                </a:lnTo>
                <a:lnTo>
                  <a:pt x="656601" y="925557"/>
                </a:lnTo>
                <a:lnTo>
                  <a:pt x="703542" y="885071"/>
                </a:lnTo>
                <a:lnTo>
                  <a:pt x="750398" y="842164"/>
                </a:lnTo>
                <a:lnTo>
                  <a:pt x="796971" y="796930"/>
                </a:lnTo>
                <a:lnTo>
                  <a:pt x="842190" y="750371"/>
                </a:lnTo>
                <a:lnTo>
                  <a:pt x="885084" y="703530"/>
                </a:lnTo>
                <a:lnTo>
                  <a:pt x="925561" y="656600"/>
                </a:lnTo>
                <a:lnTo>
                  <a:pt x="963528" y="609779"/>
                </a:lnTo>
                <a:lnTo>
                  <a:pt x="998893" y="563263"/>
                </a:lnTo>
                <a:lnTo>
                  <a:pt x="1031565" y="517246"/>
                </a:lnTo>
                <a:lnTo>
                  <a:pt x="1061450" y="471926"/>
                </a:lnTo>
                <a:lnTo>
                  <a:pt x="1088457" y="427498"/>
                </a:lnTo>
                <a:lnTo>
                  <a:pt x="1112493" y="384159"/>
                </a:lnTo>
                <a:lnTo>
                  <a:pt x="1133467" y="342103"/>
                </a:lnTo>
                <a:lnTo>
                  <a:pt x="1151285" y="301528"/>
                </a:lnTo>
                <a:lnTo>
                  <a:pt x="1165857" y="262629"/>
                </a:lnTo>
                <a:lnTo>
                  <a:pt x="1177089" y="225602"/>
                </a:lnTo>
                <a:lnTo>
                  <a:pt x="1189167" y="157948"/>
                </a:lnTo>
                <a:lnTo>
                  <a:pt x="1189829" y="127714"/>
                </a:lnTo>
                <a:lnTo>
                  <a:pt x="1186782" y="100135"/>
                </a:lnTo>
                <a:lnTo>
                  <a:pt x="1169195" y="53730"/>
                </a:lnTo>
                <a:lnTo>
                  <a:pt x="1136041" y="20592"/>
                </a:lnTo>
                <a:lnTo>
                  <a:pt x="1089641" y="3036"/>
                </a:lnTo>
                <a:lnTo>
                  <a:pt x="1062065" y="0"/>
                </a:lnTo>
                <a:close/>
              </a:path>
            </a:pathLst>
          </a:custGeom>
          <a:solidFill>
            <a:srgbClr val="8AC14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490418" y="2908675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89" h="1189989">
                <a:moveTo>
                  <a:pt x="35361" y="1154557"/>
                </a:moveTo>
                <a:lnTo>
                  <a:pt x="20639" y="1136125"/>
                </a:lnTo>
                <a:lnTo>
                  <a:pt x="9899" y="1114448"/>
                </a:lnTo>
                <a:lnTo>
                  <a:pt x="3050" y="1089722"/>
                </a:lnTo>
                <a:lnTo>
                  <a:pt x="0" y="1062144"/>
                </a:lnTo>
                <a:lnTo>
                  <a:pt x="657" y="1031909"/>
                </a:lnTo>
                <a:lnTo>
                  <a:pt x="12724" y="964252"/>
                </a:lnTo>
                <a:lnTo>
                  <a:pt x="23951" y="927223"/>
                </a:lnTo>
                <a:lnTo>
                  <a:pt x="38518" y="888320"/>
                </a:lnTo>
                <a:lnTo>
                  <a:pt x="56331" y="847741"/>
                </a:lnTo>
                <a:lnTo>
                  <a:pt x="77301" y="805681"/>
                </a:lnTo>
                <a:lnTo>
                  <a:pt x="101334" y="762335"/>
                </a:lnTo>
                <a:lnTo>
                  <a:pt x="128338" y="717901"/>
                </a:lnTo>
                <a:lnTo>
                  <a:pt x="158223" y="672573"/>
                </a:lnTo>
                <a:lnTo>
                  <a:pt x="190895" y="626549"/>
                </a:lnTo>
                <a:lnTo>
                  <a:pt x="226264" y="580023"/>
                </a:lnTo>
                <a:lnTo>
                  <a:pt x="264236" y="533191"/>
                </a:lnTo>
                <a:lnTo>
                  <a:pt x="304721" y="486251"/>
                </a:lnTo>
                <a:lnTo>
                  <a:pt x="347625" y="439397"/>
                </a:lnTo>
                <a:lnTo>
                  <a:pt x="392858" y="392826"/>
                </a:lnTo>
                <a:lnTo>
                  <a:pt x="439414" y="347608"/>
                </a:lnTo>
                <a:lnTo>
                  <a:pt x="486253" y="304716"/>
                </a:lnTo>
                <a:lnTo>
                  <a:pt x="533181" y="264243"/>
                </a:lnTo>
                <a:lnTo>
                  <a:pt x="580001" y="226281"/>
                </a:lnTo>
                <a:lnTo>
                  <a:pt x="626517" y="190921"/>
                </a:lnTo>
                <a:lnTo>
                  <a:pt x="672533" y="158255"/>
                </a:lnTo>
                <a:lnTo>
                  <a:pt x="717853" y="128375"/>
                </a:lnTo>
                <a:lnTo>
                  <a:pt x="762282" y="101374"/>
                </a:lnTo>
                <a:lnTo>
                  <a:pt x="805622" y="77342"/>
                </a:lnTo>
                <a:lnTo>
                  <a:pt x="847677" y="56372"/>
                </a:lnTo>
                <a:lnTo>
                  <a:pt x="888253" y="38556"/>
                </a:lnTo>
                <a:lnTo>
                  <a:pt x="927152" y="23986"/>
                </a:lnTo>
                <a:lnTo>
                  <a:pt x="964179" y="12753"/>
                </a:lnTo>
                <a:lnTo>
                  <a:pt x="1031831" y="668"/>
                </a:lnTo>
                <a:lnTo>
                  <a:pt x="1062065" y="0"/>
                </a:lnTo>
                <a:lnTo>
                  <a:pt x="1089641" y="3036"/>
                </a:lnTo>
                <a:lnTo>
                  <a:pt x="1136041" y="20592"/>
                </a:lnTo>
                <a:lnTo>
                  <a:pt x="1169195" y="53730"/>
                </a:lnTo>
                <a:lnTo>
                  <a:pt x="1186782" y="100135"/>
                </a:lnTo>
                <a:lnTo>
                  <a:pt x="1189829" y="127714"/>
                </a:lnTo>
                <a:lnTo>
                  <a:pt x="1189167" y="157948"/>
                </a:lnTo>
                <a:lnTo>
                  <a:pt x="1177089" y="225602"/>
                </a:lnTo>
                <a:lnTo>
                  <a:pt x="1165857" y="262629"/>
                </a:lnTo>
                <a:lnTo>
                  <a:pt x="1151285" y="301528"/>
                </a:lnTo>
                <a:lnTo>
                  <a:pt x="1133467" y="342103"/>
                </a:lnTo>
                <a:lnTo>
                  <a:pt x="1112493" y="384159"/>
                </a:lnTo>
                <a:lnTo>
                  <a:pt x="1088457" y="427498"/>
                </a:lnTo>
                <a:lnTo>
                  <a:pt x="1061450" y="471926"/>
                </a:lnTo>
                <a:lnTo>
                  <a:pt x="1031565" y="517246"/>
                </a:lnTo>
                <a:lnTo>
                  <a:pt x="998893" y="563263"/>
                </a:lnTo>
                <a:lnTo>
                  <a:pt x="963528" y="609779"/>
                </a:lnTo>
                <a:lnTo>
                  <a:pt x="925561" y="656600"/>
                </a:lnTo>
                <a:lnTo>
                  <a:pt x="885084" y="703530"/>
                </a:lnTo>
                <a:lnTo>
                  <a:pt x="842190" y="750371"/>
                </a:lnTo>
                <a:lnTo>
                  <a:pt x="796971" y="796930"/>
                </a:lnTo>
                <a:lnTo>
                  <a:pt x="750398" y="842164"/>
                </a:lnTo>
                <a:lnTo>
                  <a:pt x="703542" y="885071"/>
                </a:lnTo>
                <a:lnTo>
                  <a:pt x="656601" y="925557"/>
                </a:lnTo>
                <a:lnTo>
                  <a:pt x="609769" y="963531"/>
                </a:lnTo>
                <a:lnTo>
                  <a:pt x="563243" y="998901"/>
                </a:lnTo>
                <a:lnTo>
                  <a:pt x="517219" y="1031576"/>
                </a:lnTo>
                <a:lnTo>
                  <a:pt x="471893" y="1061463"/>
                </a:lnTo>
                <a:lnTo>
                  <a:pt x="427460" y="1088471"/>
                </a:lnTo>
                <a:lnTo>
                  <a:pt x="384118" y="1112508"/>
                </a:lnTo>
                <a:lnTo>
                  <a:pt x="342062" y="1133482"/>
                </a:lnTo>
                <a:lnTo>
                  <a:pt x="301488" y="1151301"/>
                </a:lnTo>
                <a:lnTo>
                  <a:pt x="262592" y="1165874"/>
                </a:lnTo>
                <a:lnTo>
                  <a:pt x="225571" y="1177108"/>
                </a:lnTo>
                <a:lnTo>
                  <a:pt x="157934" y="1189193"/>
                </a:lnTo>
                <a:lnTo>
                  <a:pt x="127711" y="1189861"/>
                </a:lnTo>
                <a:lnTo>
                  <a:pt x="100146" y="1186824"/>
                </a:lnTo>
                <a:lnTo>
                  <a:pt x="75435" y="1179988"/>
                </a:lnTo>
                <a:lnTo>
                  <a:pt x="53775" y="1169263"/>
                </a:lnTo>
                <a:lnTo>
                  <a:pt x="35361" y="1154557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098547" y="2444496"/>
            <a:ext cx="76200" cy="1803400"/>
          </a:xfrm>
          <a:custGeom>
            <a:avLst/>
            <a:gdLst/>
            <a:ahLst/>
            <a:cxnLst/>
            <a:rect l="l" t="t" r="r" b="b"/>
            <a:pathLst>
              <a:path w="76200" h="1803400">
                <a:moveTo>
                  <a:pt x="44445" y="63489"/>
                </a:moveTo>
                <a:lnTo>
                  <a:pt x="31753" y="63489"/>
                </a:lnTo>
                <a:lnTo>
                  <a:pt x="31753" y="1802885"/>
                </a:lnTo>
                <a:lnTo>
                  <a:pt x="44445" y="1802885"/>
                </a:lnTo>
                <a:lnTo>
                  <a:pt x="44445" y="63489"/>
                </a:lnTo>
                <a:close/>
              </a:path>
              <a:path w="76200" h="1803400">
                <a:moveTo>
                  <a:pt x="38099" y="0"/>
                </a:moveTo>
                <a:lnTo>
                  <a:pt x="0" y="76199"/>
                </a:lnTo>
                <a:lnTo>
                  <a:pt x="31753" y="76199"/>
                </a:lnTo>
                <a:lnTo>
                  <a:pt x="31753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1803400">
                <a:moveTo>
                  <a:pt x="69844" y="63489"/>
                </a:moveTo>
                <a:lnTo>
                  <a:pt x="44445" y="63489"/>
                </a:lnTo>
                <a:lnTo>
                  <a:pt x="44445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670304" y="3787140"/>
            <a:ext cx="2207260" cy="76200"/>
          </a:xfrm>
          <a:custGeom>
            <a:avLst/>
            <a:gdLst/>
            <a:ahLst/>
            <a:cxnLst/>
            <a:rect l="l" t="t" r="r" b="b"/>
            <a:pathLst>
              <a:path w="2207260" h="76200">
                <a:moveTo>
                  <a:pt x="2130551" y="0"/>
                </a:moveTo>
                <a:lnTo>
                  <a:pt x="2130551" y="76199"/>
                </a:lnTo>
                <a:lnTo>
                  <a:pt x="2194059" y="44446"/>
                </a:lnTo>
                <a:lnTo>
                  <a:pt x="2143256" y="44446"/>
                </a:lnTo>
                <a:lnTo>
                  <a:pt x="2143256" y="31754"/>
                </a:lnTo>
                <a:lnTo>
                  <a:pt x="2194060" y="31754"/>
                </a:lnTo>
                <a:lnTo>
                  <a:pt x="2130551" y="0"/>
                </a:lnTo>
                <a:close/>
              </a:path>
              <a:path w="2207260" h="76200">
                <a:moveTo>
                  <a:pt x="2130551" y="31754"/>
                </a:moveTo>
                <a:lnTo>
                  <a:pt x="0" y="31754"/>
                </a:lnTo>
                <a:lnTo>
                  <a:pt x="0" y="44446"/>
                </a:lnTo>
                <a:lnTo>
                  <a:pt x="2130551" y="44446"/>
                </a:lnTo>
                <a:lnTo>
                  <a:pt x="2130551" y="31754"/>
                </a:lnTo>
                <a:close/>
              </a:path>
              <a:path w="2207260" h="76200">
                <a:moveTo>
                  <a:pt x="2194060" y="31754"/>
                </a:moveTo>
                <a:lnTo>
                  <a:pt x="2143256" y="31754"/>
                </a:lnTo>
                <a:lnTo>
                  <a:pt x="2143256" y="44446"/>
                </a:lnTo>
                <a:lnTo>
                  <a:pt x="2194059" y="44446"/>
                </a:lnTo>
                <a:lnTo>
                  <a:pt x="2206751" y="38099"/>
                </a:lnTo>
                <a:lnTo>
                  <a:pt x="2194060" y="317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646361" y="3084910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90" h="1189989">
                <a:moveTo>
                  <a:pt x="1062082" y="0"/>
                </a:moveTo>
                <a:lnTo>
                  <a:pt x="999155" y="4938"/>
                </a:lnTo>
                <a:lnTo>
                  <a:pt x="927170" y="23971"/>
                </a:lnTo>
                <a:lnTo>
                  <a:pt x="888271" y="38543"/>
                </a:lnTo>
                <a:lnTo>
                  <a:pt x="847695" y="56362"/>
                </a:lnTo>
                <a:lnTo>
                  <a:pt x="805640" y="77335"/>
                </a:lnTo>
                <a:lnTo>
                  <a:pt x="762300" y="101372"/>
                </a:lnTo>
                <a:lnTo>
                  <a:pt x="717873" y="128378"/>
                </a:lnTo>
                <a:lnTo>
                  <a:pt x="672553" y="158264"/>
                </a:lnTo>
                <a:lnTo>
                  <a:pt x="626538" y="190935"/>
                </a:lnTo>
                <a:lnTo>
                  <a:pt x="580022" y="226300"/>
                </a:lnTo>
                <a:lnTo>
                  <a:pt x="533203" y="264267"/>
                </a:lnTo>
                <a:lnTo>
                  <a:pt x="486277" y="304744"/>
                </a:lnTo>
                <a:lnTo>
                  <a:pt x="439438" y="347638"/>
                </a:lnTo>
                <a:lnTo>
                  <a:pt x="392884" y="392857"/>
                </a:lnTo>
                <a:lnTo>
                  <a:pt x="347649" y="439411"/>
                </a:lnTo>
                <a:lnTo>
                  <a:pt x="304742" y="486249"/>
                </a:lnTo>
                <a:lnTo>
                  <a:pt x="264255" y="533176"/>
                </a:lnTo>
                <a:lnTo>
                  <a:pt x="226281" y="579995"/>
                </a:lnTo>
                <a:lnTo>
                  <a:pt x="190910" y="626511"/>
                </a:lnTo>
                <a:lnTo>
                  <a:pt x="158236" y="672526"/>
                </a:lnTo>
                <a:lnTo>
                  <a:pt x="128350" y="717846"/>
                </a:lnTo>
                <a:lnTo>
                  <a:pt x="101344" y="762274"/>
                </a:lnTo>
                <a:lnTo>
                  <a:pt x="77310" y="805614"/>
                </a:lnTo>
                <a:lnTo>
                  <a:pt x="56339" y="847670"/>
                </a:lnTo>
                <a:lnTo>
                  <a:pt x="38524" y="888246"/>
                </a:lnTo>
                <a:lnTo>
                  <a:pt x="23957" y="927146"/>
                </a:lnTo>
                <a:lnTo>
                  <a:pt x="12729" y="964173"/>
                </a:lnTo>
                <a:lnTo>
                  <a:pt x="658" y="1031828"/>
                </a:lnTo>
                <a:lnTo>
                  <a:pt x="0" y="1062062"/>
                </a:lnTo>
                <a:lnTo>
                  <a:pt x="3048" y="1089640"/>
                </a:lnTo>
                <a:lnTo>
                  <a:pt x="20633" y="1136043"/>
                </a:lnTo>
                <a:lnTo>
                  <a:pt x="53771" y="1169198"/>
                </a:lnTo>
                <a:lnTo>
                  <a:pt x="100147" y="1186780"/>
                </a:lnTo>
                <a:lnTo>
                  <a:pt x="127714" y="1189825"/>
                </a:lnTo>
                <a:lnTo>
                  <a:pt x="157938" y="1189162"/>
                </a:lnTo>
                <a:lnTo>
                  <a:pt x="225577" y="1177081"/>
                </a:lnTo>
                <a:lnTo>
                  <a:pt x="262600" y="1165848"/>
                </a:lnTo>
                <a:lnTo>
                  <a:pt x="301496" y="1151275"/>
                </a:lnTo>
                <a:lnTo>
                  <a:pt x="342070" y="1133455"/>
                </a:lnTo>
                <a:lnTo>
                  <a:pt x="384127" y="1112481"/>
                </a:lnTo>
                <a:lnTo>
                  <a:pt x="427469" y="1088444"/>
                </a:lnTo>
                <a:lnTo>
                  <a:pt x="471902" y="1061438"/>
                </a:lnTo>
                <a:lnTo>
                  <a:pt x="517228" y="1031552"/>
                </a:lnTo>
                <a:lnTo>
                  <a:pt x="563253" y="998882"/>
                </a:lnTo>
                <a:lnTo>
                  <a:pt x="609779" y="963517"/>
                </a:lnTo>
                <a:lnTo>
                  <a:pt x="656612" y="925551"/>
                </a:lnTo>
                <a:lnTo>
                  <a:pt x="703555" y="885076"/>
                </a:lnTo>
                <a:lnTo>
                  <a:pt x="750413" y="842184"/>
                </a:lnTo>
                <a:lnTo>
                  <a:pt x="796988" y="796967"/>
                </a:lnTo>
                <a:lnTo>
                  <a:pt x="842203" y="750411"/>
                </a:lnTo>
                <a:lnTo>
                  <a:pt x="885094" y="703570"/>
                </a:lnTo>
                <a:lnTo>
                  <a:pt x="925568" y="656638"/>
                </a:lnTo>
                <a:lnTo>
                  <a:pt x="963533" y="609814"/>
                </a:lnTo>
                <a:lnTo>
                  <a:pt x="998897" y="563293"/>
                </a:lnTo>
                <a:lnTo>
                  <a:pt x="1031568" y="517271"/>
                </a:lnTo>
                <a:lnTo>
                  <a:pt x="1061453" y="471945"/>
                </a:lnTo>
                <a:lnTo>
                  <a:pt x="1088460" y="427511"/>
                </a:lnTo>
                <a:lnTo>
                  <a:pt x="1112497" y="384165"/>
                </a:lnTo>
                <a:lnTo>
                  <a:pt x="1133472" y="342105"/>
                </a:lnTo>
                <a:lnTo>
                  <a:pt x="1151292" y="301525"/>
                </a:lnTo>
                <a:lnTo>
                  <a:pt x="1165865" y="262623"/>
                </a:lnTo>
                <a:lnTo>
                  <a:pt x="1177099" y="225595"/>
                </a:lnTo>
                <a:lnTo>
                  <a:pt x="1189180" y="157945"/>
                </a:lnTo>
                <a:lnTo>
                  <a:pt x="1189843" y="127717"/>
                </a:lnTo>
                <a:lnTo>
                  <a:pt x="1186797" y="100147"/>
                </a:lnTo>
                <a:lnTo>
                  <a:pt x="1169212" y="53771"/>
                </a:lnTo>
                <a:lnTo>
                  <a:pt x="1136058" y="20633"/>
                </a:lnTo>
                <a:lnTo>
                  <a:pt x="1089658" y="3046"/>
                </a:lnTo>
                <a:lnTo>
                  <a:pt x="1062082" y="0"/>
                </a:lnTo>
                <a:close/>
              </a:path>
            </a:pathLst>
          </a:custGeom>
          <a:solidFill>
            <a:srgbClr val="8AC14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646361" y="3084910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90" h="1189989">
                <a:moveTo>
                  <a:pt x="35354" y="1154476"/>
                </a:moveTo>
                <a:lnTo>
                  <a:pt x="20633" y="1136043"/>
                </a:lnTo>
                <a:lnTo>
                  <a:pt x="9895" y="1114366"/>
                </a:lnTo>
                <a:lnTo>
                  <a:pt x="3048" y="1089640"/>
                </a:lnTo>
                <a:lnTo>
                  <a:pt x="0" y="1062062"/>
                </a:lnTo>
                <a:lnTo>
                  <a:pt x="658" y="1031828"/>
                </a:lnTo>
                <a:lnTo>
                  <a:pt x="12729" y="964173"/>
                </a:lnTo>
                <a:lnTo>
                  <a:pt x="23957" y="927146"/>
                </a:lnTo>
                <a:lnTo>
                  <a:pt x="38524" y="888246"/>
                </a:lnTo>
                <a:lnTo>
                  <a:pt x="56339" y="847670"/>
                </a:lnTo>
                <a:lnTo>
                  <a:pt x="77310" y="805614"/>
                </a:lnTo>
                <a:lnTo>
                  <a:pt x="101344" y="762274"/>
                </a:lnTo>
                <a:lnTo>
                  <a:pt x="128350" y="717846"/>
                </a:lnTo>
                <a:lnTo>
                  <a:pt x="158236" y="672526"/>
                </a:lnTo>
                <a:lnTo>
                  <a:pt x="190910" y="626511"/>
                </a:lnTo>
                <a:lnTo>
                  <a:pt x="226281" y="579995"/>
                </a:lnTo>
                <a:lnTo>
                  <a:pt x="264255" y="533176"/>
                </a:lnTo>
                <a:lnTo>
                  <a:pt x="304742" y="486249"/>
                </a:lnTo>
                <a:lnTo>
                  <a:pt x="347649" y="439411"/>
                </a:lnTo>
                <a:lnTo>
                  <a:pt x="392884" y="392857"/>
                </a:lnTo>
                <a:lnTo>
                  <a:pt x="439438" y="347638"/>
                </a:lnTo>
                <a:lnTo>
                  <a:pt x="486277" y="304744"/>
                </a:lnTo>
                <a:lnTo>
                  <a:pt x="533203" y="264267"/>
                </a:lnTo>
                <a:lnTo>
                  <a:pt x="580022" y="226300"/>
                </a:lnTo>
                <a:lnTo>
                  <a:pt x="626538" y="190935"/>
                </a:lnTo>
                <a:lnTo>
                  <a:pt x="672553" y="158264"/>
                </a:lnTo>
                <a:lnTo>
                  <a:pt x="717873" y="128378"/>
                </a:lnTo>
                <a:lnTo>
                  <a:pt x="762300" y="101372"/>
                </a:lnTo>
                <a:lnTo>
                  <a:pt x="805640" y="77335"/>
                </a:lnTo>
                <a:lnTo>
                  <a:pt x="847695" y="56362"/>
                </a:lnTo>
                <a:lnTo>
                  <a:pt x="888271" y="38543"/>
                </a:lnTo>
                <a:lnTo>
                  <a:pt x="927170" y="23971"/>
                </a:lnTo>
                <a:lnTo>
                  <a:pt x="964196" y="12739"/>
                </a:lnTo>
                <a:lnTo>
                  <a:pt x="1031848" y="661"/>
                </a:lnTo>
                <a:lnTo>
                  <a:pt x="1062082" y="0"/>
                </a:lnTo>
                <a:lnTo>
                  <a:pt x="1089658" y="3046"/>
                </a:lnTo>
                <a:lnTo>
                  <a:pt x="1136058" y="20633"/>
                </a:lnTo>
                <a:lnTo>
                  <a:pt x="1169212" y="53771"/>
                </a:lnTo>
                <a:lnTo>
                  <a:pt x="1186797" y="100147"/>
                </a:lnTo>
                <a:lnTo>
                  <a:pt x="1189843" y="127717"/>
                </a:lnTo>
                <a:lnTo>
                  <a:pt x="1189180" y="157945"/>
                </a:lnTo>
                <a:lnTo>
                  <a:pt x="1177099" y="225595"/>
                </a:lnTo>
                <a:lnTo>
                  <a:pt x="1165865" y="262623"/>
                </a:lnTo>
                <a:lnTo>
                  <a:pt x="1151292" y="301525"/>
                </a:lnTo>
                <a:lnTo>
                  <a:pt x="1133472" y="342105"/>
                </a:lnTo>
                <a:lnTo>
                  <a:pt x="1112497" y="384165"/>
                </a:lnTo>
                <a:lnTo>
                  <a:pt x="1088460" y="427511"/>
                </a:lnTo>
                <a:lnTo>
                  <a:pt x="1061453" y="471945"/>
                </a:lnTo>
                <a:lnTo>
                  <a:pt x="1031568" y="517271"/>
                </a:lnTo>
                <a:lnTo>
                  <a:pt x="998897" y="563293"/>
                </a:lnTo>
                <a:lnTo>
                  <a:pt x="963533" y="609814"/>
                </a:lnTo>
                <a:lnTo>
                  <a:pt x="925568" y="656638"/>
                </a:lnTo>
                <a:lnTo>
                  <a:pt x="885094" y="703570"/>
                </a:lnTo>
                <a:lnTo>
                  <a:pt x="842203" y="750411"/>
                </a:lnTo>
                <a:lnTo>
                  <a:pt x="796988" y="796967"/>
                </a:lnTo>
                <a:lnTo>
                  <a:pt x="750413" y="842184"/>
                </a:lnTo>
                <a:lnTo>
                  <a:pt x="703555" y="885076"/>
                </a:lnTo>
                <a:lnTo>
                  <a:pt x="656612" y="925551"/>
                </a:lnTo>
                <a:lnTo>
                  <a:pt x="609779" y="963517"/>
                </a:lnTo>
                <a:lnTo>
                  <a:pt x="563253" y="998882"/>
                </a:lnTo>
                <a:lnTo>
                  <a:pt x="517228" y="1031552"/>
                </a:lnTo>
                <a:lnTo>
                  <a:pt x="471902" y="1061438"/>
                </a:lnTo>
                <a:lnTo>
                  <a:pt x="427469" y="1088444"/>
                </a:lnTo>
                <a:lnTo>
                  <a:pt x="384127" y="1112481"/>
                </a:lnTo>
                <a:lnTo>
                  <a:pt x="342070" y="1133455"/>
                </a:lnTo>
                <a:lnTo>
                  <a:pt x="301496" y="1151275"/>
                </a:lnTo>
                <a:lnTo>
                  <a:pt x="262600" y="1165848"/>
                </a:lnTo>
                <a:lnTo>
                  <a:pt x="225577" y="1177081"/>
                </a:lnTo>
                <a:lnTo>
                  <a:pt x="157938" y="1189162"/>
                </a:lnTo>
                <a:lnTo>
                  <a:pt x="127714" y="1189825"/>
                </a:lnTo>
                <a:lnTo>
                  <a:pt x="100147" y="1186780"/>
                </a:lnTo>
                <a:lnTo>
                  <a:pt x="75434" y="1179935"/>
                </a:lnTo>
                <a:lnTo>
                  <a:pt x="53771" y="1169198"/>
                </a:lnTo>
                <a:lnTo>
                  <a:pt x="35354" y="1154476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176771" y="2523744"/>
            <a:ext cx="76200" cy="1804670"/>
          </a:xfrm>
          <a:custGeom>
            <a:avLst/>
            <a:gdLst/>
            <a:ahLst/>
            <a:cxnLst/>
            <a:rect l="l" t="t" r="r" b="b"/>
            <a:pathLst>
              <a:path w="76200" h="1804670">
                <a:moveTo>
                  <a:pt x="44439" y="63489"/>
                </a:moveTo>
                <a:lnTo>
                  <a:pt x="31747" y="63489"/>
                </a:lnTo>
                <a:lnTo>
                  <a:pt x="31747" y="1804409"/>
                </a:lnTo>
                <a:lnTo>
                  <a:pt x="44439" y="1804409"/>
                </a:lnTo>
                <a:lnTo>
                  <a:pt x="44439" y="63489"/>
                </a:lnTo>
                <a:close/>
              </a:path>
              <a:path w="76200" h="1804670">
                <a:moveTo>
                  <a:pt x="38099" y="0"/>
                </a:moveTo>
                <a:lnTo>
                  <a:pt x="0" y="76199"/>
                </a:lnTo>
                <a:lnTo>
                  <a:pt x="31747" y="76199"/>
                </a:lnTo>
                <a:lnTo>
                  <a:pt x="31747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1804670">
                <a:moveTo>
                  <a:pt x="69844" y="63489"/>
                </a:moveTo>
                <a:lnTo>
                  <a:pt x="44439" y="63489"/>
                </a:lnTo>
                <a:lnTo>
                  <a:pt x="44439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413247" y="3683508"/>
            <a:ext cx="2207260" cy="76200"/>
          </a:xfrm>
          <a:custGeom>
            <a:avLst/>
            <a:gdLst/>
            <a:ahLst/>
            <a:cxnLst/>
            <a:rect l="l" t="t" r="r" b="b"/>
            <a:pathLst>
              <a:path w="2207259" h="76200">
                <a:moveTo>
                  <a:pt x="2130551" y="0"/>
                </a:moveTo>
                <a:lnTo>
                  <a:pt x="2130551" y="76199"/>
                </a:lnTo>
                <a:lnTo>
                  <a:pt x="2194047" y="44452"/>
                </a:lnTo>
                <a:lnTo>
                  <a:pt x="2143256" y="44452"/>
                </a:lnTo>
                <a:lnTo>
                  <a:pt x="2143256" y="31760"/>
                </a:lnTo>
                <a:lnTo>
                  <a:pt x="2194072" y="31760"/>
                </a:lnTo>
                <a:lnTo>
                  <a:pt x="2130551" y="0"/>
                </a:lnTo>
                <a:close/>
              </a:path>
              <a:path w="2207259" h="76200">
                <a:moveTo>
                  <a:pt x="2130551" y="31760"/>
                </a:moveTo>
                <a:lnTo>
                  <a:pt x="0" y="31760"/>
                </a:lnTo>
                <a:lnTo>
                  <a:pt x="0" y="44452"/>
                </a:lnTo>
                <a:lnTo>
                  <a:pt x="2130551" y="44452"/>
                </a:lnTo>
                <a:lnTo>
                  <a:pt x="2130551" y="31760"/>
                </a:lnTo>
                <a:close/>
              </a:path>
              <a:path w="2207259" h="76200">
                <a:moveTo>
                  <a:pt x="2194072" y="31760"/>
                </a:moveTo>
                <a:lnTo>
                  <a:pt x="2143256" y="31760"/>
                </a:lnTo>
                <a:lnTo>
                  <a:pt x="2143256" y="44452"/>
                </a:lnTo>
                <a:lnTo>
                  <a:pt x="2194047" y="44452"/>
                </a:lnTo>
                <a:lnTo>
                  <a:pt x="2206751" y="38099"/>
                </a:lnTo>
                <a:lnTo>
                  <a:pt x="2194072" y="317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202679" y="3121152"/>
            <a:ext cx="567055" cy="603250"/>
          </a:xfrm>
          <a:custGeom>
            <a:avLst/>
            <a:gdLst/>
            <a:ahLst/>
            <a:cxnLst/>
            <a:rect l="l" t="t" r="r" b="b"/>
            <a:pathLst>
              <a:path w="567054" h="603250">
                <a:moveTo>
                  <a:pt x="510112" y="51165"/>
                </a:moveTo>
                <a:lnTo>
                  <a:pt x="0" y="594603"/>
                </a:lnTo>
                <a:lnTo>
                  <a:pt x="9143" y="603260"/>
                </a:lnTo>
                <a:lnTo>
                  <a:pt x="519394" y="59892"/>
                </a:lnTo>
                <a:lnTo>
                  <a:pt x="510112" y="51165"/>
                </a:lnTo>
                <a:close/>
              </a:path>
              <a:path w="567054" h="603250">
                <a:moveTo>
                  <a:pt x="554412" y="41909"/>
                </a:moveTo>
                <a:lnTo>
                  <a:pt x="518800" y="41909"/>
                </a:lnTo>
                <a:lnTo>
                  <a:pt x="528065" y="50657"/>
                </a:lnTo>
                <a:lnTo>
                  <a:pt x="519394" y="59892"/>
                </a:lnTo>
                <a:lnTo>
                  <a:pt x="542543" y="81655"/>
                </a:lnTo>
                <a:lnTo>
                  <a:pt x="554412" y="41909"/>
                </a:lnTo>
                <a:close/>
              </a:path>
              <a:path w="567054" h="603250">
                <a:moveTo>
                  <a:pt x="518800" y="41909"/>
                </a:moveTo>
                <a:lnTo>
                  <a:pt x="510112" y="51165"/>
                </a:lnTo>
                <a:lnTo>
                  <a:pt x="519394" y="59892"/>
                </a:lnTo>
                <a:lnTo>
                  <a:pt x="528065" y="50657"/>
                </a:lnTo>
                <a:lnTo>
                  <a:pt x="518800" y="41909"/>
                </a:lnTo>
                <a:close/>
              </a:path>
              <a:path w="567054" h="603250">
                <a:moveTo>
                  <a:pt x="566927" y="0"/>
                </a:moveTo>
                <a:lnTo>
                  <a:pt x="487039" y="29474"/>
                </a:lnTo>
                <a:lnTo>
                  <a:pt x="510112" y="51165"/>
                </a:lnTo>
                <a:lnTo>
                  <a:pt x="518800" y="41909"/>
                </a:lnTo>
                <a:lnTo>
                  <a:pt x="554412" y="41909"/>
                </a:lnTo>
                <a:lnTo>
                  <a:pt x="56692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004559" y="3508248"/>
            <a:ext cx="215265" cy="216535"/>
          </a:xfrm>
          <a:custGeom>
            <a:avLst/>
            <a:gdLst/>
            <a:ahLst/>
            <a:cxnLst/>
            <a:rect l="l" t="t" r="r" b="b"/>
            <a:pathLst>
              <a:path w="215264" h="216535">
                <a:moveTo>
                  <a:pt x="58191" y="49603"/>
                </a:moveTo>
                <a:lnTo>
                  <a:pt x="49200" y="58528"/>
                </a:lnTo>
                <a:lnTo>
                  <a:pt x="205861" y="216286"/>
                </a:lnTo>
                <a:lnTo>
                  <a:pt x="214762" y="207385"/>
                </a:lnTo>
                <a:lnTo>
                  <a:pt x="58191" y="49603"/>
                </a:lnTo>
                <a:close/>
              </a:path>
              <a:path w="215264" h="216535">
                <a:moveTo>
                  <a:pt x="0" y="0"/>
                </a:moveTo>
                <a:lnTo>
                  <a:pt x="26669" y="80893"/>
                </a:lnTo>
                <a:lnTo>
                  <a:pt x="49200" y="58528"/>
                </a:lnTo>
                <a:lnTo>
                  <a:pt x="40264" y="49529"/>
                </a:lnTo>
                <a:lnTo>
                  <a:pt x="49286" y="40629"/>
                </a:lnTo>
                <a:lnTo>
                  <a:pt x="67231" y="40629"/>
                </a:lnTo>
                <a:lnTo>
                  <a:pt x="80771" y="27188"/>
                </a:lnTo>
                <a:lnTo>
                  <a:pt x="0" y="0"/>
                </a:lnTo>
                <a:close/>
              </a:path>
              <a:path w="215264" h="216535">
                <a:moveTo>
                  <a:pt x="49286" y="40629"/>
                </a:moveTo>
                <a:lnTo>
                  <a:pt x="40264" y="49529"/>
                </a:lnTo>
                <a:lnTo>
                  <a:pt x="49200" y="58528"/>
                </a:lnTo>
                <a:lnTo>
                  <a:pt x="58191" y="49603"/>
                </a:lnTo>
                <a:lnTo>
                  <a:pt x="49286" y="40629"/>
                </a:lnTo>
                <a:close/>
              </a:path>
              <a:path w="215264" h="216535">
                <a:moveTo>
                  <a:pt x="67231" y="40629"/>
                </a:moveTo>
                <a:lnTo>
                  <a:pt x="49286" y="40629"/>
                </a:lnTo>
                <a:lnTo>
                  <a:pt x="58191" y="49603"/>
                </a:lnTo>
                <a:lnTo>
                  <a:pt x="67231" y="4062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3859405" y="3914701"/>
            <a:ext cx="147320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x</a:t>
            </a:r>
            <a:r>
              <a:rPr sz="1125" spc="-7" baseline="-22222" dirty="0">
                <a:latin typeface="Times New Roman"/>
                <a:cs typeface="Times New Roman"/>
              </a:rPr>
              <a:t>0</a:t>
            </a:r>
            <a:endParaRPr sz="1125" baseline="-22222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887627" y="2346568"/>
            <a:ext cx="137795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spc="-75" dirty="0">
                <a:latin typeface="Times New Roman"/>
                <a:cs typeface="Times New Roman"/>
              </a:rPr>
              <a:t>x</a:t>
            </a:r>
            <a:r>
              <a:rPr sz="1125" spc="-15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690745" y="3792781"/>
            <a:ext cx="147320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x</a:t>
            </a:r>
            <a:r>
              <a:rPr sz="1125" spc="-7" baseline="-22222" dirty="0">
                <a:latin typeface="Times New Roman"/>
                <a:cs typeface="Times New Roman"/>
              </a:rPr>
              <a:t>0</a:t>
            </a:r>
            <a:endParaRPr sz="1125" baseline="-22222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002418" y="2416672"/>
            <a:ext cx="137795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spc="-75" dirty="0">
                <a:latin typeface="Times New Roman"/>
                <a:cs typeface="Times New Roman"/>
              </a:rPr>
              <a:t>x</a:t>
            </a:r>
            <a:r>
              <a:rPr sz="1125" spc="-15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677780" y="2889703"/>
            <a:ext cx="1426845" cy="580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r">
              <a:lnSpc>
                <a:spcPct val="100000"/>
              </a:lnSpc>
            </a:pPr>
            <a:r>
              <a:rPr sz="1350" i="1" spc="-110" dirty="0">
                <a:latin typeface="Symbol"/>
                <a:cs typeface="Symbol"/>
              </a:rPr>
              <a:t></a:t>
            </a:r>
            <a:r>
              <a:rPr sz="1125" spc="-15" baseline="-25925" dirty="0">
                <a:latin typeface="Times New Roman"/>
                <a:cs typeface="Times New Roman"/>
              </a:rPr>
              <a:t>1</a:t>
            </a:r>
            <a:r>
              <a:rPr sz="1300" i="1" spc="-95" dirty="0">
                <a:latin typeface="Times New Roman"/>
                <a:cs typeface="Times New Roman"/>
              </a:rPr>
              <a:t>e</a:t>
            </a:r>
            <a:r>
              <a:rPr sz="1125" spc="7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140"/>
              </a:spcBef>
            </a:pPr>
            <a:r>
              <a:rPr sz="1350" i="1" spc="-25" dirty="0">
                <a:latin typeface="Symbol"/>
                <a:cs typeface="Symbol"/>
              </a:rPr>
              <a:t></a:t>
            </a:r>
            <a:r>
              <a:rPr sz="1125" spc="67" baseline="-25925" dirty="0">
                <a:latin typeface="Times New Roman"/>
                <a:cs typeface="Times New Roman"/>
              </a:rPr>
              <a:t>2</a:t>
            </a:r>
            <a:r>
              <a:rPr sz="1300" i="1" spc="-10" dirty="0">
                <a:latin typeface="Times New Roman"/>
                <a:cs typeface="Times New Roman"/>
              </a:rPr>
              <a:t>e</a:t>
            </a:r>
            <a:r>
              <a:rPr sz="1125" baseline="-25925" dirty="0">
                <a:latin typeface="Times New Roman"/>
                <a:cs typeface="Times New Roman"/>
              </a:rPr>
              <a:t>2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30267" y="3471672"/>
            <a:ext cx="571500" cy="414655"/>
          </a:xfrm>
          <a:custGeom>
            <a:avLst/>
            <a:gdLst/>
            <a:ahLst/>
            <a:cxnLst/>
            <a:rect l="l" t="t" r="r" b="b"/>
            <a:pathLst>
              <a:path w="571500" h="414654">
                <a:moveTo>
                  <a:pt x="428487" y="0"/>
                </a:moveTo>
                <a:lnTo>
                  <a:pt x="428487" y="103631"/>
                </a:lnTo>
                <a:lnTo>
                  <a:pt x="0" y="103631"/>
                </a:lnTo>
                <a:lnTo>
                  <a:pt x="0" y="310895"/>
                </a:lnTo>
                <a:lnTo>
                  <a:pt x="428487" y="310895"/>
                </a:lnTo>
                <a:lnTo>
                  <a:pt x="428487" y="414527"/>
                </a:lnTo>
                <a:lnTo>
                  <a:pt x="571499" y="207263"/>
                </a:lnTo>
                <a:lnTo>
                  <a:pt x="428487" y="0"/>
                </a:lnTo>
                <a:close/>
              </a:path>
            </a:pathLst>
          </a:custGeom>
          <a:solidFill>
            <a:srgbClr val="FF65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430267" y="3471672"/>
            <a:ext cx="571500" cy="414655"/>
          </a:xfrm>
          <a:custGeom>
            <a:avLst/>
            <a:gdLst/>
            <a:ahLst/>
            <a:cxnLst/>
            <a:rect l="l" t="t" r="r" b="b"/>
            <a:pathLst>
              <a:path w="571500" h="414654">
                <a:moveTo>
                  <a:pt x="0" y="103631"/>
                </a:moveTo>
                <a:lnTo>
                  <a:pt x="428487" y="103631"/>
                </a:lnTo>
                <a:lnTo>
                  <a:pt x="428487" y="0"/>
                </a:lnTo>
                <a:lnTo>
                  <a:pt x="571499" y="207263"/>
                </a:lnTo>
                <a:lnTo>
                  <a:pt x="428487" y="414527"/>
                </a:lnTo>
                <a:lnTo>
                  <a:pt x="428487" y="310895"/>
                </a:lnTo>
                <a:lnTo>
                  <a:pt x="0" y="310895"/>
                </a:lnTo>
                <a:lnTo>
                  <a:pt x="0" y="103631"/>
                </a:lnTo>
                <a:close/>
              </a:path>
            </a:pathLst>
          </a:custGeom>
          <a:ln w="9143">
            <a:solidFill>
              <a:srgbClr val="FF32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1778001" y="4581244"/>
            <a:ext cx="5419090" cy="339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-55" dirty="0">
                <a:latin typeface="Symbol"/>
                <a:cs typeface="Symbol"/>
              </a:rPr>
              <a:t></a:t>
            </a:r>
            <a:r>
              <a:rPr sz="1725" i="1" spc="7" baseline="-24154" dirty="0">
                <a:latin typeface="Times New Roman"/>
                <a:cs typeface="Times New Roman"/>
              </a:rPr>
              <a:t>k</a:t>
            </a:r>
            <a:r>
              <a:rPr sz="1725" i="1" baseline="-24154" dirty="0">
                <a:latin typeface="Times New Roman"/>
                <a:cs typeface="Times New Roman"/>
              </a:rPr>
              <a:t> </a:t>
            </a:r>
            <a:r>
              <a:rPr sz="1725" i="1" spc="97" baseline="-24154" dirty="0">
                <a:latin typeface="Times New Roman"/>
                <a:cs typeface="Times New Roman"/>
              </a:rPr>
              <a:t> </a:t>
            </a:r>
            <a:r>
              <a:rPr sz="2700" spc="-7" baseline="3086" dirty="0">
                <a:latin typeface="Calibri"/>
                <a:cs typeface="Calibri"/>
              </a:rPr>
              <a:t>i</a:t>
            </a:r>
            <a:r>
              <a:rPr sz="2700" baseline="3086" dirty="0">
                <a:latin typeface="Calibri"/>
                <a:cs typeface="Calibri"/>
              </a:rPr>
              <a:t>s</a:t>
            </a:r>
            <a:r>
              <a:rPr sz="2700" spc="-60" baseline="3086" dirty="0">
                <a:latin typeface="Times New Roman"/>
                <a:cs typeface="Times New Roman"/>
              </a:rPr>
              <a:t> </a:t>
            </a:r>
            <a:r>
              <a:rPr sz="2700" spc="-15" baseline="3086" dirty="0">
                <a:latin typeface="Calibri"/>
                <a:cs typeface="Calibri"/>
              </a:rPr>
              <a:t>the</a:t>
            </a:r>
            <a:r>
              <a:rPr sz="2700" spc="-44" baseline="3086" dirty="0">
                <a:latin typeface="Times New Roman"/>
                <a:cs typeface="Times New Roman"/>
              </a:rPr>
              <a:t> </a:t>
            </a:r>
            <a:r>
              <a:rPr sz="2700" spc="-22" baseline="3086" dirty="0">
                <a:latin typeface="Calibri"/>
                <a:cs typeface="Calibri"/>
              </a:rPr>
              <a:t>ma</a:t>
            </a:r>
            <a:r>
              <a:rPr sz="2700" spc="-52" baseline="3086" dirty="0">
                <a:latin typeface="Calibri"/>
                <a:cs typeface="Calibri"/>
              </a:rPr>
              <a:t>r</a:t>
            </a:r>
            <a:r>
              <a:rPr sz="2700" baseline="3086" dirty="0">
                <a:latin typeface="Calibri"/>
                <a:cs typeface="Calibri"/>
              </a:rPr>
              <a:t>gi</a:t>
            </a:r>
            <a:r>
              <a:rPr sz="2700" spc="-7" baseline="3086" dirty="0">
                <a:latin typeface="Calibri"/>
                <a:cs typeface="Calibri"/>
              </a:rPr>
              <a:t>na</a:t>
            </a:r>
            <a:r>
              <a:rPr sz="2700" baseline="3086" dirty="0">
                <a:latin typeface="Calibri"/>
                <a:cs typeface="Calibri"/>
              </a:rPr>
              <a:t>l</a:t>
            </a:r>
            <a:r>
              <a:rPr sz="2700" spc="-67" baseline="3086" dirty="0">
                <a:latin typeface="Times New Roman"/>
                <a:cs typeface="Times New Roman"/>
              </a:rPr>
              <a:t> </a:t>
            </a:r>
            <a:r>
              <a:rPr sz="2700" spc="-52" baseline="3086" dirty="0">
                <a:latin typeface="Calibri"/>
                <a:cs typeface="Calibri"/>
              </a:rPr>
              <a:t>v</a:t>
            </a:r>
            <a:r>
              <a:rPr sz="2700" baseline="3086" dirty="0">
                <a:latin typeface="Calibri"/>
                <a:cs typeface="Calibri"/>
              </a:rPr>
              <a:t>ar</a:t>
            </a:r>
            <a:r>
              <a:rPr sz="2700" spc="-15" baseline="3086" dirty="0">
                <a:latin typeface="Calibri"/>
                <a:cs typeface="Calibri"/>
              </a:rPr>
              <a:t>iance</a:t>
            </a:r>
            <a:r>
              <a:rPr sz="2700" spc="-44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Calibri"/>
                <a:cs typeface="Calibri"/>
              </a:rPr>
              <a:t>al</a:t>
            </a:r>
            <a:r>
              <a:rPr sz="2700" spc="-7" baseline="3086" dirty="0">
                <a:latin typeface="Calibri"/>
                <a:cs typeface="Calibri"/>
              </a:rPr>
              <a:t>on</a:t>
            </a:r>
            <a:r>
              <a:rPr sz="2700" baseline="3086" dirty="0">
                <a:latin typeface="Calibri"/>
                <a:cs typeface="Calibri"/>
              </a:rPr>
              <a:t>g</a:t>
            </a:r>
            <a:r>
              <a:rPr sz="2700" spc="-44" baseline="3086" dirty="0">
                <a:latin typeface="Times New Roman"/>
                <a:cs typeface="Times New Roman"/>
              </a:rPr>
              <a:t> </a:t>
            </a:r>
            <a:r>
              <a:rPr sz="2700" spc="-15" baseline="3086" dirty="0">
                <a:latin typeface="Calibri"/>
                <a:cs typeface="Calibri"/>
              </a:rPr>
              <a:t>the</a:t>
            </a:r>
            <a:r>
              <a:rPr sz="2700" spc="-67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Calibri"/>
                <a:cs typeface="Calibri"/>
              </a:rPr>
              <a:t>pr</a:t>
            </a:r>
            <a:r>
              <a:rPr sz="2700" spc="-15" baseline="3086" dirty="0">
                <a:latin typeface="Calibri"/>
                <a:cs typeface="Calibri"/>
              </a:rPr>
              <a:t>i</a:t>
            </a:r>
            <a:r>
              <a:rPr sz="2700" spc="-7" baseline="3086" dirty="0">
                <a:latin typeface="Calibri"/>
                <a:cs typeface="Calibri"/>
              </a:rPr>
              <a:t>nc</a:t>
            </a:r>
            <a:r>
              <a:rPr sz="2700" spc="-15" baseline="3086" dirty="0">
                <a:latin typeface="Calibri"/>
                <a:cs typeface="Calibri"/>
              </a:rPr>
              <a:t>i</a:t>
            </a:r>
            <a:r>
              <a:rPr sz="2700" spc="-7" baseline="3086" dirty="0">
                <a:latin typeface="Calibri"/>
                <a:cs typeface="Calibri"/>
              </a:rPr>
              <a:t>p</a:t>
            </a:r>
            <a:r>
              <a:rPr sz="2700" baseline="3086" dirty="0">
                <a:latin typeface="Calibri"/>
                <a:cs typeface="Calibri"/>
              </a:rPr>
              <a:t>l</a:t>
            </a:r>
            <a:r>
              <a:rPr sz="2700" spc="-15" baseline="3086" dirty="0">
                <a:latin typeface="Calibri"/>
                <a:cs typeface="Calibri"/>
              </a:rPr>
              <a:t>e</a:t>
            </a:r>
            <a:r>
              <a:rPr sz="2700" spc="-15" baseline="3086" dirty="0">
                <a:latin typeface="Times New Roman"/>
                <a:cs typeface="Times New Roman"/>
              </a:rPr>
              <a:t> </a:t>
            </a:r>
            <a:r>
              <a:rPr sz="2700" spc="-7" baseline="3086" dirty="0">
                <a:latin typeface="Calibri"/>
                <a:cs typeface="Calibri"/>
              </a:rPr>
              <a:t>d</a:t>
            </a:r>
            <a:r>
              <a:rPr sz="2700" baseline="3086" dirty="0">
                <a:latin typeface="Calibri"/>
                <a:cs typeface="Calibri"/>
              </a:rPr>
              <a:t>i</a:t>
            </a:r>
            <a:r>
              <a:rPr sz="2700" spc="-60" baseline="3086" dirty="0">
                <a:latin typeface="Calibri"/>
                <a:cs typeface="Calibri"/>
              </a:rPr>
              <a:t>r</a:t>
            </a:r>
            <a:r>
              <a:rPr sz="2700" spc="-15" baseline="3086" dirty="0">
                <a:latin typeface="Calibri"/>
                <a:cs typeface="Calibri"/>
              </a:rPr>
              <a:t>ect</a:t>
            </a:r>
            <a:r>
              <a:rPr sz="2700" spc="-30" baseline="3086" dirty="0">
                <a:latin typeface="Calibri"/>
                <a:cs typeface="Calibri"/>
              </a:rPr>
              <a:t>i</a:t>
            </a:r>
            <a:r>
              <a:rPr sz="2700" spc="-7" baseline="3086" dirty="0">
                <a:latin typeface="Calibri"/>
                <a:cs typeface="Calibri"/>
              </a:rPr>
              <a:t>o</a:t>
            </a:r>
            <a:r>
              <a:rPr sz="2700" baseline="3086" dirty="0">
                <a:latin typeface="Calibri"/>
                <a:cs typeface="Calibri"/>
              </a:rPr>
              <a:t>n</a:t>
            </a:r>
            <a:r>
              <a:rPr sz="2700" baseline="3086" dirty="0">
                <a:latin typeface="Times New Roman"/>
                <a:cs typeface="Times New Roman"/>
              </a:rPr>
              <a:t> </a:t>
            </a:r>
            <a:r>
              <a:rPr sz="2000" i="1" spc="-15" dirty="0">
                <a:latin typeface="Times New Roman"/>
                <a:cs typeface="Times New Roman"/>
              </a:rPr>
              <a:t>e</a:t>
            </a:r>
            <a:r>
              <a:rPr sz="1725" i="1" spc="-15" baseline="-24154" dirty="0">
                <a:latin typeface="Times New Roman"/>
                <a:cs typeface="Times New Roman"/>
              </a:rPr>
              <a:t>k</a:t>
            </a:r>
            <a:endParaRPr sz="1725" baseline="-24154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41833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69437"/>
            <a:ext cx="840740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PCA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85269" y="1280663"/>
            <a:ext cx="7312025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marR="5080" indent="-228600">
              <a:lnSpc>
                <a:spcPts val="216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4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jec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1950" spc="15" baseline="-21367" dirty="0">
                <a:latin typeface="Calibri"/>
                <a:cs typeface="Calibri"/>
              </a:rPr>
              <a:t>1</a:t>
            </a:r>
            <a:r>
              <a:rPr sz="1950" spc="187" baseline="-21367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tu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ajor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a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n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en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5" dirty="0">
                <a:latin typeface="Calibri"/>
                <a:cs typeface="Calibri"/>
              </a:rPr>
              <a:t>z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85269" y="4244973"/>
            <a:ext cx="3931285" cy="1294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hoo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u</a:t>
            </a:r>
            <a:r>
              <a:rPr sz="2000" spc="-1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spa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:</a:t>
            </a:r>
            <a:endParaRPr sz="2000">
              <a:latin typeface="Calibri"/>
              <a:cs typeface="Calibri"/>
            </a:endParaRPr>
          </a:p>
          <a:p>
            <a:pPr marL="583565" marR="5080" lvl="1" indent="-113664">
              <a:lnSpc>
                <a:spcPct val="110800"/>
              </a:lnSpc>
              <a:spcBef>
                <a:spcPts val="5"/>
              </a:spcBef>
              <a:buClr>
                <a:srgbClr val="1D9978"/>
              </a:buClr>
              <a:buFont typeface="Calibri"/>
              <a:buChar char="•"/>
              <a:tabLst>
                <a:tab pos="699135" algn="l"/>
              </a:tabLst>
            </a:pPr>
            <a:r>
              <a:rPr sz="2000" spc="-5" dirty="0">
                <a:latin typeface="Calibri"/>
                <a:cs typeface="Calibri"/>
              </a:rPr>
              <a:t>L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pec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ed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ubspa</a:t>
            </a:r>
            <a:r>
              <a:rPr sz="2000" dirty="0">
                <a:latin typeface="Calibri"/>
                <a:cs typeface="Calibri"/>
              </a:rPr>
              <a:t>c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n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5597652" y="4171188"/>
            <a:ext cx="3011424" cy="24399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095071" y="2738325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89" h="1189989">
                <a:moveTo>
                  <a:pt x="1062132" y="0"/>
                </a:moveTo>
                <a:lnTo>
                  <a:pt x="999220" y="4941"/>
                </a:lnTo>
                <a:lnTo>
                  <a:pt x="927245" y="23977"/>
                </a:lnTo>
                <a:lnTo>
                  <a:pt x="888348" y="38550"/>
                </a:lnTo>
                <a:lnTo>
                  <a:pt x="847773" y="56370"/>
                </a:lnTo>
                <a:lnTo>
                  <a:pt x="805717" y="77345"/>
                </a:lnTo>
                <a:lnTo>
                  <a:pt x="762374" y="101382"/>
                </a:lnTo>
                <a:lnTo>
                  <a:pt x="717942" y="128389"/>
                </a:lnTo>
                <a:lnTo>
                  <a:pt x="672615" y="158274"/>
                </a:lnTo>
                <a:lnTo>
                  <a:pt x="626591" y="190945"/>
                </a:lnTo>
                <a:lnTo>
                  <a:pt x="580064" y="226309"/>
                </a:lnTo>
                <a:lnTo>
                  <a:pt x="533232" y="264274"/>
                </a:lnTo>
                <a:lnTo>
                  <a:pt x="486289" y="304748"/>
                </a:lnTo>
                <a:lnTo>
                  <a:pt x="439432" y="347639"/>
                </a:lnTo>
                <a:lnTo>
                  <a:pt x="392858" y="392854"/>
                </a:lnTo>
                <a:lnTo>
                  <a:pt x="347641" y="439429"/>
                </a:lnTo>
                <a:lnTo>
                  <a:pt x="304749" y="486287"/>
                </a:lnTo>
                <a:lnTo>
                  <a:pt x="264274" y="533230"/>
                </a:lnTo>
                <a:lnTo>
                  <a:pt x="226308" y="580063"/>
                </a:lnTo>
                <a:lnTo>
                  <a:pt x="190943" y="626589"/>
                </a:lnTo>
                <a:lnTo>
                  <a:pt x="158272" y="672614"/>
                </a:lnTo>
                <a:lnTo>
                  <a:pt x="128387" y="717940"/>
                </a:lnTo>
                <a:lnTo>
                  <a:pt x="101380" y="762373"/>
                </a:lnTo>
                <a:lnTo>
                  <a:pt x="77344" y="805715"/>
                </a:lnTo>
                <a:lnTo>
                  <a:pt x="56369" y="847771"/>
                </a:lnTo>
                <a:lnTo>
                  <a:pt x="38550" y="888345"/>
                </a:lnTo>
                <a:lnTo>
                  <a:pt x="23977" y="927241"/>
                </a:lnTo>
                <a:lnTo>
                  <a:pt x="12744" y="964263"/>
                </a:lnTo>
                <a:lnTo>
                  <a:pt x="663" y="1031901"/>
                </a:lnTo>
                <a:lnTo>
                  <a:pt x="0" y="1062125"/>
                </a:lnTo>
                <a:lnTo>
                  <a:pt x="3044" y="1089691"/>
                </a:lnTo>
                <a:lnTo>
                  <a:pt x="20627" y="1136066"/>
                </a:lnTo>
                <a:lnTo>
                  <a:pt x="53781" y="1169204"/>
                </a:lnTo>
                <a:lnTo>
                  <a:pt x="100183" y="1186786"/>
                </a:lnTo>
                <a:lnTo>
                  <a:pt x="127761" y="1189831"/>
                </a:lnTo>
                <a:lnTo>
                  <a:pt x="157995" y="1189168"/>
                </a:lnTo>
                <a:lnTo>
                  <a:pt x="225648" y="1177087"/>
                </a:lnTo>
                <a:lnTo>
                  <a:pt x="262675" y="1165853"/>
                </a:lnTo>
                <a:lnTo>
                  <a:pt x="301574" y="1151280"/>
                </a:lnTo>
                <a:lnTo>
                  <a:pt x="342149" y="1133460"/>
                </a:lnTo>
                <a:lnTo>
                  <a:pt x="384204" y="1112485"/>
                </a:lnTo>
                <a:lnTo>
                  <a:pt x="427544" y="1088447"/>
                </a:lnTo>
                <a:lnTo>
                  <a:pt x="471972" y="1061440"/>
                </a:lnTo>
                <a:lnTo>
                  <a:pt x="517292" y="1031553"/>
                </a:lnTo>
                <a:lnTo>
                  <a:pt x="563308" y="998881"/>
                </a:lnTo>
                <a:lnTo>
                  <a:pt x="609824" y="963516"/>
                </a:lnTo>
                <a:lnTo>
                  <a:pt x="656644" y="925548"/>
                </a:lnTo>
                <a:lnTo>
                  <a:pt x="703572" y="885071"/>
                </a:lnTo>
                <a:lnTo>
                  <a:pt x="750412" y="842177"/>
                </a:lnTo>
                <a:lnTo>
                  <a:pt x="796968" y="796958"/>
                </a:lnTo>
                <a:lnTo>
                  <a:pt x="842202" y="750404"/>
                </a:lnTo>
                <a:lnTo>
                  <a:pt x="885109" y="703566"/>
                </a:lnTo>
                <a:lnTo>
                  <a:pt x="925595" y="656639"/>
                </a:lnTo>
                <a:lnTo>
                  <a:pt x="963568" y="609820"/>
                </a:lnTo>
                <a:lnTo>
                  <a:pt x="998938" y="563304"/>
                </a:lnTo>
                <a:lnTo>
                  <a:pt x="1031612" y="517289"/>
                </a:lnTo>
                <a:lnTo>
                  <a:pt x="1061497" y="471969"/>
                </a:lnTo>
                <a:lnTo>
                  <a:pt x="1088503" y="427542"/>
                </a:lnTo>
                <a:lnTo>
                  <a:pt x="1112537" y="384202"/>
                </a:lnTo>
                <a:lnTo>
                  <a:pt x="1133507" y="342147"/>
                </a:lnTo>
                <a:lnTo>
                  <a:pt x="1151322" y="301571"/>
                </a:lnTo>
                <a:lnTo>
                  <a:pt x="1165890" y="262672"/>
                </a:lnTo>
                <a:lnTo>
                  <a:pt x="1177118" y="225646"/>
                </a:lnTo>
                <a:lnTo>
                  <a:pt x="1189188" y="157994"/>
                </a:lnTo>
                <a:lnTo>
                  <a:pt x="1189846" y="127760"/>
                </a:lnTo>
                <a:lnTo>
                  <a:pt x="1186798" y="100184"/>
                </a:lnTo>
                <a:lnTo>
                  <a:pt x="1169213" y="53785"/>
                </a:lnTo>
                <a:lnTo>
                  <a:pt x="1136075" y="20630"/>
                </a:lnTo>
                <a:lnTo>
                  <a:pt x="1089699" y="3045"/>
                </a:lnTo>
                <a:lnTo>
                  <a:pt x="1062132" y="0"/>
                </a:lnTo>
                <a:close/>
              </a:path>
            </a:pathLst>
          </a:custGeom>
          <a:solidFill>
            <a:srgbClr val="8AC14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095071" y="2738325"/>
            <a:ext cx="1189990" cy="1189990"/>
          </a:xfrm>
          <a:custGeom>
            <a:avLst/>
            <a:gdLst/>
            <a:ahLst/>
            <a:cxnLst/>
            <a:rect l="l" t="t" r="r" b="b"/>
            <a:pathLst>
              <a:path w="1189989" h="1189989">
                <a:moveTo>
                  <a:pt x="35349" y="1154482"/>
                </a:moveTo>
                <a:lnTo>
                  <a:pt x="20627" y="1136066"/>
                </a:lnTo>
                <a:lnTo>
                  <a:pt x="9889" y="1114404"/>
                </a:lnTo>
                <a:lnTo>
                  <a:pt x="3044" y="1089691"/>
                </a:lnTo>
                <a:lnTo>
                  <a:pt x="0" y="1062125"/>
                </a:lnTo>
                <a:lnTo>
                  <a:pt x="663" y="1031901"/>
                </a:lnTo>
                <a:lnTo>
                  <a:pt x="12744" y="964263"/>
                </a:lnTo>
                <a:lnTo>
                  <a:pt x="23977" y="927241"/>
                </a:lnTo>
                <a:lnTo>
                  <a:pt x="38550" y="888345"/>
                </a:lnTo>
                <a:lnTo>
                  <a:pt x="56369" y="847771"/>
                </a:lnTo>
                <a:lnTo>
                  <a:pt x="77344" y="805715"/>
                </a:lnTo>
                <a:lnTo>
                  <a:pt x="101380" y="762373"/>
                </a:lnTo>
                <a:lnTo>
                  <a:pt x="128387" y="717940"/>
                </a:lnTo>
                <a:lnTo>
                  <a:pt x="158272" y="672614"/>
                </a:lnTo>
                <a:lnTo>
                  <a:pt x="190943" y="626589"/>
                </a:lnTo>
                <a:lnTo>
                  <a:pt x="226308" y="580063"/>
                </a:lnTo>
                <a:lnTo>
                  <a:pt x="264274" y="533230"/>
                </a:lnTo>
                <a:lnTo>
                  <a:pt x="304749" y="486287"/>
                </a:lnTo>
                <a:lnTo>
                  <a:pt x="347641" y="439429"/>
                </a:lnTo>
                <a:lnTo>
                  <a:pt x="392858" y="392854"/>
                </a:lnTo>
                <a:lnTo>
                  <a:pt x="439432" y="347639"/>
                </a:lnTo>
                <a:lnTo>
                  <a:pt x="486289" y="304748"/>
                </a:lnTo>
                <a:lnTo>
                  <a:pt x="533232" y="264274"/>
                </a:lnTo>
                <a:lnTo>
                  <a:pt x="580064" y="226309"/>
                </a:lnTo>
                <a:lnTo>
                  <a:pt x="626591" y="190945"/>
                </a:lnTo>
                <a:lnTo>
                  <a:pt x="672615" y="158274"/>
                </a:lnTo>
                <a:lnTo>
                  <a:pt x="717942" y="128389"/>
                </a:lnTo>
                <a:lnTo>
                  <a:pt x="762374" y="101382"/>
                </a:lnTo>
                <a:lnTo>
                  <a:pt x="805717" y="77345"/>
                </a:lnTo>
                <a:lnTo>
                  <a:pt x="847773" y="56370"/>
                </a:lnTo>
                <a:lnTo>
                  <a:pt x="888348" y="38550"/>
                </a:lnTo>
                <a:lnTo>
                  <a:pt x="927245" y="23977"/>
                </a:lnTo>
                <a:lnTo>
                  <a:pt x="964267" y="12743"/>
                </a:lnTo>
                <a:lnTo>
                  <a:pt x="1031907" y="662"/>
                </a:lnTo>
                <a:lnTo>
                  <a:pt x="1062132" y="0"/>
                </a:lnTo>
                <a:lnTo>
                  <a:pt x="1089699" y="3045"/>
                </a:lnTo>
                <a:lnTo>
                  <a:pt x="1136075" y="20630"/>
                </a:lnTo>
                <a:lnTo>
                  <a:pt x="1169213" y="53785"/>
                </a:lnTo>
                <a:lnTo>
                  <a:pt x="1186798" y="100184"/>
                </a:lnTo>
                <a:lnTo>
                  <a:pt x="1189846" y="127760"/>
                </a:lnTo>
                <a:lnTo>
                  <a:pt x="1189188" y="157994"/>
                </a:lnTo>
                <a:lnTo>
                  <a:pt x="1177118" y="225646"/>
                </a:lnTo>
                <a:lnTo>
                  <a:pt x="1165890" y="262672"/>
                </a:lnTo>
                <a:lnTo>
                  <a:pt x="1151322" y="301571"/>
                </a:lnTo>
                <a:lnTo>
                  <a:pt x="1133507" y="342147"/>
                </a:lnTo>
                <a:lnTo>
                  <a:pt x="1112537" y="384202"/>
                </a:lnTo>
                <a:lnTo>
                  <a:pt x="1088503" y="427542"/>
                </a:lnTo>
                <a:lnTo>
                  <a:pt x="1061497" y="471969"/>
                </a:lnTo>
                <a:lnTo>
                  <a:pt x="1031612" y="517289"/>
                </a:lnTo>
                <a:lnTo>
                  <a:pt x="998938" y="563304"/>
                </a:lnTo>
                <a:lnTo>
                  <a:pt x="963568" y="609820"/>
                </a:lnTo>
                <a:lnTo>
                  <a:pt x="925595" y="656639"/>
                </a:lnTo>
                <a:lnTo>
                  <a:pt x="885109" y="703566"/>
                </a:lnTo>
                <a:lnTo>
                  <a:pt x="842202" y="750404"/>
                </a:lnTo>
                <a:lnTo>
                  <a:pt x="796968" y="796958"/>
                </a:lnTo>
                <a:lnTo>
                  <a:pt x="750412" y="842177"/>
                </a:lnTo>
                <a:lnTo>
                  <a:pt x="703572" y="885071"/>
                </a:lnTo>
                <a:lnTo>
                  <a:pt x="656644" y="925548"/>
                </a:lnTo>
                <a:lnTo>
                  <a:pt x="609824" y="963516"/>
                </a:lnTo>
                <a:lnTo>
                  <a:pt x="563308" y="998881"/>
                </a:lnTo>
                <a:lnTo>
                  <a:pt x="517292" y="1031553"/>
                </a:lnTo>
                <a:lnTo>
                  <a:pt x="471972" y="1061440"/>
                </a:lnTo>
                <a:lnTo>
                  <a:pt x="427544" y="1088447"/>
                </a:lnTo>
                <a:lnTo>
                  <a:pt x="384204" y="1112485"/>
                </a:lnTo>
                <a:lnTo>
                  <a:pt x="342149" y="1133460"/>
                </a:lnTo>
                <a:lnTo>
                  <a:pt x="301574" y="1151280"/>
                </a:lnTo>
                <a:lnTo>
                  <a:pt x="262675" y="1165853"/>
                </a:lnTo>
                <a:lnTo>
                  <a:pt x="225648" y="1177087"/>
                </a:lnTo>
                <a:lnTo>
                  <a:pt x="157995" y="1189168"/>
                </a:lnTo>
                <a:lnTo>
                  <a:pt x="127761" y="1189831"/>
                </a:lnTo>
                <a:lnTo>
                  <a:pt x="100183" y="1186786"/>
                </a:lnTo>
                <a:lnTo>
                  <a:pt x="75458" y="1179941"/>
                </a:lnTo>
                <a:lnTo>
                  <a:pt x="53781" y="1169204"/>
                </a:lnTo>
                <a:lnTo>
                  <a:pt x="35349" y="115448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625851" y="2177796"/>
            <a:ext cx="76200" cy="1803400"/>
          </a:xfrm>
          <a:custGeom>
            <a:avLst/>
            <a:gdLst/>
            <a:ahLst/>
            <a:cxnLst/>
            <a:rect l="l" t="t" r="r" b="b"/>
            <a:pathLst>
              <a:path w="76200" h="1803400">
                <a:moveTo>
                  <a:pt x="44445" y="63489"/>
                </a:moveTo>
                <a:lnTo>
                  <a:pt x="31753" y="63489"/>
                </a:lnTo>
                <a:lnTo>
                  <a:pt x="31753" y="1802885"/>
                </a:lnTo>
                <a:lnTo>
                  <a:pt x="44445" y="1802885"/>
                </a:lnTo>
                <a:lnTo>
                  <a:pt x="44445" y="63489"/>
                </a:lnTo>
                <a:close/>
              </a:path>
              <a:path w="76200" h="1803400">
                <a:moveTo>
                  <a:pt x="38099" y="0"/>
                </a:moveTo>
                <a:lnTo>
                  <a:pt x="0" y="76199"/>
                </a:lnTo>
                <a:lnTo>
                  <a:pt x="31753" y="76199"/>
                </a:lnTo>
                <a:lnTo>
                  <a:pt x="31753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1803400">
                <a:moveTo>
                  <a:pt x="69844" y="63489"/>
                </a:moveTo>
                <a:lnTo>
                  <a:pt x="44445" y="63489"/>
                </a:lnTo>
                <a:lnTo>
                  <a:pt x="44445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862327" y="3336035"/>
            <a:ext cx="2207260" cy="76200"/>
          </a:xfrm>
          <a:custGeom>
            <a:avLst/>
            <a:gdLst/>
            <a:ahLst/>
            <a:cxnLst/>
            <a:rect l="l" t="t" r="r" b="b"/>
            <a:pathLst>
              <a:path w="2207260" h="76200">
                <a:moveTo>
                  <a:pt x="2130551" y="0"/>
                </a:moveTo>
                <a:lnTo>
                  <a:pt x="2130551" y="76199"/>
                </a:lnTo>
                <a:lnTo>
                  <a:pt x="2194047" y="44452"/>
                </a:lnTo>
                <a:lnTo>
                  <a:pt x="2143256" y="44452"/>
                </a:lnTo>
                <a:lnTo>
                  <a:pt x="2143256" y="31760"/>
                </a:lnTo>
                <a:lnTo>
                  <a:pt x="2194072" y="31760"/>
                </a:lnTo>
                <a:lnTo>
                  <a:pt x="2130551" y="0"/>
                </a:lnTo>
                <a:close/>
              </a:path>
              <a:path w="2207260" h="76200">
                <a:moveTo>
                  <a:pt x="2130551" y="31760"/>
                </a:moveTo>
                <a:lnTo>
                  <a:pt x="0" y="31760"/>
                </a:lnTo>
                <a:lnTo>
                  <a:pt x="0" y="44452"/>
                </a:lnTo>
                <a:lnTo>
                  <a:pt x="2130551" y="44452"/>
                </a:lnTo>
                <a:lnTo>
                  <a:pt x="2130551" y="31760"/>
                </a:lnTo>
                <a:close/>
              </a:path>
              <a:path w="2207260" h="76200">
                <a:moveTo>
                  <a:pt x="2194072" y="31760"/>
                </a:moveTo>
                <a:lnTo>
                  <a:pt x="2143256" y="31760"/>
                </a:lnTo>
                <a:lnTo>
                  <a:pt x="2143256" y="44452"/>
                </a:lnTo>
                <a:lnTo>
                  <a:pt x="2194047" y="44452"/>
                </a:lnTo>
                <a:lnTo>
                  <a:pt x="2206751" y="38099"/>
                </a:lnTo>
                <a:lnTo>
                  <a:pt x="2194072" y="317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651759" y="2775204"/>
            <a:ext cx="565785" cy="601980"/>
          </a:xfrm>
          <a:custGeom>
            <a:avLst/>
            <a:gdLst/>
            <a:ahLst/>
            <a:cxnLst/>
            <a:rect l="l" t="t" r="r" b="b"/>
            <a:pathLst>
              <a:path w="565785" h="601979">
                <a:moveTo>
                  <a:pt x="508589" y="51166"/>
                </a:moveTo>
                <a:lnTo>
                  <a:pt x="0" y="593079"/>
                </a:lnTo>
                <a:lnTo>
                  <a:pt x="9143" y="601736"/>
                </a:lnTo>
                <a:lnTo>
                  <a:pt x="517871" y="59892"/>
                </a:lnTo>
                <a:lnTo>
                  <a:pt x="508589" y="51166"/>
                </a:lnTo>
                <a:close/>
              </a:path>
              <a:path w="565785" h="601979">
                <a:moveTo>
                  <a:pt x="552888" y="41909"/>
                </a:moveTo>
                <a:lnTo>
                  <a:pt x="517276" y="41909"/>
                </a:lnTo>
                <a:lnTo>
                  <a:pt x="526541" y="50657"/>
                </a:lnTo>
                <a:lnTo>
                  <a:pt x="517871" y="59892"/>
                </a:lnTo>
                <a:lnTo>
                  <a:pt x="541019" y="81655"/>
                </a:lnTo>
                <a:lnTo>
                  <a:pt x="552888" y="41909"/>
                </a:lnTo>
                <a:close/>
              </a:path>
              <a:path w="565785" h="601979">
                <a:moveTo>
                  <a:pt x="517276" y="41909"/>
                </a:moveTo>
                <a:lnTo>
                  <a:pt x="508589" y="51166"/>
                </a:lnTo>
                <a:lnTo>
                  <a:pt x="517871" y="59892"/>
                </a:lnTo>
                <a:lnTo>
                  <a:pt x="526541" y="50657"/>
                </a:lnTo>
                <a:lnTo>
                  <a:pt x="517276" y="41909"/>
                </a:lnTo>
                <a:close/>
              </a:path>
              <a:path w="565785" h="601979">
                <a:moveTo>
                  <a:pt x="565403" y="0"/>
                </a:moveTo>
                <a:lnTo>
                  <a:pt x="485515" y="29474"/>
                </a:lnTo>
                <a:lnTo>
                  <a:pt x="508589" y="51166"/>
                </a:lnTo>
                <a:lnTo>
                  <a:pt x="517276" y="41909"/>
                </a:lnTo>
                <a:lnTo>
                  <a:pt x="552888" y="41909"/>
                </a:lnTo>
                <a:lnTo>
                  <a:pt x="56540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452116" y="3162300"/>
            <a:ext cx="216535" cy="215265"/>
          </a:xfrm>
          <a:custGeom>
            <a:avLst/>
            <a:gdLst/>
            <a:ahLst/>
            <a:cxnLst/>
            <a:rect l="l" t="t" r="r" b="b"/>
            <a:pathLst>
              <a:path w="216535" h="215264">
                <a:moveTo>
                  <a:pt x="58529" y="49201"/>
                </a:moveTo>
                <a:lnTo>
                  <a:pt x="49606" y="58188"/>
                </a:lnTo>
                <a:lnTo>
                  <a:pt x="207395" y="214762"/>
                </a:lnTo>
                <a:lnTo>
                  <a:pt x="216276" y="205861"/>
                </a:lnTo>
                <a:lnTo>
                  <a:pt x="58529" y="49201"/>
                </a:lnTo>
                <a:close/>
              </a:path>
              <a:path w="216535" h="215264">
                <a:moveTo>
                  <a:pt x="0" y="0"/>
                </a:moveTo>
                <a:lnTo>
                  <a:pt x="27182" y="80771"/>
                </a:lnTo>
                <a:lnTo>
                  <a:pt x="49606" y="58188"/>
                </a:lnTo>
                <a:lnTo>
                  <a:pt x="40635" y="49286"/>
                </a:lnTo>
                <a:lnTo>
                  <a:pt x="49529" y="40264"/>
                </a:lnTo>
                <a:lnTo>
                  <a:pt x="67404" y="40264"/>
                </a:lnTo>
                <a:lnTo>
                  <a:pt x="80903" y="26669"/>
                </a:lnTo>
                <a:lnTo>
                  <a:pt x="0" y="0"/>
                </a:lnTo>
                <a:close/>
              </a:path>
              <a:path w="216535" h="215264">
                <a:moveTo>
                  <a:pt x="49529" y="40264"/>
                </a:moveTo>
                <a:lnTo>
                  <a:pt x="40635" y="49286"/>
                </a:lnTo>
                <a:lnTo>
                  <a:pt x="49606" y="58188"/>
                </a:lnTo>
                <a:lnTo>
                  <a:pt x="58529" y="49201"/>
                </a:lnTo>
                <a:lnTo>
                  <a:pt x="49529" y="40264"/>
                </a:lnTo>
                <a:close/>
              </a:path>
              <a:path w="216535" h="215264">
                <a:moveTo>
                  <a:pt x="67404" y="40264"/>
                </a:moveTo>
                <a:lnTo>
                  <a:pt x="49529" y="40264"/>
                </a:lnTo>
                <a:lnTo>
                  <a:pt x="58529" y="49201"/>
                </a:lnTo>
                <a:lnTo>
                  <a:pt x="67404" y="4026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902078" y="3455778"/>
            <a:ext cx="147320" cy="218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x</a:t>
            </a:r>
            <a:r>
              <a:rPr sz="1125" spc="-7" baseline="-22222" dirty="0">
                <a:latin typeface="Times New Roman"/>
                <a:cs typeface="Times New Roman"/>
              </a:rPr>
              <a:t>0</a:t>
            </a:r>
            <a:endParaRPr sz="1125" baseline="-22222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51495" y="2070724"/>
            <a:ext cx="137795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spc="-75" dirty="0">
                <a:latin typeface="Times New Roman"/>
                <a:cs typeface="Times New Roman"/>
              </a:rPr>
              <a:t>x</a:t>
            </a:r>
            <a:r>
              <a:rPr sz="1125" spc="-15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289569" y="2542310"/>
            <a:ext cx="262890" cy="229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50" i="1" spc="-114" dirty="0">
                <a:latin typeface="Symbol"/>
                <a:cs typeface="Symbol"/>
              </a:rPr>
              <a:t></a:t>
            </a:r>
            <a:r>
              <a:rPr sz="1125" spc="-22" baseline="-25925" dirty="0">
                <a:latin typeface="Times New Roman"/>
                <a:cs typeface="Times New Roman"/>
              </a:rPr>
              <a:t>1</a:t>
            </a:r>
            <a:r>
              <a:rPr sz="1300" i="1" spc="-100" dirty="0">
                <a:latin typeface="Times New Roman"/>
                <a:cs typeface="Times New Roman"/>
              </a:rPr>
              <a:t>e</a:t>
            </a:r>
            <a:r>
              <a:rPr sz="1125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126857" y="2892997"/>
            <a:ext cx="293370" cy="231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50" i="1" spc="-25" dirty="0">
                <a:latin typeface="Symbol"/>
                <a:cs typeface="Symbol"/>
              </a:rPr>
              <a:t></a:t>
            </a:r>
            <a:r>
              <a:rPr sz="1125" spc="67" baseline="-25925" dirty="0">
                <a:latin typeface="Times New Roman"/>
                <a:cs typeface="Times New Roman"/>
              </a:rPr>
              <a:t>2</a:t>
            </a:r>
            <a:r>
              <a:rPr sz="1300" i="1" spc="-10" dirty="0">
                <a:latin typeface="Times New Roman"/>
                <a:cs typeface="Times New Roman"/>
              </a:rPr>
              <a:t>e</a:t>
            </a:r>
            <a:r>
              <a:rPr sz="1125" baseline="-25925" dirty="0">
                <a:latin typeface="Times New Roman"/>
                <a:cs typeface="Times New Roman"/>
              </a:rPr>
              <a:t>2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523960" y="2744550"/>
            <a:ext cx="1120775" cy="1120775"/>
          </a:xfrm>
          <a:custGeom>
            <a:avLst/>
            <a:gdLst/>
            <a:ahLst/>
            <a:cxnLst/>
            <a:rect l="l" t="t" r="r" b="b"/>
            <a:pathLst>
              <a:path w="1120775" h="1120775">
                <a:moveTo>
                  <a:pt x="1115424" y="0"/>
                </a:moveTo>
                <a:lnTo>
                  <a:pt x="1081924" y="19842"/>
                </a:lnTo>
                <a:lnTo>
                  <a:pt x="1043810" y="49588"/>
                </a:lnTo>
                <a:lnTo>
                  <a:pt x="994485" y="91272"/>
                </a:lnTo>
                <a:lnTo>
                  <a:pt x="935158" y="143802"/>
                </a:lnTo>
                <a:lnTo>
                  <a:pt x="902123" y="173793"/>
                </a:lnTo>
                <a:lnTo>
                  <a:pt x="867042" y="206086"/>
                </a:lnTo>
                <a:lnTo>
                  <a:pt x="830065" y="240543"/>
                </a:lnTo>
                <a:lnTo>
                  <a:pt x="751034" y="315407"/>
                </a:lnTo>
                <a:lnTo>
                  <a:pt x="666239" y="397291"/>
                </a:lnTo>
                <a:lnTo>
                  <a:pt x="576893" y="485103"/>
                </a:lnTo>
                <a:lnTo>
                  <a:pt x="485103" y="576893"/>
                </a:lnTo>
                <a:lnTo>
                  <a:pt x="397291" y="666239"/>
                </a:lnTo>
                <a:lnTo>
                  <a:pt x="315407" y="751034"/>
                </a:lnTo>
                <a:lnTo>
                  <a:pt x="277029" y="791346"/>
                </a:lnTo>
                <a:lnTo>
                  <a:pt x="240543" y="830066"/>
                </a:lnTo>
                <a:lnTo>
                  <a:pt x="206086" y="867042"/>
                </a:lnTo>
                <a:lnTo>
                  <a:pt x="173793" y="902124"/>
                </a:lnTo>
                <a:lnTo>
                  <a:pt x="143802" y="935159"/>
                </a:lnTo>
                <a:lnTo>
                  <a:pt x="116250" y="965998"/>
                </a:lnTo>
                <a:lnTo>
                  <a:pt x="69006" y="1020476"/>
                </a:lnTo>
                <a:lnTo>
                  <a:pt x="33154" y="1064348"/>
                </a:lnTo>
                <a:lnTo>
                  <a:pt x="9788" y="1096404"/>
                </a:lnTo>
                <a:lnTo>
                  <a:pt x="0" y="1115432"/>
                </a:lnTo>
                <a:lnTo>
                  <a:pt x="539" y="1119682"/>
                </a:lnTo>
                <a:lnTo>
                  <a:pt x="4788" y="1120221"/>
                </a:lnTo>
                <a:lnTo>
                  <a:pt x="12600" y="1117092"/>
                </a:lnTo>
                <a:lnTo>
                  <a:pt x="55884" y="1087068"/>
                </a:lnTo>
                <a:lnTo>
                  <a:pt x="99767" y="1051218"/>
                </a:lnTo>
                <a:lnTo>
                  <a:pt x="154256" y="1003976"/>
                </a:lnTo>
                <a:lnTo>
                  <a:pt x="185099" y="976424"/>
                </a:lnTo>
                <a:lnTo>
                  <a:pt x="218138" y="946434"/>
                </a:lnTo>
                <a:lnTo>
                  <a:pt x="253223" y="914141"/>
                </a:lnTo>
                <a:lnTo>
                  <a:pt x="290200" y="879684"/>
                </a:lnTo>
                <a:lnTo>
                  <a:pt x="369229" y="804819"/>
                </a:lnTo>
                <a:lnTo>
                  <a:pt x="454012" y="722931"/>
                </a:lnTo>
                <a:lnTo>
                  <a:pt x="543335" y="635113"/>
                </a:lnTo>
                <a:lnTo>
                  <a:pt x="635125" y="543319"/>
                </a:lnTo>
                <a:lnTo>
                  <a:pt x="722960" y="453974"/>
                </a:lnTo>
                <a:lnTo>
                  <a:pt x="804856" y="369182"/>
                </a:lnTo>
                <a:lnTo>
                  <a:pt x="843236" y="328872"/>
                </a:lnTo>
                <a:lnTo>
                  <a:pt x="879723" y="290153"/>
                </a:lnTo>
                <a:lnTo>
                  <a:pt x="914179" y="253179"/>
                </a:lnTo>
                <a:lnTo>
                  <a:pt x="946468" y="218099"/>
                </a:lnTo>
                <a:lnTo>
                  <a:pt x="976455" y="185065"/>
                </a:lnTo>
                <a:lnTo>
                  <a:pt x="1004002" y="154228"/>
                </a:lnTo>
                <a:lnTo>
                  <a:pt x="1051235" y="99752"/>
                </a:lnTo>
                <a:lnTo>
                  <a:pt x="1087074" y="55880"/>
                </a:lnTo>
                <a:lnTo>
                  <a:pt x="1110431" y="23823"/>
                </a:lnTo>
                <a:lnTo>
                  <a:pt x="1120213" y="4792"/>
                </a:lnTo>
                <a:lnTo>
                  <a:pt x="1119673" y="539"/>
                </a:lnTo>
                <a:lnTo>
                  <a:pt x="1115424" y="0"/>
                </a:lnTo>
                <a:close/>
              </a:path>
            </a:pathLst>
          </a:custGeom>
          <a:solidFill>
            <a:srgbClr val="8AC14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523960" y="2744550"/>
            <a:ext cx="1120775" cy="1120775"/>
          </a:xfrm>
          <a:custGeom>
            <a:avLst/>
            <a:gdLst/>
            <a:ahLst/>
            <a:cxnLst/>
            <a:rect l="l" t="t" r="r" b="b"/>
            <a:pathLst>
              <a:path w="1120775" h="1120775">
                <a:moveTo>
                  <a:pt x="539" y="1119682"/>
                </a:moveTo>
                <a:lnTo>
                  <a:pt x="19842" y="1081929"/>
                </a:lnTo>
                <a:lnTo>
                  <a:pt x="49588" y="1043814"/>
                </a:lnTo>
                <a:lnTo>
                  <a:pt x="91272" y="994487"/>
                </a:lnTo>
                <a:lnTo>
                  <a:pt x="143802" y="935159"/>
                </a:lnTo>
                <a:lnTo>
                  <a:pt x="173793" y="902124"/>
                </a:lnTo>
                <a:lnTo>
                  <a:pt x="206086" y="867042"/>
                </a:lnTo>
                <a:lnTo>
                  <a:pt x="240543" y="830066"/>
                </a:lnTo>
                <a:lnTo>
                  <a:pt x="277029" y="791346"/>
                </a:lnTo>
                <a:lnTo>
                  <a:pt x="315407" y="751034"/>
                </a:lnTo>
                <a:lnTo>
                  <a:pt x="355539" y="709281"/>
                </a:lnTo>
                <a:lnTo>
                  <a:pt x="397291" y="666239"/>
                </a:lnTo>
                <a:lnTo>
                  <a:pt x="440524" y="622059"/>
                </a:lnTo>
                <a:lnTo>
                  <a:pt x="485103" y="576893"/>
                </a:lnTo>
                <a:lnTo>
                  <a:pt x="530891" y="530891"/>
                </a:lnTo>
                <a:lnTo>
                  <a:pt x="576893" y="485103"/>
                </a:lnTo>
                <a:lnTo>
                  <a:pt x="622059" y="440524"/>
                </a:lnTo>
                <a:lnTo>
                  <a:pt x="666239" y="397291"/>
                </a:lnTo>
                <a:lnTo>
                  <a:pt x="709281" y="355539"/>
                </a:lnTo>
                <a:lnTo>
                  <a:pt x="751034" y="315407"/>
                </a:lnTo>
                <a:lnTo>
                  <a:pt x="791346" y="277029"/>
                </a:lnTo>
                <a:lnTo>
                  <a:pt x="830065" y="240543"/>
                </a:lnTo>
                <a:lnTo>
                  <a:pt x="867042" y="206086"/>
                </a:lnTo>
                <a:lnTo>
                  <a:pt x="902123" y="173793"/>
                </a:lnTo>
                <a:lnTo>
                  <a:pt x="935158" y="143802"/>
                </a:lnTo>
                <a:lnTo>
                  <a:pt x="965996" y="116250"/>
                </a:lnTo>
                <a:lnTo>
                  <a:pt x="1020473" y="69006"/>
                </a:lnTo>
                <a:lnTo>
                  <a:pt x="1064344" y="33154"/>
                </a:lnTo>
                <a:lnTo>
                  <a:pt x="1096398" y="9788"/>
                </a:lnTo>
                <a:lnTo>
                  <a:pt x="1115424" y="0"/>
                </a:lnTo>
                <a:lnTo>
                  <a:pt x="1119673" y="539"/>
                </a:lnTo>
                <a:lnTo>
                  <a:pt x="1120213" y="4792"/>
                </a:lnTo>
                <a:lnTo>
                  <a:pt x="1117087" y="12604"/>
                </a:lnTo>
                <a:lnTo>
                  <a:pt x="1087074" y="55880"/>
                </a:lnTo>
                <a:lnTo>
                  <a:pt x="1051235" y="99752"/>
                </a:lnTo>
                <a:lnTo>
                  <a:pt x="1004002" y="154228"/>
                </a:lnTo>
                <a:lnTo>
                  <a:pt x="976455" y="185065"/>
                </a:lnTo>
                <a:lnTo>
                  <a:pt x="946468" y="218099"/>
                </a:lnTo>
                <a:lnTo>
                  <a:pt x="914179" y="253179"/>
                </a:lnTo>
                <a:lnTo>
                  <a:pt x="879723" y="290153"/>
                </a:lnTo>
                <a:lnTo>
                  <a:pt x="843236" y="328872"/>
                </a:lnTo>
                <a:lnTo>
                  <a:pt x="804856" y="369182"/>
                </a:lnTo>
                <a:lnTo>
                  <a:pt x="764719" y="410933"/>
                </a:lnTo>
                <a:lnTo>
                  <a:pt x="722960" y="453974"/>
                </a:lnTo>
                <a:lnTo>
                  <a:pt x="679717" y="498153"/>
                </a:lnTo>
                <a:lnTo>
                  <a:pt x="635125" y="543319"/>
                </a:lnTo>
                <a:lnTo>
                  <a:pt x="589321" y="589321"/>
                </a:lnTo>
                <a:lnTo>
                  <a:pt x="543335" y="635113"/>
                </a:lnTo>
                <a:lnTo>
                  <a:pt x="498182" y="679695"/>
                </a:lnTo>
                <a:lnTo>
                  <a:pt x="454012" y="722931"/>
                </a:lnTo>
                <a:lnTo>
                  <a:pt x="410977" y="764684"/>
                </a:lnTo>
                <a:lnTo>
                  <a:pt x="369229" y="804819"/>
                </a:lnTo>
                <a:lnTo>
                  <a:pt x="328920" y="843197"/>
                </a:lnTo>
                <a:lnTo>
                  <a:pt x="290200" y="879684"/>
                </a:lnTo>
                <a:lnTo>
                  <a:pt x="253223" y="914141"/>
                </a:lnTo>
                <a:lnTo>
                  <a:pt x="218138" y="946434"/>
                </a:lnTo>
                <a:lnTo>
                  <a:pt x="185099" y="976424"/>
                </a:lnTo>
                <a:lnTo>
                  <a:pt x="154256" y="1003976"/>
                </a:lnTo>
                <a:lnTo>
                  <a:pt x="99767" y="1051218"/>
                </a:lnTo>
                <a:lnTo>
                  <a:pt x="55884" y="1087068"/>
                </a:lnTo>
                <a:lnTo>
                  <a:pt x="23820" y="1110433"/>
                </a:lnTo>
                <a:lnTo>
                  <a:pt x="4788" y="1120221"/>
                </a:lnTo>
                <a:lnTo>
                  <a:pt x="539" y="1119682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035039" y="2151888"/>
            <a:ext cx="76200" cy="1804670"/>
          </a:xfrm>
          <a:custGeom>
            <a:avLst/>
            <a:gdLst/>
            <a:ahLst/>
            <a:cxnLst/>
            <a:rect l="l" t="t" r="r" b="b"/>
            <a:pathLst>
              <a:path w="76200" h="1804670">
                <a:moveTo>
                  <a:pt x="44439" y="63489"/>
                </a:moveTo>
                <a:lnTo>
                  <a:pt x="31747" y="63489"/>
                </a:lnTo>
                <a:lnTo>
                  <a:pt x="31747" y="1804409"/>
                </a:lnTo>
                <a:lnTo>
                  <a:pt x="44439" y="1804409"/>
                </a:lnTo>
                <a:lnTo>
                  <a:pt x="44439" y="63489"/>
                </a:lnTo>
                <a:close/>
              </a:path>
              <a:path w="76200" h="1804670">
                <a:moveTo>
                  <a:pt x="38099" y="0"/>
                </a:moveTo>
                <a:lnTo>
                  <a:pt x="0" y="76199"/>
                </a:lnTo>
                <a:lnTo>
                  <a:pt x="31747" y="76199"/>
                </a:lnTo>
                <a:lnTo>
                  <a:pt x="31747" y="63489"/>
                </a:lnTo>
                <a:lnTo>
                  <a:pt x="69844" y="63489"/>
                </a:lnTo>
                <a:lnTo>
                  <a:pt x="38099" y="0"/>
                </a:lnTo>
                <a:close/>
              </a:path>
              <a:path w="76200" h="1804670">
                <a:moveTo>
                  <a:pt x="69844" y="63489"/>
                </a:moveTo>
                <a:lnTo>
                  <a:pt x="44439" y="63489"/>
                </a:lnTo>
                <a:lnTo>
                  <a:pt x="44439" y="76199"/>
                </a:lnTo>
                <a:lnTo>
                  <a:pt x="76199" y="76199"/>
                </a:lnTo>
                <a:lnTo>
                  <a:pt x="69844" y="634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271515" y="3311652"/>
            <a:ext cx="2207260" cy="76200"/>
          </a:xfrm>
          <a:custGeom>
            <a:avLst/>
            <a:gdLst/>
            <a:ahLst/>
            <a:cxnLst/>
            <a:rect l="l" t="t" r="r" b="b"/>
            <a:pathLst>
              <a:path w="2207259" h="76200">
                <a:moveTo>
                  <a:pt x="2130551" y="0"/>
                </a:moveTo>
                <a:lnTo>
                  <a:pt x="2130551" y="76199"/>
                </a:lnTo>
                <a:lnTo>
                  <a:pt x="2194047" y="44452"/>
                </a:lnTo>
                <a:lnTo>
                  <a:pt x="2143256" y="44452"/>
                </a:lnTo>
                <a:lnTo>
                  <a:pt x="2143256" y="31760"/>
                </a:lnTo>
                <a:lnTo>
                  <a:pt x="2194072" y="31760"/>
                </a:lnTo>
                <a:lnTo>
                  <a:pt x="2130551" y="0"/>
                </a:lnTo>
                <a:close/>
              </a:path>
              <a:path w="2207259" h="76200">
                <a:moveTo>
                  <a:pt x="2130551" y="31760"/>
                </a:moveTo>
                <a:lnTo>
                  <a:pt x="0" y="31760"/>
                </a:lnTo>
                <a:lnTo>
                  <a:pt x="0" y="44452"/>
                </a:lnTo>
                <a:lnTo>
                  <a:pt x="2130551" y="44452"/>
                </a:lnTo>
                <a:lnTo>
                  <a:pt x="2130551" y="31760"/>
                </a:lnTo>
                <a:close/>
              </a:path>
              <a:path w="2207259" h="76200">
                <a:moveTo>
                  <a:pt x="2194072" y="31760"/>
                </a:moveTo>
                <a:lnTo>
                  <a:pt x="2143256" y="31760"/>
                </a:lnTo>
                <a:lnTo>
                  <a:pt x="2143256" y="44452"/>
                </a:lnTo>
                <a:lnTo>
                  <a:pt x="2194047" y="44452"/>
                </a:lnTo>
                <a:lnTo>
                  <a:pt x="2206751" y="38099"/>
                </a:lnTo>
                <a:lnTo>
                  <a:pt x="2194072" y="317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060947" y="2749296"/>
            <a:ext cx="567055" cy="603250"/>
          </a:xfrm>
          <a:custGeom>
            <a:avLst/>
            <a:gdLst/>
            <a:ahLst/>
            <a:cxnLst/>
            <a:rect l="l" t="t" r="r" b="b"/>
            <a:pathLst>
              <a:path w="567054" h="603250">
                <a:moveTo>
                  <a:pt x="510112" y="51165"/>
                </a:moveTo>
                <a:lnTo>
                  <a:pt x="0" y="594603"/>
                </a:lnTo>
                <a:lnTo>
                  <a:pt x="9143" y="603260"/>
                </a:lnTo>
                <a:lnTo>
                  <a:pt x="519394" y="59892"/>
                </a:lnTo>
                <a:lnTo>
                  <a:pt x="510112" y="51165"/>
                </a:lnTo>
                <a:close/>
              </a:path>
              <a:path w="567054" h="603250">
                <a:moveTo>
                  <a:pt x="554412" y="41909"/>
                </a:moveTo>
                <a:lnTo>
                  <a:pt x="518800" y="41909"/>
                </a:lnTo>
                <a:lnTo>
                  <a:pt x="528065" y="50657"/>
                </a:lnTo>
                <a:lnTo>
                  <a:pt x="519394" y="59892"/>
                </a:lnTo>
                <a:lnTo>
                  <a:pt x="542543" y="81655"/>
                </a:lnTo>
                <a:lnTo>
                  <a:pt x="554412" y="41909"/>
                </a:lnTo>
                <a:close/>
              </a:path>
              <a:path w="567054" h="603250">
                <a:moveTo>
                  <a:pt x="518800" y="41909"/>
                </a:moveTo>
                <a:lnTo>
                  <a:pt x="510112" y="51165"/>
                </a:lnTo>
                <a:lnTo>
                  <a:pt x="519394" y="59892"/>
                </a:lnTo>
                <a:lnTo>
                  <a:pt x="528065" y="50657"/>
                </a:lnTo>
                <a:lnTo>
                  <a:pt x="518800" y="41909"/>
                </a:lnTo>
                <a:close/>
              </a:path>
              <a:path w="567054" h="603250">
                <a:moveTo>
                  <a:pt x="566927" y="0"/>
                </a:moveTo>
                <a:lnTo>
                  <a:pt x="487039" y="29474"/>
                </a:lnTo>
                <a:lnTo>
                  <a:pt x="510112" y="51165"/>
                </a:lnTo>
                <a:lnTo>
                  <a:pt x="518800" y="41909"/>
                </a:lnTo>
                <a:lnTo>
                  <a:pt x="554412" y="41909"/>
                </a:lnTo>
                <a:lnTo>
                  <a:pt x="56692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7311268" y="3428544"/>
            <a:ext cx="147320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x</a:t>
            </a:r>
            <a:r>
              <a:rPr sz="1125" spc="-7" baseline="-22222" dirty="0">
                <a:latin typeface="Times New Roman"/>
                <a:cs typeface="Times New Roman"/>
              </a:rPr>
              <a:t>0</a:t>
            </a:r>
            <a:endParaRPr sz="1125" baseline="-22222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860990" y="2044816"/>
            <a:ext cx="138430" cy="21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spc="-70" dirty="0">
                <a:latin typeface="Times New Roman"/>
                <a:cs typeface="Times New Roman"/>
              </a:rPr>
              <a:t>x</a:t>
            </a:r>
            <a:r>
              <a:rPr sz="1125" spc="-7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700284" y="2517925"/>
            <a:ext cx="262890" cy="229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50" i="1" spc="-114" dirty="0">
                <a:latin typeface="Symbol"/>
                <a:cs typeface="Symbol"/>
              </a:rPr>
              <a:t></a:t>
            </a:r>
            <a:r>
              <a:rPr sz="1125" spc="-22" baseline="-25925" dirty="0">
                <a:latin typeface="Times New Roman"/>
                <a:cs typeface="Times New Roman"/>
              </a:rPr>
              <a:t>1</a:t>
            </a:r>
            <a:r>
              <a:rPr sz="1300" i="1" spc="-100" dirty="0">
                <a:latin typeface="Times New Roman"/>
                <a:cs typeface="Times New Roman"/>
              </a:rPr>
              <a:t>e</a:t>
            </a:r>
            <a:r>
              <a:rPr sz="1125" baseline="-25925" dirty="0">
                <a:latin typeface="Times New Roman"/>
                <a:cs typeface="Times New Roman"/>
              </a:rPr>
              <a:t>1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5811011" y="3092196"/>
            <a:ext cx="215265" cy="215265"/>
          </a:xfrm>
          <a:custGeom>
            <a:avLst/>
            <a:gdLst/>
            <a:ahLst/>
            <a:cxnLst/>
            <a:rect l="l" t="t" r="r" b="b"/>
            <a:pathLst>
              <a:path w="215264" h="215264">
                <a:moveTo>
                  <a:pt x="178948" y="169925"/>
                </a:moveTo>
                <a:lnTo>
                  <a:pt x="169925" y="178948"/>
                </a:lnTo>
                <a:lnTo>
                  <a:pt x="205861" y="214762"/>
                </a:lnTo>
                <a:lnTo>
                  <a:pt x="214762" y="205861"/>
                </a:lnTo>
                <a:lnTo>
                  <a:pt x="178948" y="169925"/>
                </a:lnTo>
                <a:close/>
              </a:path>
              <a:path w="215264" h="215264">
                <a:moveTo>
                  <a:pt x="116067" y="107045"/>
                </a:moveTo>
                <a:lnTo>
                  <a:pt x="107076" y="116067"/>
                </a:lnTo>
                <a:lnTo>
                  <a:pt x="143012" y="151881"/>
                </a:lnTo>
                <a:lnTo>
                  <a:pt x="151881" y="143012"/>
                </a:lnTo>
                <a:lnTo>
                  <a:pt x="116067" y="107045"/>
                </a:lnTo>
                <a:close/>
              </a:path>
              <a:path w="215264" h="215264">
                <a:moveTo>
                  <a:pt x="58345" y="49340"/>
                </a:moveTo>
                <a:lnTo>
                  <a:pt x="49340" y="58345"/>
                </a:lnTo>
                <a:lnTo>
                  <a:pt x="80131" y="89032"/>
                </a:lnTo>
                <a:lnTo>
                  <a:pt x="89032" y="80131"/>
                </a:lnTo>
                <a:lnTo>
                  <a:pt x="58345" y="49340"/>
                </a:lnTo>
                <a:close/>
              </a:path>
              <a:path w="215264" h="215264">
                <a:moveTo>
                  <a:pt x="0" y="0"/>
                </a:moveTo>
                <a:lnTo>
                  <a:pt x="26913" y="80771"/>
                </a:lnTo>
                <a:lnTo>
                  <a:pt x="49340" y="58345"/>
                </a:lnTo>
                <a:lnTo>
                  <a:pt x="44195" y="53218"/>
                </a:lnTo>
                <a:lnTo>
                  <a:pt x="53218" y="44195"/>
                </a:lnTo>
                <a:lnTo>
                  <a:pt x="63489" y="44195"/>
                </a:lnTo>
                <a:lnTo>
                  <a:pt x="80771" y="26913"/>
                </a:lnTo>
                <a:lnTo>
                  <a:pt x="0" y="0"/>
                </a:lnTo>
                <a:close/>
              </a:path>
              <a:path w="215264" h="215264">
                <a:moveTo>
                  <a:pt x="53218" y="44195"/>
                </a:moveTo>
                <a:lnTo>
                  <a:pt x="44195" y="53218"/>
                </a:lnTo>
                <a:lnTo>
                  <a:pt x="49340" y="58345"/>
                </a:lnTo>
                <a:lnTo>
                  <a:pt x="58345" y="49340"/>
                </a:lnTo>
                <a:lnTo>
                  <a:pt x="53218" y="44195"/>
                </a:lnTo>
                <a:close/>
              </a:path>
              <a:path w="215264" h="215264">
                <a:moveTo>
                  <a:pt x="63489" y="44195"/>
                </a:moveTo>
                <a:lnTo>
                  <a:pt x="53218" y="44195"/>
                </a:lnTo>
                <a:lnTo>
                  <a:pt x="58345" y="49340"/>
                </a:lnTo>
                <a:lnTo>
                  <a:pt x="63489" y="441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5607676" y="2876004"/>
            <a:ext cx="293370" cy="229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50" i="1" spc="-25" dirty="0">
                <a:latin typeface="Symbol"/>
                <a:cs typeface="Symbol"/>
              </a:rPr>
              <a:t></a:t>
            </a:r>
            <a:r>
              <a:rPr sz="1125" spc="67" baseline="-25925" dirty="0">
                <a:latin typeface="Times New Roman"/>
                <a:cs typeface="Times New Roman"/>
              </a:rPr>
              <a:t>2</a:t>
            </a:r>
            <a:r>
              <a:rPr sz="1300" i="1" spc="-10" dirty="0">
                <a:latin typeface="Times New Roman"/>
                <a:cs typeface="Times New Roman"/>
              </a:rPr>
              <a:t>e</a:t>
            </a:r>
            <a:r>
              <a:rPr sz="1125" baseline="-25925" dirty="0">
                <a:latin typeface="Times New Roman"/>
                <a:cs typeface="Times New Roman"/>
              </a:rPr>
              <a:t>2</a:t>
            </a:r>
            <a:endParaRPr sz="1125" baseline="-25925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4360164" y="2721864"/>
            <a:ext cx="571500" cy="414655"/>
          </a:xfrm>
          <a:custGeom>
            <a:avLst/>
            <a:gdLst/>
            <a:ahLst/>
            <a:cxnLst/>
            <a:rect l="l" t="t" r="r" b="b"/>
            <a:pathLst>
              <a:path w="571500" h="414655">
                <a:moveTo>
                  <a:pt x="428487" y="0"/>
                </a:moveTo>
                <a:lnTo>
                  <a:pt x="428487" y="103631"/>
                </a:lnTo>
                <a:lnTo>
                  <a:pt x="0" y="103631"/>
                </a:lnTo>
                <a:lnTo>
                  <a:pt x="0" y="310895"/>
                </a:lnTo>
                <a:lnTo>
                  <a:pt x="428487" y="310895"/>
                </a:lnTo>
                <a:lnTo>
                  <a:pt x="428487" y="414527"/>
                </a:lnTo>
                <a:lnTo>
                  <a:pt x="571499" y="207263"/>
                </a:lnTo>
                <a:lnTo>
                  <a:pt x="428487" y="0"/>
                </a:lnTo>
                <a:close/>
              </a:path>
            </a:pathLst>
          </a:custGeom>
          <a:solidFill>
            <a:srgbClr val="FF65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360164" y="2721864"/>
            <a:ext cx="571500" cy="414655"/>
          </a:xfrm>
          <a:custGeom>
            <a:avLst/>
            <a:gdLst/>
            <a:ahLst/>
            <a:cxnLst/>
            <a:rect l="l" t="t" r="r" b="b"/>
            <a:pathLst>
              <a:path w="571500" h="414655">
                <a:moveTo>
                  <a:pt x="0" y="103631"/>
                </a:moveTo>
                <a:lnTo>
                  <a:pt x="428487" y="103631"/>
                </a:lnTo>
                <a:lnTo>
                  <a:pt x="428487" y="0"/>
                </a:lnTo>
                <a:lnTo>
                  <a:pt x="571499" y="207263"/>
                </a:lnTo>
                <a:lnTo>
                  <a:pt x="428487" y="414527"/>
                </a:lnTo>
                <a:lnTo>
                  <a:pt x="428487" y="310895"/>
                </a:lnTo>
                <a:lnTo>
                  <a:pt x="0" y="310895"/>
                </a:lnTo>
                <a:lnTo>
                  <a:pt x="0" y="103631"/>
                </a:lnTo>
                <a:close/>
              </a:path>
            </a:pathLst>
          </a:custGeom>
          <a:ln w="9143">
            <a:solidFill>
              <a:srgbClr val="FF32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4132329" y="2410329"/>
            <a:ext cx="963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5" dirty="0">
                <a:latin typeface="Calibri"/>
                <a:cs typeface="Calibri"/>
              </a:rPr>
              <a:t>uction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2487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2800" spc="-40" dirty="0">
                <a:latin typeface="Calibri Light"/>
                <a:cs typeface="Calibri Light"/>
              </a:rPr>
              <a:t>No</a:t>
            </a:r>
            <a:r>
              <a:rPr sz="2800" spc="-30" dirty="0">
                <a:latin typeface="Calibri Light"/>
                <a:cs typeface="Calibri Light"/>
              </a:rPr>
              <a:t>n</a:t>
            </a:r>
            <a:r>
              <a:rPr sz="2800" spc="-10" dirty="0">
                <a:latin typeface="Calibri Light"/>
                <a:cs typeface="Calibri Light"/>
              </a:rPr>
              <a:t>l</a:t>
            </a:r>
            <a:r>
              <a:rPr sz="2800" spc="-25" dirty="0">
                <a:latin typeface="Calibri Light"/>
                <a:cs typeface="Calibri Light"/>
              </a:rPr>
              <a:t>i</a:t>
            </a:r>
            <a:r>
              <a:rPr sz="2800" spc="-40" dirty="0">
                <a:latin typeface="Calibri Light"/>
                <a:cs typeface="Calibri Light"/>
              </a:rPr>
              <a:t>n</a:t>
            </a:r>
            <a:r>
              <a:rPr sz="2800" spc="-45" dirty="0">
                <a:latin typeface="Calibri Light"/>
                <a:cs typeface="Calibri Light"/>
              </a:rPr>
              <a:t>e</a:t>
            </a:r>
            <a:r>
              <a:rPr sz="2800" spc="-35" dirty="0">
                <a:latin typeface="Calibri Light"/>
                <a:cs typeface="Calibri Light"/>
              </a:rPr>
              <a:t>a</a:t>
            </a:r>
            <a:r>
              <a:rPr sz="2800" spc="-10" dirty="0">
                <a:latin typeface="Calibri Light"/>
                <a:cs typeface="Calibri Light"/>
              </a:rPr>
              <a:t>r</a:t>
            </a:r>
            <a:r>
              <a:rPr sz="2800" spc="-130" dirty="0">
                <a:latin typeface="Times New Roman"/>
                <a:cs typeface="Times New Roman"/>
              </a:rPr>
              <a:t> </a:t>
            </a:r>
            <a:r>
              <a:rPr sz="2800" spc="-40" dirty="0">
                <a:latin typeface="Calibri Light"/>
                <a:cs typeface="Calibri Light"/>
              </a:rPr>
              <a:t>D</a:t>
            </a:r>
            <a:r>
              <a:rPr sz="2800" spc="-10" dirty="0">
                <a:latin typeface="Calibri Light"/>
                <a:cs typeface="Calibri Light"/>
              </a:rPr>
              <a:t>i</a:t>
            </a:r>
            <a:r>
              <a:rPr sz="2800" spc="-50" dirty="0">
                <a:latin typeface="Calibri Light"/>
                <a:cs typeface="Calibri Light"/>
              </a:rPr>
              <a:t>m</a:t>
            </a:r>
            <a:r>
              <a:rPr sz="2800" spc="-45" dirty="0">
                <a:latin typeface="Calibri Light"/>
                <a:cs typeface="Calibri Light"/>
              </a:rPr>
              <a:t>e</a:t>
            </a:r>
            <a:r>
              <a:rPr sz="2800" spc="-40" dirty="0">
                <a:latin typeface="Calibri Light"/>
                <a:cs typeface="Calibri Light"/>
              </a:rPr>
              <a:t>n</a:t>
            </a:r>
            <a:r>
              <a:rPr sz="2800" spc="-30" dirty="0">
                <a:latin typeface="Calibri Light"/>
                <a:cs typeface="Calibri Light"/>
              </a:rPr>
              <a:t>s</a:t>
            </a:r>
            <a:r>
              <a:rPr sz="2800" spc="-10" dirty="0">
                <a:latin typeface="Calibri Light"/>
                <a:cs typeface="Calibri Light"/>
              </a:rPr>
              <a:t>i</a:t>
            </a:r>
            <a:r>
              <a:rPr sz="2800" spc="-40" dirty="0">
                <a:latin typeface="Calibri Light"/>
                <a:cs typeface="Calibri Light"/>
              </a:rPr>
              <a:t>on</a:t>
            </a:r>
            <a:r>
              <a:rPr sz="2800" spc="-50" dirty="0">
                <a:latin typeface="Calibri Light"/>
                <a:cs typeface="Calibri Light"/>
              </a:rPr>
              <a:t>a</a:t>
            </a:r>
            <a:r>
              <a:rPr sz="2800" spc="-10" dirty="0">
                <a:latin typeface="Calibri Light"/>
                <a:cs typeface="Calibri Light"/>
              </a:rPr>
              <a:t>l</a:t>
            </a:r>
            <a:r>
              <a:rPr sz="2800" spc="-25" dirty="0">
                <a:latin typeface="Calibri Light"/>
                <a:cs typeface="Calibri Light"/>
              </a:rPr>
              <a:t>i</a:t>
            </a:r>
            <a:r>
              <a:rPr sz="2800" spc="-30" dirty="0">
                <a:latin typeface="Calibri Light"/>
                <a:cs typeface="Calibri Light"/>
              </a:rPr>
              <a:t>t</a:t>
            </a:r>
            <a:r>
              <a:rPr sz="2800" spc="-15" dirty="0">
                <a:latin typeface="Calibri Light"/>
                <a:cs typeface="Calibri Light"/>
              </a:rPr>
              <a:t>y</a:t>
            </a:r>
            <a:r>
              <a:rPr sz="2800" spc="-135" dirty="0">
                <a:latin typeface="Times New Roman"/>
                <a:cs typeface="Times New Roman"/>
              </a:rPr>
              <a:t> </a:t>
            </a:r>
            <a:r>
              <a:rPr sz="2800" spc="-90" dirty="0">
                <a:latin typeface="Calibri Light"/>
                <a:cs typeface="Calibri Light"/>
              </a:rPr>
              <a:t>R</a:t>
            </a:r>
            <a:r>
              <a:rPr sz="2800" spc="-30" dirty="0">
                <a:latin typeface="Calibri Light"/>
                <a:cs typeface="Calibri Light"/>
              </a:rPr>
              <a:t>ed</a:t>
            </a:r>
            <a:r>
              <a:rPr sz="2800" spc="-40" dirty="0">
                <a:latin typeface="Calibri Light"/>
                <a:cs typeface="Calibri Light"/>
              </a:rPr>
              <a:t>u</a:t>
            </a:r>
            <a:r>
              <a:rPr sz="2800" spc="-30" dirty="0">
                <a:latin typeface="Calibri Light"/>
                <a:cs typeface="Calibri Light"/>
              </a:rPr>
              <a:t>ct</a:t>
            </a:r>
            <a:r>
              <a:rPr sz="2800" spc="-10" dirty="0">
                <a:latin typeface="Calibri Light"/>
                <a:cs typeface="Calibri Light"/>
              </a:rPr>
              <a:t>i</a:t>
            </a:r>
            <a:r>
              <a:rPr sz="2800" spc="-40" dirty="0">
                <a:latin typeface="Calibri Light"/>
                <a:cs typeface="Calibri Light"/>
              </a:rPr>
              <a:t>o</a:t>
            </a:r>
            <a:r>
              <a:rPr sz="2800" spc="-15" dirty="0">
                <a:latin typeface="Calibri Light"/>
                <a:cs typeface="Calibri Light"/>
              </a:rPr>
              <a:t>n</a:t>
            </a:r>
            <a:endParaRPr sz="28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20070" y="1591432"/>
            <a:ext cx="7416800" cy="6597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marR="5080" indent="-228600">
              <a:lnSpc>
                <a:spcPts val="2590"/>
              </a:lnSpc>
              <a:buClr>
                <a:srgbClr val="1D9978"/>
              </a:buClr>
              <a:buFont typeface="Calibri"/>
              <a:buChar char="•"/>
              <a:tabLst>
                <a:tab pos="241935" algn="l"/>
              </a:tabLst>
            </a:pPr>
            <a:r>
              <a:rPr sz="2400" dirty="0">
                <a:latin typeface="Calibri"/>
                <a:cs typeface="Calibri"/>
              </a:rPr>
              <a:t>Ma</a:t>
            </a:r>
            <a:r>
              <a:rPr sz="2400" spc="-50" dirty="0">
                <a:latin typeface="Calibri"/>
                <a:cs typeface="Calibri"/>
              </a:rPr>
              <a:t>n</a:t>
            </a:r>
            <a:r>
              <a:rPr sz="2400" spc="-15" dirty="0">
                <a:latin typeface="Calibri"/>
                <a:cs typeface="Calibri"/>
              </a:rPr>
              <a:t>y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Calibri"/>
                <a:cs typeface="Calibri"/>
              </a:rPr>
              <a:t>s</a:t>
            </a:r>
            <a:r>
              <a:rPr sz="2400" spc="-25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s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Calibri"/>
                <a:cs typeface="Calibri"/>
              </a:rPr>
              <a:t>c</a:t>
            </a:r>
            <a:r>
              <a:rPr sz="2400" spc="-5" dirty="0">
                <a:latin typeface="Calibri"/>
                <a:cs typeface="Calibri"/>
              </a:rPr>
              <a:t>o</a:t>
            </a:r>
            <a:r>
              <a:rPr sz="2400" spc="-30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i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Calibri"/>
                <a:cs typeface="Calibri"/>
              </a:rPr>
              <a:t>esse</a:t>
            </a:r>
            <a:r>
              <a:rPr sz="2400" spc="-40" dirty="0">
                <a:latin typeface="Calibri"/>
                <a:cs typeface="Calibri"/>
              </a:rPr>
              <a:t>n</a:t>
            </a:r>
            <a:r>
              <a:rPr sz="2400" dirty="0">
                <a:latin typeface="Calibri"/>
                <a:cs typeface="Calibri"/>
              </a:rPr>
              <a:t>ti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non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a</a:t>
            </a:r>
            <a:r>
              <a:rPr sz="2400" spc="-10" dirty="0">
                <a:latin typeface="Calibri"/>
                <a:cs typeface="Calibri"/>
              </a:rPr>
              <a:t>r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10" dirty="0">
                <a:latin typeface="Calibri"/>
                <a:cs typeface="Calibri"/>
              </a:rPr>
              <a:t>tructu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th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spc="-1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40" dirty="0">
                <a:latin typeface="Calibri"/>
                <a:cs typeface="Calibri"/>
              </a:rPr>
              <a:t>n</a:t>
            </a:r>
            <a:r>
              <a:rPr sz="2400" dirty="0">
                <a:latin typeface="Calibri"/>
                <a:cs typeface="Calibri"/>
              </a:rPr>
              <a:t>vi</a:t>
            </a:r>
            <a:r>
              <a:rPr sz="2400" spc="-10" dirty="0">
                <a:latin typeface="Calibri"/>
                <a:cs typeface="Calibri"/>
              </a:rPr>
              <a:t>s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5" dirty="0">
                <a:latin typeface="Calibri"/>
                <a:cs typeface="Calibri"/>
              </a:rPr>
              <a:t>b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o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Calibri"/>
                <a:cs typeface="Calibri"/>
              </a:rPr>
              <a:t>PC</a:t>
            </a:r>
            <a:r>
              <a:rPr sz="2400" spc="-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.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57200" y="2546665"/>
            <a:ext cx="7950128" cy="25464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098900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4</TotalTime>
  <Words>1874</Words>
  <Application>Microsoft Office PowerPoint</Application>
  <PresentationFormat>Экран (4:3)</PresentationFormat>
  <Paragraphs>482</Paragraphs>
  <Slides>63</Slides>
  <Notes>3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3</vt:i4>
      </vt:variant>
    </vt:vector>
  </HeadingPairs>
  <TitlesOfParts>
    <vt:vector size="66" baseType="lpstr">
      <vt:lpstr>Тема Office</vt:lpstr>
      <vt:lpstr>Document</vt:lpstr>
      <vt:lpstr>MathType 6.0 Equation</vt:lpstr>
      <vt:lpstr>Визуализация данных</vt:lpstr>
      <vt:lpstr>Презентация PowerPoint</vt:lpstr>
      <vt:lpstr>Dimensionality Reduction</vt:lpstr>
      <vt:lpstr>Motivation</vt:lpstr>
      <vt:lpstr>Презентация PowerPoint</vt:lpstr>
      <vt:lpstr>Презентация PowerPoint</vt:lpstr>
      <vt:lpstr>Презентация PowerPoint</vt:lpstr>
      <vt:lpstr>Презентация PowerPoint</vt:lpstr>
      <vt:lpstr>Nonlinear Dimensionality Reduction</vt:lpstr>
      <vt:lpstr>PCA </vt:lpstr>
      <vt:lpstr>PCA example (1)</vt:lpstr>
      <vt:lpstr>PCA example (1)</vt:lpstr>
      <vt:lpstr>PCA example (2)</vt:lpstr>
      <vt:lpstr>PCA: choosing the dimension k</vt:lpstr>
      <vt:lpstr>PCA: choosing the dimension k</vt:lpstr>
      <vt:lpstr>PCA example: face recognition</vt:lpstr>
      <vt:lpstr>PCA for face images: eigenfaces</vt:lpstr>
      <vt:lpstr>Face recognition in eigenface space</vt:lpstr>
      <vt:lpstr>Face image retrieval</vt:lpstr>
      <vt:lpstr>PCA: a useful preprocessing step</vt:lpstr>
      <vt:lpstr>Scaling up PCA</vt:lpstr>
      <vt:lpstr>Singular value decomposition (SVD)</vt:lpstr>
      <vt:lpstr>Singular value decomposition (SVD)</vt:lpstr>
      <vt:lpstr>SVD for PCA</vt:lpstr>
      <vt:lpstr>Singular Value Decomposition</vt:lpstr>
      <vt:lpstr>SVD - Definition</vt:lpstr>
      <vt:lpstr>SVD - Properties</vt:lpstr>
      <vt:lpstr>SVD - Properties</vt:lpstr>
      <vt:lpstr>SVD - Interpretation</vt:lpstr>
      <vt:lpstr>SVD - Example</vt:lpstr>
      <vt:lpstr>SVD - Example</vt:lpstr>
      <vt:lpstr>SVD - Example</vt:lpstr>
      <vt:lpstr>SVD - Example</vt:lpstr>
      <vt:lpstr>SVD – Dimensionality reduction</vt:lpstr>
      <vt:lpstr>SVD - Dimensionality reduction</vt:lpstr>
      <vt:lpstr>SVD - Dimensionality reduction</vt:lpstr>
      <vt:lpstr>ISOMAP</vt:lpstr>
      <vt:lpstr>Презентация PowerPoint</vt:lpstr>
      <vt:lpstr>ISOMAP</vt:lpstr>
      <vt:lpstr>ISOMAP</vt:lpstr>
      <vt:lpstr>ISOMAP</vt:lpstr>
      <vt:lpstr>Презентация PowerPoint</vt:lpstr>
      <vt:lpstr>LLE: Local Linear Embedding</vt:lpstr>
      <vt:lpstr>LLE: Solution</vt:lpstr>
      <vt:lpstr>PCA vs. ISOMAP vs. LLE</vt:lpstr>
      <vt:lpstr>PCA vs. ISOMAP vs. LLE</vt:lpstr>
      <vt:lpstr>Презентация PowerPoint</vt:lpstr>
      <vt:lpstr>Designing your own dimension reduction!</vt:lpstr>
      <vt:lpstr>Презентация PowerPoint</vt:lpstr>
      <vt:lpstr>tSN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From SNE to t-SNE: solve crowding problem</vt:lpstr>
      <vt:lpstr>Optimization method for tSN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зуализация данных</dc:title>
  <dc:creator>alex</dc:creator>
  <cp:lastModifiedBy>alex</cp:lastModifiedBy>
  <cp:revision>79</cp:revision>
  <dcterms:created xsi:type="dcterms:W3CDTF">2018-02-06T20:44:58Z</dcterms:created>
  <dcterms:modified xsi:type="dcterms:W3CDTF">2018-04-04T03:24:57Z</dcterms:modified>
</cp:coreProperties>
</file>